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E8EE8A9" w14:textId="77777777" w:rsidR="00900F50" w:rsidRPr="008F2FEC" w:rsidRDefault="00900F50" w:rsidP="00900F50">
      <w:pPr>
        <w:ind w:left="7080" w:firstLine="708"/>
        <w:jc w:val="center"/>
        <w:rPr>
          <w:b/>
          <w:color w:val="548DD4" w:themeColor="text2" w:themeTint="99"/>
          <w:sz w:val="28"/>
          <w:szCs w:val="28"/>
        </w:rPr>
      </w:pPr>
      <w:r w:rsidRPr="008F2FEC">
        <w:rPr>
          <w:b/>
          <w:color w:val="548DD4" w:themeColor="text2" w:themeTint="99"/>
          <w:sz w:val="28"/>
          <w:szCs w:val="28"/>
        </w:rPr>
        <w:t xml:space="preserve">ПРОЄКТ  </w:t>
      </w:r>
    </w:p>
    <w:p w14:paraId="4B809620" w14:textId="73363EAE" w:rsidR="00900F50" w:rsidRDefault="00900F50" w:rsidP="00900F50">
      <w:pPr>
        <w:jc w:val="center"/>
        <w:rPr>
          <w:b/>
          <w:color w:val="548DD4" w:themeColor="text2" w:themeTint="99"/>
          <w:sz w:val="28"/>
          <w:szCs w:val="28"/>
          <w:lang w:val="uk-UA"/>
        </w:rPr>
      </w:pPr>
      <w:proofErr w:type="spellStart"/>
      <w:r w:rsidRPr="008F2FEC">
        <w:rPr>
          <w:b/>
          <w:color w:val="548DD4" w:themeColor="text2" w:themeTint="99"/>
          <w:sz w:val="28"/>
          <w:szCs w:val="28"/>
        </w:rPr>
        <w:t>Зауваження</w:t>
      </w:r>
      <w:proofErr w:type="spellEnd"/>
      <w:r w:rsidRPr="008F2FEC">
        <w:rPr>
          <w:b/>
          <w:color w:val="548DD4" w:themeColor="text2" w:themeTint="99"/>
          <w:sz w:val="28"/>
          <w:szCs w:val="28"/>
        </w:rPr>
        <w:t xml:space="preserve"> та </w:t>
      </w:r>
      <w:proofErr w:type="spellStart"/>
      <w:r w:rsidRPr="008F2FEC">
        <w:rPr>
          <w:b/>
          <w:color w:val="548DD4" w:themeColor="text2" w:themeTint="99"/>
          <w:sz w:val="28"/>
          <w:szCs w:val="28"/>
        </w:rPr>
        <w:t>пропозиції</w:t>
      </w:r>
      <w:proofErr w:type="spellEnd"/>
      <w:r w:rsidRPr="008F2FEC">
        <w:rPr>
          <w:b/>
          <w:color w:val="548DD4" w:themeColor="text2" w:themeTint="99"/>
          <w:sz w:val="28"/>
          <w:szCs w:val="28"/>
        </w:rPr>
        <w:t xml:space="preserve"> до </w:t>
      </w:r>
      <w:proofErr w:type="spellStart"/>
      <w:r w:rsidRPr="008F2FEC">
        <w:rPr>
          <w:b/>
          <w:color w:val="548DD4" w:themeColor="text2" w:themeTint="99"/>
          <w:sz w:val="28"/>
          <w:szCs w:val="28"/>
        </w:rPr>
        <w:t>освітньо-професійної</w:t>
      </w:r>
      <w:proofErr w:type="spellEnd"/>
      <w:r w:rsidRPr="008F2FEC">
        <w:rPr>
          <w:b/>
          <w:color w:val="548DD4" w:themeColor="text2" w:themeTint="99"/>
          <w:sz w:val="28"/>
          <w:szCs w:val="28"/>
        </w:rPr>
        <w:t xml:space="preserve"> </w:t>
      </w:r>
      <w:proofErr w:type="spellStart"/>
      <w:r w:rsidRPr="008F2FEC">
        <w:rPr>
          <w:b/>
          <w:color w:val="548DD4" w:themeColor="text2" w:themeTint="99"/>
          <w:sz w:val="28"/>
          <w:szCs w:val="28"/>
        </w:rPr>
        <w:t>програми</w:t>
      </w:r>
      <w:proofErr w:type="spellEnd"/>
      <w:r w:rsidRPr="008F2FEC">
        <w:rPr>
          <w:b/>
          <w:color w:val="548DD4" w:themeColor="text2" w:themeTint="99"/>
          <w:sz w:val="28"/>
          <w:szCs w:val="28"/>
        </w:rPr>
        <w:t xml:space="preserve"> просимо </w:t>
      </w:r>
      <w:proofErr w:type="spellStart"/>
      <w:r w:rsidRPr="008F2FEC">
        <w:rPr>
          <w:b/>
          <w:color w:val="548DD4" w:themeColor="text2" w:themeTint="99"/>
          <w:sz w:val="28"/>
          <w:szCs w:val="28"/>
        </w:rPr>
        <w:t>надсилати</w:t>
      </w:r>
      <w:proofErr w:type="spellEnd"/>
      <w:r w:rsidRPr="008F2FEC">
        <w:rPr>
          <w:b/>
          <w:color w:val="548DD4" w:themeColor="text2" w:themeTint="99"/>
          <w:sz w:val="28"/>
          <w:szCs w:val="28"/>
        </w:rPr>
        <w:t xml:space="preserve"> на </w:t>
      </w:r>
      <w:proofErr w:type="spellStart"/>
      <w:r w:rsidRPr="008F2FEC">
        <w:rPr>
          <w:b/>
          <w:color w:val="548DD4" w:themeColor="text2" w:themeTint="99"/>
          <w:sz w:val="28"/>
          <w:szCs w:val="28"/>
        </w:rPr>
        <w:t>електронну</w:t>
      </w:r>
      <w:proofErr w:type="spellEnd"/>
      <w:r w:rsidRPr="008F2FEC">
        <w:rPr>
          <w:b/>
          <w:color w:val="548DD4" w:themeColor="text2" w:themeTint="99"/>
          <w:sz w:val="28"/>
          <w:szCs w:val="28"/>
        </w:rPr>
        <w:t xml:space="preserve"> адресу</w:t>
      </w:r>
      <w:r w:rsidRPr="008F2FEC">
        <w:rPr>
          <w:b/>
          <w:color w:val="548DD4" w:themeColor="text2" w:themeTint="99"/>
          <w:sz w:val="28"/>
          <w:szCs w:val="28"/>
          <w:lang w:val="uk-UA"/>
        </w:rPr>
        <w:t xml:space="preserve"> </w:t>
      </w:r>
      <w:hyperlink r:id="rId8" w:history="1">
        <w:r w:rsidRPr="00C62024">
          <w:rPr>
            <w:rStyle w:val="af2"/>
            <w:b/>
            <w:sz w:val="28"/>
            <w:szCs w:val="28"/>
            <w:lang w:val="uk-UA"/>
          </w:rPr>
          <w:t>kaf-chemorg@uzhnu.edu.ua</w:t>
        </w:r>
      </w:hyperlink>
    </w:p>
    <w:p w14:paraId="1F0C37D9" w14:textId="2DFC50A3" w:rsidR="00900F50" w:rsidRPr="00900F50" w:rsidRDefault="00900F50" w:rsidP="00900F50">
      <w:pPr>
        <w:ind w:left="4248" w:firstLine="708"/>
        <w:jc w:val="both"/>
        <w:rPr>
          <w:b/>
          <w:color w:val="548DD4" w:themeColor="text2" w:themeTint="99"/>
          <w:sz w:val="28"/>
          <w:szCs w:val="28"/>
          <w:lang w:val="en-US"/>
        </w:rPr>
      </w:pPr>
      <w:r>
        <w:rPr>
          <w:b/>
          <w:color w:val="548DD4" w:themeColor="text2" w:themeTint="99"/>
          <w:sz w:val="28"/>
          <w:szCs w:val="28"/>
          <w:lang w:val="en-US"/>
        </w:rPr>
        <w:t xml:space="preserve">  </w:t>
      </w:r>
      <w:hyperlink r:id="rId9" w:history="1">
        <w:r w:rsidRPr="00C62024">
          <w:rPr>
            <w:rStyle w:val="af2"/>
            <w:b/>
            <w:sz w:val="28"/>
            <w:szCs w:val="28"/>
            <w:lang w:val="en-US"/>
          </w:rPr>
          <w:t>mikhailo.slivka@uzhnu.edu.ua</w:t>
        </w:r>
      </w:hyperlink>
      <w:r>
        <w:rPr>
          <w:b/>
          <w:color w:val="548DD4" w:themeColor="text2" w:themeTint="99"/>
          <w:sz w:val="28"/>
          <w:szCs w:val="28"/>
          <w:lang w:val="en-US"/>
        </w:rPr>
        <w:t xml:space="preserve"> </w:t>
      </w:r>
    </w:p>
    <w:p w14:paraId="649D388A" w14:textId="77777777" w:rsidR="00900F50" w:rsidRDefault="00900F50" w:rsidP="00CB203A">
      <w:pPr>
        <w:jc w:val="center"/>
        <w:rPr>
          <w:b/>
          <w:sz w:val="28"/>
          <w:szCs w:val="28"/>
        </w:rPr>
      </w:pPr>
    </w:p>
    <w:p w14:paraId="6A8CF899" w14:textId="77777777" w:rsidR="00CB203A" w:rsidRPr="006D64B2" w:rsidRDefault="00CB203A" w:rsidP="00CB203A">
      <w:pPr>
        <w:jc w:val="center"/>
        <w:rPr>
          <w:b/>
          <w:sz w:val="28"/>
          <w:szCs w:val="28"/>
        </w:rPr>
      </w:pPr>
      <w:r w:rsidRPr="006D64B2">
        <w:rPr>
          <w:b/>
          <w:sz w:val="28"/>
          <w:szCs w:val="28"/>
        </w:rPr>
        <w:t>МІНІСТЕРСТВО ОСВІТИ І НАУКИ УКРАЇНИ</w:t>
      </w:r>
    </w:p>
    <w:p w14:paraId="3D29EDE2" w14:textId="77777777" w:rsidR="00CB203A" w:rsidRPr="006D64B2" w:rsidRDefault="00CB203A" w:rsidP="00CB203A">
      <w:pPr>
        <w:jc w:val="center"/>
        <w:rPr>
          <w:b/>
          <w:sz w:val="28"/>
          <w:szCs w:val="28"/>
        </w:rPr>
      </w:pPr>
      <w:r w:rsidRPr="006D64B2">
        <w:rPr>
          <w:b/>
          <w:sz w:val="28"/>
          <w:szCs w:val="28"/>
        </w:rPr>
        <w:t>ДЕРЖАВНИЙ ВИЩИЙ НАВЧАЛЬНИЙ ЗАКЛАД</w:t>
      </w:r>
    </w:p>
    <w:p w14:paraId="0C97CAF3" w14:textId="77777777" w:rsidR="00CB203A" w:rsidRPr="006D64B2" w:rsidRDefault="00CB203A" w:rsidP="00CB203A">
      <w:pPr>
        <w:jc w:val="center"/>
        <w:rPr>
          <w:b/>
          <w:sz w:val="28"/>
          <w:szCs w:val="28"/>
        </w:rPr>
      </w:pPr>
      <w:r w:rsidRPr="006D64B2">
        <w:rPr>
          <w:b/>
          <w:sz w:val="28"/>
          <w:szCs w:val="28"/>
        </w:rPr>
        <w:t>«</w:t>
      </w:r>
      <w:proofErr w:type="spellStart"/>
      <w:r w:rsidRPr="006D64B2">
        <w:rPr>
          <w:b/>
          <w:sz w:val="28"/>
          <w:szCs w:val="28"/>
        </w:rPr>
        <w:t>Ужгородський</w:t>
      </w:r>
      <w:proofErr w:type="spellEnd"/>
      <w:r w:rsidRPr="006D64B2">
        <w:rPr>
          <w:b/>
          <w:sz w:val="28"/>
          <w:szCs w:val="28"/>
        </w:rPr>
        <w:t xml:space="preserve"> </w:t>
      </w:r>
      <w:proofErr w:type="spellStart"/>
      <w:r w:rsidRPr="006D64B2">
        <w:rPr>
          <w:b/>
          <w:sz w:val="28"/>
          <w:szCs w:val="28"/>
        </w:rPr>
        <w:t>національний</w:t>
      </w:r>
      <w:proofErr w:type="spellEnd"/>
      <w:r w:rsidRPr="006D64B2">
        <w:rPr>
          <w:b/>
          <w:sz w:val="28"/>
          <w:szCs w:val="28"/>
        </w:rPr>
        <w:t xml:space="preserve"> </w:t>
      </w:r>
      <w:proofErr w:type="spellStart"/>
      <w:r w:rsidRPr="006D64B2">
        <w:rPr>
          <w:b/>
          <w:sz w:val="28"/>
          <w:szCs w:val="28"/>
        </w:rPr>
        <w:t>університет</w:t>
      </w:r>
      <w:proofErr w:type="spellEnd"/>
      <w:r w:rsidRPr="006D64B2">
        <w:rPr>
          <w:b/>
          <w:sz w:val="28"/>
          <w:szCs w:val="28"/>
        </w:rPr>
        <w:t>»</w:t>
      </w:r>
    </w:p>
    <w:p w14:paraId="36518992" w14:textId="77777777" w:rsidR="00CB203A" w:rsidRPr="006D64B2" w:rsidRDefault="00CB203A" w:rsidP="00E93826">
      <w:pPr>
        <w:jc w:val="center"/>
        <w:rPr>
          <w:b/>
          <w:sz w:val="28"/>
          <w:szCs w:val="28"/>
          <w:lang w:val="uk-UA"/>
        </w:rPr>
      </w:pPr>
    </w:p>
    <w:p w14:paraId="71176FD7" w14:textId="77777777" w:rsidR="00E93826" w:rsidRPr="006D64B2" w:rsidRDefault="00E93826" w:rsidP="00E93826">
      <w:pPr>
        <w:jc w:val="center"/>
        <w:rPr>
          <w:b/>
          <w:sz w:val="28"/>
          <w:szCs w:val="28"/>
          <w:lang w:val="uk-UA"/>
        </w:rPr>
      </w:pPr>
    </w:p>
    <w:p w14:paraId="2B2A8816" w14:textId="77777777" w:rsidR="00442CA7" w:rsidRPr="006D64B2" w:rsidRDefault="00442CA7" w:rsidP="00E93826">
      <w:pPr>
        <w:jc w:val="center"/>
        <w:rPr>
          <w:b/>
          <w:sz w:val="28"/>
          <w:szCs w:val="28"/>
          <w:lang w:val="uk-UA"/>
        </w:rPr>
      </w:pPr>
    </w:p>
    <w:p w14:paraId="19B38CEF" w14:textId="77777777" w:rsidR="00442CA7" w:rsidRPr="006D64B2" w:rsidRDefault="00442CA7" w:rsidP="00E93826">
      <w:pPr>
        <w:jc w:val="center"/>
        <w:rPr>
          <w:b/>
          <w:sz w:val="28"/>
          <w:szCs w:val="28"/>
          <w:lang w:val="uk-UA"/>
        </w:rPr>
      </w:pPr>
    </w:p>
    <w:p w14:paraId="1832779B" w14:textId="77777777" w:rsidR="00E93826" w:rsidRPr="006D64B2" w:rsidRDefault="00E93826" w:rsidP="00E93826">
      <w:pPr>
        <w:jc w:val="center"/>
        <w:rPr>
          <w:b/>
          <w:sz w:val="28"/>
          <w:szCs w:val="28"/>
          <w:lang w:val="uk-UA"/>
        </w:rPr>
      </w:pPr>
    </w:p>
    <w:p w14:paraId="6323336C" w14:textId="77777777" w:rsidR="00442CA7" w:rsidRPr="006D64B2" w:rsidRDefault="00442CA7" w:rsidP="00442CA7">
      <w:pPr>
        <w:pStyle w:val="24"/>
        <w:shd w:val="clear" w:color="auto" w:fill="auto"/>
        <w:spacing w:line="240" w:lineRule="auto"/>
        <w:ind w:left="20" w:firstLine="5367"/>
        <w:jc w:val="both"/>
        <w:rPr>
          <w:sz w:val="28"/>
          <w:szCs w:val="28"/>
          <w:lang w:val="uk-UA"/>
        </w:rPr>
      </w:pPr>
      <w:r w:rsidRPr="006D64B2">
        <w:rPr>
          <w:sz w:val="28"/>
          <w:szCs w:val="28"/>
          <w:lang w:val="uk-UA"/>
        </w:rPr>
        <w:t xml:space="preserve">ЗАТВЕРДЖЕНО </w:t>
      </w:r>
    </w:p>
    <w:p w14:paraId="5878A653" w14:textId="77777777" w:rsidR="00442CA7" w:rsidRPr="006D64B2" w:rsidRDefault="00442CA7" w:rsidP="00442CA7">
      <w:pPr>
        <w:pStyle w:val="310"/>
        <w:shd w:val="clear" w:color="auto" w:fill="auto"/>
        <w:spacing w:line="240" w:lineRule="auto"/>
        <w:ind w:left="40" w:firstLine="5367"/>
        <w:jc w:val="both"/>
        <w:rPr>
          <w:b/>
          <w:sz w:val="28"/>
          <w:szCs w:val="28"/>
          <w:lang w:val="uk-UA"/>
        </w:rPr>
      </w:pPr>
      <w:r w:rsidRPr="006D64B2">
        <w:rPr>
          <w:b/>
          <w:sz w:val="28"/>
          <w:szCs w:val="28"/>
          <w:lang w:val="uk-UA"/>
        </w:rPr>
        <w:t xml:space="preserve">Протокол Вченої ради ДВНЗ </w:t>
      </w:r>
    </w:p>
    <w:p w14:paraId="2791B42B" w14:textId="77777777" w:rsidR="00442CA7" w:rsidRPr="006D64B2" w:rsidRDefault="00442CA7" w:rsidP="00442CA7">
      <w:pPr>
        <w:pStyle w:val="310"/>
        <w:shd w:val="clear" w:color="auto" w:fill="auto"/>
        <w:spacing w:line="240" w:lineRule="auto"/>
        <w:ind w:left="40" w:firstLine="5367"/>
        <w:rPr>
          <w:b/>
          <w:sz w:val="28"/>
          <w:szCs w:val="28"/>
          <w:lang w:val="uk-UA"/>
        </w:rPr>
      </w:pPr>
      <w:r w:rsidRPr="006D64B2">
        <w:rPr>
          <w:b/>
          <w:sz w:val="28"/>
          <w:szCs w:val="28"/>
          <w:lang w:val="uk-UA"/>
        </w:rPr>
        <w:t>«Ужгородський національний</w:t>
      </w:r>
    </w:p>
    <w:p w14:paraId="1BB98C52" w14:textId="77777777" w:rsidR="00442CA7" w:rsidRPr="006D64B2" w:rsidRDefault="00442CA7" w:rsidP="00442CA7">
      <w:pPr>
        <w:pStyle w:val="310"/>
        <w:shd w:val="clear" w:color="auto" w:fill="auto"/>
        <w:spacing w:line="240" w:lineRule="auto"/>
        <w:ind w:left="20" w:firstLine="5367"/>
        <w:rPr>
          <w:b/>
          <w:sz w:val="28"/>
          <w:szCs w:val="28"/>
          <w:lang w:val="uk-UA"/>
        </w:rPr>
      </w:pPr>
      <w:r w:rsidRPr="006D64B2">
        <w:rPr>
          <w:b/>
          <w:sz w:val="28"/>
          <w:szCs w:val="28"/>
          <w:lang w:val="uk-UA"/>
        </w:rPr>
        <w:t xml:space="preserve">університет» </w:t>
      </w:r>
    </w:p>
    <w:p w14:paraId="3848F032" w14:textId="7240336D" w:rsidR="00CB203A" w:rsidRPr="006D64B2" w:rsidRDefault="00442CA7" w:rsidP="00442CA7">
      <w:pPr>
        <w:rPr>
          <w:b/>
          <w:sz w:val="28"/>
          <w:szCs w:val="28"/>
          <w:lang w:val="uk-UA"/>
        </w:rPr>
      </w:pPr>
      <w:r w:rsidRPr="006D64B2">
        <w:rPr>
          <w:b/>
          <w:sz w:val="28"/>
          <w:szCs w:val="28"/>
          <w:lang w:val="uk-UA"/>
        </w:rPr>
        <w:tab/>
      </w:r>
      <w:r w:rsidRPr="006D64B2">
        <w:rPr>
          <w:b/>
          <w:sz w:val="28"/>
          <w:szCs w:val="28"/>
          <w:lang w:val="uk-UA"/>
        </w:rPr>
        <w:tab/>
      </w:r>
      <w:r w:rsidRPr="006D64B2">
        <w:rPr>
          <w:b/>
          <w:sz w:val="28"/>
          <w:szCs w:val="28"/>
          <w:lang w:val="uk-UA"/>
        </w:rPr>
        <w:tab/>
      </w:r>
      <w:r w:rsidRPr="006D64B2">
        <w:rPr>
          <w:b/>
          <w:sz w:val="28"/>
          <w:szCs w:val="28"/>
          <w:lang w:val="uk-UA"/>
        </w:rPr>
        <w:tab/>
      </w:r>
      <w:r w:rsidRPr="006D64B2">
        <w:rPr>
          <w:b/>
          <w:sz w:val="28"/>
          <w:szCs w:val="28"/>
          <w:lang w:val="uk-UA"/>
        </w:rPr>
        <w:tab/>
      </w:r>
      <w:r w:rsidRPr="006D64B2">
        <w:rPr>
          <w:b/>
          <w:sz w:val="28"/>
          <w:szCs w:val="28"/>
          <w:lang w:val="uk-UA"/>
        </w:rPr>
        <w:tab/>
      </w:r>
      <w:r w:rsidRPr="006D64B2">
        <w:rPr>
          <w:b/>
          <w:sz w:val="28"/>
          <w:szCs w:val="28"/>
          <w:lang w:val="uk-UA"/>
        </w:rPr>
        <w:tab/>
        <w:t xml:space="preserve">       _____________202</w:t>
      </w:r>
      <w:r w:rsidR="00F23566">
        <w:rPr>
          <w:b/>
          <w:sz w:val="28"/>
          <w:szCs w:val="28"/>
          <w:lang w:val="uk-UA"/>
        </w:rPr>
        <w:t>5</w:t>
      </w:r>
      <w:r w:rsidRPr="006D64B2">
        <w:rPr>
          <w:b/>
          <w:sz w:val="28"/>
          <w:szCs w:val="28"/>
          <w:lang w:val="uk-UA"/>
        </w:rPr>
        <w:t xml:space="preserve"> р. №_____</w:t>
      </w:r>
    </w:p>
    <w:p w14:paraId="61336FCD" w14:textId="77777777" w:rsidR="00CB203A" w:rsidRPr="006D64B2" w:rsidRDefault="00442CA7" w:rsidP="00CB203A">
      <w:pPr>
        <w:rPr>
          <w:b/>
          <w:sz w:val="28"/>
          <w:szCs w:val="28"/>
          <w:lang w:val="uk-UA"/>
        </w:rPr>
      </w:pPr>
      <w:r w:rsidRPr="006D64B2">
        <w:rPr>
          <w:b/>
          <w:sz w:val="28"/>
          <w:szCs w:val="28"/>
          <w:lang w:val="uk-UA"/>
        </w:rPr>
        <w:tab/>
      </w:r>
      <w:r w:rsidRPr="006D64B2">
        <w:rPr>
          <w:b/>
          <w:sz w:val="28"/>
          <w:szCs w:val="28"/>
          <w:lang w:val="uk-UA"/>
        </w:rPr>
        <w:tab/>
      </w:r>
      <w:r w:rsidRPr="006D64B2">
        <w:rPr>
          <w:b/>
          <w:sz w:val="28"/>
          <w:szCs w:val="28"/>
          <w:lang w:val="uk-UA"/>
        </w:rPr>
        <w:tab/>
      </w:r>
      <w:r w:rsidRPr="006D64B2">
        <w:rPr>
          <w:b/>
          <w:sz w:val="28"/>
          <w:szCs w:val="28"/>
          <w:lang w:val="uk-UA"/>
        </w:rPr>
        <w:tab/>
      </w:r>
      <w:r w:rsidRPr="006D64B2">
        <w:rPr>
          <w:b/>
          <w:sz w:val="28"/>
          <w:szCs w:val="28"/>
          <w:lang w:val="uk-UA"/>
        </w:rPr>
        <w:tab/>
      </w:r>
      <w:r w:rsidRPr="006D64B2">
        <w:rPr>
          <w:b/>
          <w:sz w:val="28"/>
          <w:szCs w:val="28"/>
          <w:lang w:val="uk-UA"/>
        </w:rPr>
        <w:tab/>
      </w:r>
      <w:r w:rsidRPr="006D64B2">
        <w:rPr>
          <w:b/>
          <w:sz w:val="28"/>
          <w:szCs w:val="28"/>
          <w:lang w:val="uk-UA"/>
        </w:rPr>
        <w:tab/>
      </w:r>
      <w:r w:rsidRPr="006D64B2">
        <w:rPr>
          <w:b/>
          <w:sz w:val="28"/>
          <w:szCs w:val="28"/>
          <w:lang w:val="uk-UA"/>
        </w:rPr>
        <w:tab/>
      </w:r>
      <w:r w:rsidRPr="006D64B2">
        <w:rPr>
          <w:b/>
          <w:sz w:val="28"/>
          <w:szCs w:val="28"/>
          <w:lang w:val="uk-UA"/>
        </w:rPr>
        <w:tab/>
      </w:r>
      <w:r w:rsidRPr="006D64B2">
        <w:rPr>
          <w:b/>
          <w:sz w:val="28"/>
          <w:szCs w:val="28"/>
          <w:lang w:val="uk-UA"/>
        </w:rPr>
        <w:tab/>
      </w:r>
      <w:r w:rsidRPr="006D64B2">
        <w:rPr>
          <w:b/>
          <w:sz w:val="28"/>
          <w:szCs w:val="28"/>
          <w:lang w:val="uk-UA"/>
        </w:rPr>
        <w:tab/>
      </w:r>
    </w:p>
    <w:p w14:paraId="0D54E9D0" w14:textId="77777777" w:rsidR="00CB203A" w:rsidRPr="006D64B2" w:rsidRDefault="00CB203A" w:rsidP="00CB203A">
      <w:pPr>
        <w:spacing w:line="360" w:lineRule="auto"/>
        <w:rPr>
          <w:b/>
          <w:sz w:val="28"/>
          <w:szCs w:val="28"/>
          <w:lang w:val="uk-UA"/>
        </w:rPr>
      </w:pPr>
    </w:p>
    <w:p w14:paraId="0D9A77FA" w14:textId="77777777" w:rsidR="00CB203A" w:rsidRPr="006D64B2" w:rsidRDefault="00CB203A" w:rsidP="00CB203A">
      <w:pPr>
        <w:autoSpaceDE w:val="0"/>
        <w:autoSpaceDN w:val="0"/>
        <w:adjustRightInd w:val="0"/>
        <w:spacing w:line="360" w:lineRule="auto"/>
        <w:jc w:val="center"/>
        <w:rPr>
          <w:b/>
          <w:bCs/>
          <w:sz w:val="28"/>
          <w:szCs w:val="28"/>
          <w:lang w:val="uk-UA"/>
        </w:rPr>
      </w:pPr>
      <w:r w:rsidRPr="006D64B2">
        <w:rPr>
          <w:b/>
          <w:bCs/>
          <w:sz w:val="28"/>
          <w:szCs w:val="28"/>
          <w:lang w:val="uk-UA"/>
        </w:rPr>
        <w:t>ОСВІТНЬО-</w:t>
      </w:r>
      <w:r w:rsidR="0091749B" w:rsidRPr="006D64B2">
        <w:rPr>
          <w:b/>
          <w:bCs/>
          <w:sz w:val="28"/>
          <w:szCs w:val="28"/>
          <w:lang w:val="uk-UA"/>
        </w:rPr>
        <w:t>НАУКОВА</w:t>
      </w:r>
      <w:r w:rsidRPr="006D64B2">
        <w:rPr>
          <w:b/>
          <w:bCs/>
          <w:sz w:val="28"/>
          <w:szCs w:val="28"/>
          <w:lang w:val="uk-UA"/>
        </w:rPr>
        <w:t xml:space="preserve"> ПРОГРАМА</w:t>
      </w:r>
    </w:p>
    <w:p w14:paraId="79F97A1F" w14:textId="76B61C8D" w:rsidR="00CB203A" w:rsidRPr="006D64B2" w:rsidRDefault="0068777A" w:rsidP="00CB203A">
      <w:pPr>
        <w:autoSpaceDE w:val="0"/>
        <w:autoSpaceDN w:val="0"/>
        <w:adjustRightInd w:val="0"/>
        <w:spacing w:line="360" w:lineRule="auto"/>
        <w:jc w:val="center"/>
        <w:rPr>
          <w:b/>
          <w:bCs/>
          <w:sz w:val="28"/>
          <w:szCs w:val="28"/>
          <w:lang w:val="uk-UA"/>
        </w:rPr>
      </w:pPr>
      <w:r w:rsidRPr="006D64B2">
        <w:rPr>
          <w:b/>
          <w:bCs/>
          <w:sz w:val="28"/>
          <w:szCs w:val="28"/>
          <w:lang w:val="uk-UA"/>
        </w:rPr>
        <w:t>«Хімія»</w:t>
      </w:r>
    </w:p>
    <w:p w14:paraId="72CF0253" w14:textId="77777777" w:rsidR="00CB203A" w:rsidRPr="006D64B2" w:rsidRDefault="00CB203A" w:rsidP="00CB203A">
      <w:pPr>
        <w:autoSpaceDE w:val="0"/>
        <w:autoSpaceDN w:val="0"/>
        <w:adjustRightInd w:val="0"/>
        <w:spacing w:line="360" w:lineRule="auto"/>
        <w:jc w:val="center"/>
        <w:rPr>
          <w:b/>
          <w:bCs/>
          <w:sz w:val="28"/>
          <w:szCs w:val="28"/>
          <w:lang w:val="uk-UA"/>
        </w:rPr>
      </w:pPr>
      <w:r w:rsidRPr="006D64B2">
        <w:rPr>
          <w:b/>
          <w:bCs/>
          <w:sz w:val="28"/>
          <w:szCs w:val="28"/>
          <w:lang w:val="uk-UA"/>
        </w:rPr>
        <w:t>Другого (магістерського) рівня вищої освіти</w:t>
      </w:r>
    </w:p>
    <w:p w14:paraId="0A992F27" w14:textId="2058669A" w:rsidR="00271E51" w:rsidRPr="006D64B2" w:rsidRDefault="00CB203A" w:rsidP="00CB203A">
      <w:pPr>
        <w:autoSpaceDE w:val="0"/>
        <w:autoSpaceDN w:val="0"/>
        <w:adjustRightInd w:val="0"/>
        <w:spacing w:line="360" w:lineRule="auto"/>
        <w:jc w:val="center"/>
        <w:rPr>
          <w:b/>
          <w:sz w:val="28"/>
          <w:szCs w:val="28"/>
          <w:lang w:val="uk-UA"/>
        </w:rPr>
      </w:pPr>
      <w:r w:rsidRPr="006D64B2">
        <w:rPr>
          <w:b/>
          <w:bCs/>
          <w:sz w:val="28"/>
          <w:szCs w:val="28"/>
          <w:lang w:val="uk-UA"/>
        </w:rPr>
        <w:t xml:space="preserve">за спеціальністю </w:t>
      </w:r>
      <w:r w:rsidR="00F23566">
        <w:rPr>
          <w:b/>
          <w:sz w:val="28"/>
          <w:szCs w:val="28"/>
          <w:lang w:val="uk-UA"/>
        </w:rPr>
        <w:t>А4.</w:t>
      </w:r>
      <w:r w:rsidR="00271E51" w:rsidRPr="006D64B2">
        <w:rPr>
          <w:b/>
          <w:sz w:val="28"/>
          <w:szCs w:val="28"/>
          <w:lang w:val="uk-UA"/>
        </w:rPr>
        <w:t xml:space="preserve"> Середня освіта, </w:t>
      </w:r>
    </w:p>
    <w:p w14:paraId="31B2AE88" w14:textId="7A64F09E" w:rsidR="00CB203A" w:rsidRPr="006D64B2" w:rsidRDefault="00F8381B" w:rsidP="00CB203A">
      <w:pPr>
        <w:autoSpaceDE w:val="0"/>
        <w:autoSpaceDN w:val="0"/>
        <w:adjustRightInd w:val="0"/>
        <w:spacing w:line="360" w:lineRule="auto"/>
        <w:jc w:val="center"/>
        <w:rPr>
          <w:b/>
          <w:sz w:val="28"/>
          <w:szCs w:val="28"/>
          <w:lang w:val="uk-UA"/>
        </w:rPr>
      </w:pPr>
      <w:r w:rsidRPr="006D64B2">
        <w:rPr>
          <w:b/>
          <w:sz w:val="28"/>
          <w:szCs w:val="28"/>
          <w:lang w:val="uk-UA"/>
        </w:rPr>
        <w:t xml:space="preserve">предметною спеціальністю </w:t>
      </w:r>
      <w:r w:rsidR="006723E6" w:rsidRPr="006D64B2">
        <w:rPr>
          <w:b/>
          <w:bCs/>
          <w:sz w:val="28"/>
          <w:szCs w:val="28"/>
          <w:lang w:val="uk-UA"/>
        </w:rPr>
        <w:t>01</w:t>
      </w:r>
      <w:r w:rsidR="00F23566">
        <w:rPr>
          <w:b/>
          <w:bCs/>
          <w:sz w:val="28"/>
          <w:szCs w:val="28"/>
          <w:lang w:val="uk-UA"/>
        </w:rPr>
        <w:t>1</w:t>
      </w:r>
      <w:r w:rsidR="006723E6" w:rsidRPr="006D64B2">
        <w:rPr>
          <w:b/>
          <w:bCs/>
          <w:sz w:val="28"/>
          <w:szCs w:val="28"/>
          <w:lang w:val="uk-UA"/>
        </w:rPr>
        <w:t>4.06</w:t>
      </w:r>
      <w:r w:rsidR="00585725" w:rsidRPr="006D64B2">
        <w:rPr>
          <w:b/>
          <w:sz w:val="28"/>
          <w:szCs w:val="28"/>
          <w:lang w:val="uk-UA"/>
        </w:rPr>
        <w:t xml:space="preserve"> </w:t>
      </w:r>
      <w:r w:rsidR="006723E6" w:rsidRPr="006D64B2">
        <w:rPr>
          <w:b/>
          <w:sz w:val="28"/>
          <w:szCs w:val="28"/>
          <w:lang w:val="uk-UA"/>
        </w:rPr>
        <w:t>Середня освіта (</w:t>
      </w:r>
      <w:r w:rsidR="00585725" w:rsidRPr="006D64B2">
        <w:rPr>
          <w:b/>
          <w:sz w:val="28"/>
          <w:szCs w:val="28"/>
          <w:lang w:val="uk-UA"/>
        </w:rPr>
        <w:t>Хімія</w:t>
      </w:r>
      <w:r w:rsidR="006723E6" w:rsidRPr="006D64B2">
        <w:rPr>
          <w:b/>
          <w:sz w:val="28"/>
          <w:szCs w:val="28"/>
          <w:lang w:val="uk-UA"/>
        </w:rPr>
        <w:t>)</w:t>
      </w:r>
    </w:p>
    <w:p w14:paraId="2EDE5633" w14:textId="3BA76848" w:rsidR="00CB203A" w:rsidRPr="006D64B2" w:rsidRDefault="00CB203A" w:rsidP="00CB203A">
      <w:pPr>
        <w:autoSpaceDE w:val="0"/>
        <w:autoSpaceDN w:val="0"/>
        <w:adjustRightInd w:val="0"/>
        <w:spacing w:line="360" w:lineRule="auto"/>
        <w:jc w:val="center"/>
        <w:rPr>
          <w:b/>
          <w:bCs/>
          <w:sz w:val="28"/>
          <w:szCs w:val="28"/>
          <w:lang w:val="uk-UA"/>
        </w:rPr>
      </w:pPr>
      <w:r w:rsidRPr="006D64B2">
        <w:rPr>
          <w:b/>
          <w:bCs/>
          <w:sz w:val="28"/>
          <w:szCs w:val="28"/>
          <w:lang w:val="uk-UA"/>
        </w:rPr>
        <w:t xml:space="preserve">галузі знань </w:t>
      </w:r>
      <w:r w:rsidR="00F23566">
        <w:rPr>
          <w:b/>
          <w:sz w:val="28"/>
          <w:szCs w:val="28"/>
          <w:lang w:val="uk-UA"/>
        </w:rPr>
        <w:t>А.</w:t>
      </w:r>
      <w:r w:rsidR="00271E51" w:rsidRPr="006D64B2">
        <w:rPr>
          <w:b/>
          <w:sz w:val="28"/>
          <w:szCs w:val="28"/>
          <w:lang w:val="uk-UA"/>
        </w:rPr>
        <w:t xml:space="preserve"> Освіта</w:t>
      </w:r>
    </w:p>
    <w:p w14:paraId="39DCA5B2" w14:textId="77777777" w:rsidR="0071130B" w:rsidRPr="006D64B2" w:rsidRDefault="00205986" w:rsidP="0071130B">
      <w:pPr>
        <w:pStyle w:val="TableParagraph"/>
        <w:spacing w:line="360" w:lineRule="auto"/>
        <w:ind w:left="0"/>
        <w:jc w:val="center"/>
        <w:rPr>
          <w:b/>
          <w:sz w:val="28"/>
          <w:szCs w:val="28"/>
          <w:lang w:val="uk-UA"/>
        </w:rPr>
      </w:pPr>
      <w:r w:rsidRPr="006D64B2">
        <w:rPr>
          <w:b/>
          <w:sz w:val="28"/>
          <w:szCs w:val="28"/>
          <w:lang w:val="uk-UA"/>
        </w:rPr>
        <w:t xml:space="preserve">Кваліфікація: </w:t>
      </w:r>
      <w:r w:rsidR="0071130B" w:rsidRPr="006D64B2">
        <w:rPr>
          <w:b/>
          <w:sz w:val="28"/>
          <w:szCs w:val="28"/>
          <w:lang w:val="uk-UA"/>
        </w:rPr>
        <w:t>Магістр середньої освіти (Хімія)</w:t>
      </w:r>
    </w:p>
    <w:p w14:paraId="114D0F37" w14:textId="755395F6" w:rsidR="00F8381B" w:rsidRPr="006D64B2" w:rsidRDefault="00F8381B" w:rsidP="0071130B">
      <w:pPr>
        <w:pStyle w:val="TableParagraph"/>
        <w:spacing w:line="360" w:lineRule="auto"/>
        <w:ind w:left="0"/>
        <w:jc w:val="center"/>
        <w:rPr>
          <w:b/>
          <w:sz w:val="28"/>
          <w:szCs w:val="28"/>
          <w:lang w:val="uk-UA"/>
        </w:rPr>
      </w:pPr>
      <w:r w:rsidRPr="006D64B2">
        <w:rPr>
          <w:b/>
          <w:sz w:val="28"/>
          <w:szCs w:val="28"/>
          <w:lang w:val="uk-UA"/>
        </w:rPr>
        <w:t xml:space="preserve">Вчитель хімії, </w:t>
      </w:r>
      <w:proofErr w:type="spellStart"/>
      <w:r w:rsidRPr="006D64B2">
        <w:rPr>
          <w:b/>
          <w:sz w:val="28"/>
          <w:szCs w:val="28"/>
        </w:rPr>
        <w:t>викладач</w:t>
      </w:r>
      <w:proofErr w:type="spellEnd"/>
      <w:r w:rsidRPr="006D64B2">
        <w:rPr>
          <w:b/>
          <w:sz w:val="28"/>
          <w:szCs w:val="28"/>
        </w:rPr>
        <w:t xml:space="preserve"> </w:t>
      </w:r>
      <w:proofErr w:type="spellStart"/>
      <w:r w:rsidRPr="006D64B2">
        <w:rPr>
          <w:b/>
          <w:sz w:val="28"/>
          <w:szCs w:val="28"/>
        </w:rPr>
        <w:t>закладу</w:t>
      </w:r>
      <w:proofErr w:type="spellEnd"/>
      <w:r w:rsidRPr="006D64B2">
        <w:rPr>
          <w:b/>
          <w:sz w:val="28"/>
          <w:szCs w:val="28"/>
        </w:rPr>
        <w:t xml:space="preserve"> </w:t>
      </w:r>
      <w:r w:rsidRPr="006D64B2">
        <w:rPr>
          <w:b/>
          <w:sz w:val="28"/>
          <w:szCs w:val="28"/>
          <w:lang w:val="uk-UA"/>
        </w:rPr>
        <w:t xml:space="preserve">вищої </w:t>
      </w:r>
      <w:proofErr w:type="spellStart"/>
      <w:r w:rsidRPr="006D64B2">
        <w:rPr>
          <w:b/>
          <w:sz w:val="28"/>
          <w:szCs w:val="28"/>
        </w:rPr>
        <w:t>освіти</w:t>
      </w:r>
      <w:proofErr w:type="spellEnd"/>
    </w:p>
    <w:p w14:paraId="13CCA7D0" w14:textId="544D6E6C" w:rsidR="00CB203A" w:rsidRPr="006D64B2" w:rsidRDefault="00CB203A" w:rsidP="00F8381B">
      <w:pPr>
        <w:pStyle w:val="TableParagraph"/>
        <w:spacing w:line="360" w:lineRule="auto"/>
        <w:ind w:left="0"/>
        <w:jc w:val="center"/>
        <w:rPr>
          <w:sz w:val="28"/>
          <w:szCs w:val="28"/>
          <w:lang w:val="uk-UA"/>
        </w:rPr>
      </w:pPr>
    </w:p>
    <w:p w14:paraId="3A0F67ED" w14:textId="77777777" w:rsidR="00CB203A" w:rsidRPr="006D64B2" w:rsidRDefault="00CB203A" w:rsidP="00CB203A">
      <w:pPr>
        <w:autoSpaceDE w:val="0"/>
        <w:autoSpaceDN w:val="0"/>
        <w:adjustRightInd w:val="0"/>
        <w:rPr>
          <w:sz w:val="28"/>
          <w:szCs w:val="28"/>
          <w:lang w:val="uk-UA"/>
        </w:rPr>
      </w:pPr>
    </w:p>
    <w:p w14:paraId="7C12B71A" w14:textId="77777777" w:rsidR="00442CA7" w:rsidRPr="006D64B2" w:rsidRDefault="00442CA7" w:rsidP="00F05266">
      <w:pPr>
        <w:ind w:left="5103"/>
        <w:rPr>
          <w:b/>
          <w:sz w:val="28"/>
          <w:szCs w:val="28"/>
          <w:lang w:val="uk-UA"/>
        </w:rPr>
      </w:pPr>
      <w:r w:rsidRPr="006D64B2">
        <w:rPr>
          <w:b/>
          <w:sz w:val="28"/>
          <w:szCs w:val="28"/>
          <w:lang w:val="uk-UA"/>
        </w:rPr>
        <w:t>УВЕДЕНО В ДІЮ</w:t>
      </w:r>
    </w:p>
    <w:p w14:paraId="75074FA3" w14:textId="77777777" w:rsidR="00442CA7" w:rsidRPr="006D64B2" w:rsidRDefault="00442CA7" w:rsidP="00F05266">
      <w:pPr>
        <w:ind w:left="5103"/>
        <w:rPr>
          <w:b/>
          <w:sz w:val="28"/>
          <w:szCs w:val="28"/>
          <w:lang w:val="uk-UA"/>
        </w:rPr>
      </w:pPr>
      <w:r w:rsidRPr="006D64B2">
        <w:rPr>
          <w:b/>
          <w:sz w:val="28"/>
          <w:szCs w:val="28"/>
          <w:lang w:val="uk-UA"/>
        </w:rPr>
        <w:t>Наказ ректора ДВНЗ</w:t>
      </w:r>
    </w:p>
    <w:p w14:paraId="34870F56" w14:textId="77777777" w:rsidR="00442CA7" w:rsidRPr="006D64B2" w:rsidRDefault="00442CA7" w:rsidP="00F05266">
      <w:pPr>
        <w:pStyle w:val="310"/>
        <w:shd w:val="clear" w:color="auto" w:fill="auto"/>
        <w:spacing w:line="240" w:lineRule="auto"/>
        <w:ind w:left="5103" w:firstLine="0"/>
        <w:jc w:val="both"/>
        <w:rPr>
          <w:b/>
          <w:sz w:val="28"/>
          <w:szCs w:val="28"/>
          <w:lang w:val="uk-UA"/>
        </w:rPr>
      </w:pPr>
      <w:r w:rsidRPr="006D64B2">
        <w:rPr>
          <w:b/>
          <w:sz w:val="28"/>
          <w:szCs w:val="28"/>
          <w:lang w:val="uk-UA"/>
        </w:rPr>
        <w:t>«Ужгородський національний</w:t>
      </w:r>
    </w:p>
    <w:p w14:paraId="3C64181B" w14:textId="77777777" w:rsidR="00442CA7" w:rsidRPr="006D64B2" w:rsidRDefault="00442CA7" w:rsidP="00F05266">
      <w:pPr>
        <w:ind w:left="5103"/>
        <w:rPr>
          <w:b/>
          <w:sz w:val="28"/>
          <w:szCs w:val="28"/>
          <w:lang w:val="uk-UA"/>
        </w:rPr>
      </w:pPr>
      <w:r w:rsidRPr="006D64B2">
        <w:rPr>
          <w:b/>
          <w:sz w:val="28"/>
          <w:szCs w:val="28"/>
          <w:lang w:val="uk-UA"/>
        </w:rPr>
        <w:t>університет»</w:t>
      </w:r>
    </w:p>
    <w:p w14:paraId="66FD90AF" w14:textId="60394999" w:rsidR="00442CA7" w:rsidRPr="006D64B2" w:rsidRDefault="00442CA7" w:rsidP="00F05266">
      <w:pPr>
        <w:pStyle w:val="310"/>
        <w:shd w:val="clear" w:color="auto" w:fill="auto"/>
        <w:spacing w:line="240" w:lineRule="auto"/>
        <w:ind w:left="5103" w:hanging="20"/>
        <w:rPr>
          <w:b/>
          <w:sz w:val="28"/>
          <w:szCs w:val="28"/>
          <w:lang w:val="uk-UA"/>
        </w:rPr>
      </w:pPr>
      <w:r w:rsidRPr="006D64B2">
        <w:rPr>
          <w:b/>
          <w:sz w:val="28"/>
          <w:szCs w:val="28"/>
          <w:lang w:val="uk-UA"/>
        </w:rPr>
        <w:t>________________202</w:t>
      </w:r>
      <w:r w:rsidR="00F23566">
        <w:rPr>
          <w:b/>
          <w:sz w:val="28"/>
          <w:szCs w:val="28"/>
          <w:lang w:val="uk-UA"/>
        </w:rPr>
        <w:t>5</w:t>
      </w:r>
      <w:r w:rsidRPr="006D64B2">
        <w:rPr>
          <w:b/>
          <w:sz w:val="28"/>
          <w:szCs w:val="28"/>
          <w:lang w:val="uk-UA"/>
        </w:rPr>
        <w:t xml:space="preserve"> р. №____</w:t>
      </w:r>
    </w:p>
    <w:p w14:paraId="28A4715A" w14:textId="77777777" w:rsidR="00442CA7" w:rsidRPr="006D64B2" w:rsidRDefault="00442CA7" w:rsidP="00F05266">
      <w:pPr>
        <w:jc w:val="center"/>
        <w:rPr>
          <w:b/>
          <w:sz w:val="28"/>
          <w:szCs w:val="28"/>
          <w:lang w:val="uk-UA"/>
        </w:rPr>
      </w:pPr>
    </w:p>
    <w:p w14:paraId="55A59905" w14:textId="77777777" w:rsidR="00442CA7" w:rsidRPr="006D64B2" w:rsidRDefault="00442CA7" w:rsidP="00442CA7">
      <w:pPr>
        <w:jc w:val="center"/>
        <w:rPr>
          <w:b/>
          <w:sz w:val="28"/>
          <w:szCs w:val="28"/>
          <w:lang w:val="uk-UA"/>
        </w:rPr>
      </w:pPr>
    </w:p>
    <w:p w14:paraId="4CEC327A" w14:textId="164BF3FC" w:rsidR="00403C6A" w:rsidRPr="006D64B2" w:rsidRDefault="00442CA7" w:rsidP="00543C86">
      <w:pPr>
        <w:ind w:left="2832" w:firstLine="708"/>
        <w:rPr>
          <w:b/>
          <w:sz w:val="28"/>
          <w:szCs w:val="28"/>
          <w:lang w:val="uk-UA"/>
        </w:rPr>
      </w:pPr>
      <w:r w:rsidRPr="006D64B2">
        <w:rPr>
          <w:b/>
          <w:sz w:val="28"/>
          <w:szCs w:val="28"/>
          <w:lang w:val="uk-UA"/>
        </w:rPr>
        <w:t>Ужгород – 202</w:t>
      </w:r>
      <w:r w:rsidR="00F23566">
        <w:rPr>
          <w:b/>
          <w:sz w:val="28"/>
          <w:szCs w:val="28"/>
          <w:lang w:val="uk-UA"/>
        </w:rPr>
        <w:t>5</w:t>
      </w:r>
    </w:p>
    <w:p w14:paraId="1C594E1C" w14:textId="77777777" w:rsidR="00BA15E4" w:rsidRPr="006D64B2" w:rsidRDefault="00403C6A" w:rsidP="00BA15E4">
      <w:pPr>
        <w:spacing w:line="360" w:lineRule="auto"/>
        <w:jc w:val="center"/>
        <w:rPr>
          <w:rFonts w:eastAsia="Calibri"/>
          <w:b/>
          <w:spacing w:val="1"/>
          <w:sz w:val="28"/>
          <w:szCs w:val="28"/>
          <w:lang w:val="uk-UA"/>
        </w:rPr>
      </w:pPr>
      <w:r w:rsidRPr="006D64B2">
        <w:rPr>
          <w:b/>
          <w:color w:val="FF0000"/>
          <w:sz w:val="28"/>
          <w:szCs w:val="28"/>
          <w:lang w:val="uk-UA"/>
        </w:rPr>
        <w:br w:type="page"/>
      </w:r>
      <w:r w:rsidR="00BA15E4" w:rsidRPr="006D64B2">
        <w:rPr>
          <w:rFonts w:eastAsia="Calibri"/>
          <w:b/>
          <w:spacing w:val="1"/>
          <w:sz w:val="28"/>
          <w:szCs w:val="28"/>
          <w:lang w:val="uk-UA"/>
        </w:rPr>
        <w:lastRenderedPageBreak/>
        <w:t>АРКУШ ПОГОДЖЕННЯ</w:t>
      </w:r>
    </w:p>
    <w:p w14:paraId="29164F35" w14:textId="77777777" w:rsidR="00BA15E4" w:rsidRPr="006D64B2" w:rsidRDefault="00BA15E4" w:rsidP="00BA15E4">
      <w:pPr>
        <w:spacing w:line="276" w:lineRule="auto"/>
        <w:jc w:val="center"/>
        <w:rPr>
          <w:rFonts w:eastAsia="Calibri"/>
          <w:b/>
          <w:spacing w:val="1"/>
          <w:sz w:val="28"/>
          <w:szCs w:val="28"/>
          <w:lang w:val="uk-UA"/>
        </w:rPr>
      </w:pPr>
      <w:r w:rsidRPr="006D64B2">
        <w:rPr>
          <w:rFonts w:eastAsia="Calibri"/>
          <w:b/>
          <w:spacing w:val="1"/>
          <w:sz w:val="28"/>
          <w:szCs w:val="28"/>
          <w:lang w:val="uk-UA"/>
        </w:rPr>
        <w:t>Освітньо-</w:t>
      </w:r>
      <w:r w:rsidR="008141BB" w:rsidRPr="006D64B2">
        <w:rPr>
          <w:rFonts w:eastAsia="Calibri"/>
          <w:b/>
          <w:spacing w:val="1"/>
          <w:sz w:val="28"/>
          <w:szCs w:val="28"/>
          <w:lang w:val="uk-UA"/>
        </w:rPr>
        <w:t>наукової</w:t>
      </w:r>
      <w:r w:rsidRPr="006D64B2">
        <w:rPr>
          <w:rFonts w:eastAsia="Calibri"/>
          <w:b/>
          <w:spacing w:val="1"/>
          <w:sz w:val="28"/>
          <w:szCs w:val="28"/>
          <w:lang w:val="uk-UA"/>
        </w:rPr>
        <w:t xml:space="preserve"> програми</w:t>
      </w:r>
    </w:p>
    <w:p w14:paraId="57E95F39" w14:textId="3AB45935" w:rsidR="00BA15E4" w:rsidRPr="006D64B2" w:rsidRDefault="0071130B" w:rsidP="008141BB">
      <w:pPr>
        <w:spacing w:line="276" w:lineRule="auto"/>
        <w:jc w:val="center"/>
        <w:rPr>
          <w:rFonts w:eastAsia="Calibri"/>
          <w:b/>
          <w:spacing w:val="1"/>
          <w:sz w:val="28"/>
          <w:szCs w:val="28"/>
          <w:lang w:val="uk-UA"/>
        </w:rPr>
      </w:pPr>
      <w:r w:rsidRPr="006D64B2">
        <w:rPr>
          <w:rFonts w:eastAsia="Calibri"/>
          <w:b/>
          <w:spacing w:val="1"/>
          <w:sz w:val="28"/>
          <w:szCs w:val="28"/>
          <w:lang w:val="uk-UA"/>
        </w:rPr>
        <w:t>«Хімія»</w:t>
      </w:r>
    </w:p>
    <w:p w14:paraId="50D5DAC3" w14:textId="77777777" w:rsidR="00BA15E4" w:rsidRPr="006D64B2" w:rsidRDefault="00BA15E4" w:rsidP="00BA15E4">
      <w:pPr>
        <w:spacing w:after="200" w:line="276" w:lineRule="auto"/>
        <w:rPr>
          <w:rFonts w:eastAsia="Calibri"/>
          <w:b/>
          <w:spacing w:val="1"/>
          <w:sz w:val="28"/>
          <w:szCs w:val="28"/>
          <w:lang w:val="uk-UA"/>
        </w:rPr>
      </w:pPr>
    </w:p>
    <w:p w14:paraId="37365E88" w14:textId="77777777" w:rsidR="008141BB" w:rsidRPr="006D64B2" w:rsidRDefault="008141BB" w:rsidP="00BA15E4">
      <w:pPr>
        <w:spacing w:after="200" w:line="276" w:lineRule="auto"/>
        <w:rPr>
          <w:rFonts w:eastAsia="Calibri"/>
          <w:b/>
          <w:spacing w:val="1"/>
          <w:sz w:val="28"/>
          <w:szCs w:val="28"/>
          <w:lang w:val="uk-UA"/>
        </w:rPr>
      </w:pPr>
    </w:p>
    <w:p w14:paraId="3BD54C44" w14:textId="77777777" w:rsidR="00BA15E4" w:rsidRPr="006D64B2" w:rsidRDefault="00BA15E4" w:rsidP="00BA15E4">
      <w:pPr>
        <w:spacing w:line="276" w:lineRule="auto"/>
        <w:rPr>
          <w:rFonts w:eastAsia="Calibri"/>
          <w:b/>
          <w:spacing w:val="1"/>
          <w:sz w:val="28"/>
          <w:szCs w:val="28"/>
          <w:lang w:val="uk-UA"/>
        </w:rPr>
      </w:pPr>
      <w:r w:rsidRPr="006D64B2">
        <w:rPr>
          <w:rFonts w:eastAsia="Calibri"/>
          <w:b/>
          <w:spacing w:val="1"/>
          <w:sz w:val="28"/>
          <w:szCs w:val="28"/>
          <w:lang w:val="uk-UA"/>
        </w:rPr>
        <w:t>1. Ректор</w:t>
      </w:r>
      <w:r w:rsidRPr="006D64B2">
        <w:rPr>
          <w:rFonts w:eastAsia="Calibri"/>
          <w:b/>
          <w:spacing w:val="1"/>
          <w:sz w:val="28"/>
          <w:szCs w:val="28"/>
          <w:lang w:val="uk-UA"/>
        </w:rPr>
        <w:tab/>
      </w:r>
      <w:r w:rsidRPr="006D64B2">
        <w:rPr>
          <w:rFonts w:eastAsia="Calibri"/>
          <w:b/>
          <w:spacing w:val="1"/>
          <w:sz w:val="28"/>
          <w:szCs w:val="28"/>
          <w:lang w:val="uk-UA"/>
        </w:rPr>
        <w:tab/>
      </w:r>
      <w:r w:rsidRPr="006D64B2">
        <w:rPr>
          <w:rFonts w:eastAsia="Calibri"/>
          <w:b/>
          <w:spacing w:val="1"/>
          <w:sz w:val="28"/>
          <w:szCs w:val="28"/>
          <w:lang w:val="uk-UA"/>
        </w:rPr>
        <w:tab/>
      </w:r>
      <w:r w:rsidRPr="006D64B2">
        <w:rPr>
          <w:rFonts w:eastAsia="Calibri"/>
          <w:b/>
          <w:spacing w:val="1"/>
          <w:sz w:val="28"/>
          <w:szCs w:val="28"/>
          <w:lang w:val="uk-UA"/>
        </w:rPr>
        <w:tab/>
      </w:r>
      <w:r w:rsidRPr="006D64B2">
        <w:rPr>
          <w:rFonts w:eastAsia="Calibri"/>
          <w:b/>
          <w:spacing w:val="1"/>
          <w:sz w:val="28"/>
          <w:szCs w:val="28"/>
          <w:lang w:val="uk-UA"/>
        </w:rPr>
        <w:tab/>
      </w:r>
      <w:r w:rsidRPr="006D64B2">
        <w:rPr>
          <w:rFonts w:eastAsia="Calibri"/>
          <w:b/>
          <w:spacing w:val="1"/>
          <w:sz w:val="28"/>
          <w:szCs w:val="28"/>
          <w:lang w:val="uk-UA"/>
        </w:rPr>
        <w:tab/>
      </w:r>
      <w:r w:rsidRPr="006D64B2">
        <w:rPr>
          <w:rFonts w:eastAsia="Calibri"/>
          <w:b/>
          <w:spacing w:val="1"/>
          <w:sz w:val="28"/>
          <w:szCs w:val="28"/>
          <w:lang w:val="uk-UA"/>
        </w:rPr>
        <w:tab/>
        <w:t xml:space="preserve">    Володимир СМОЛАНКА</w:t>
      </w:r>
    </w:p>
    <w:p w14:paraId="00DBA3C6" w14:textId="77777777" w:rsidR="00BA15E4" w:rsidRPr="006D64B2" w:rsidRDefault="00BA15E4" w:rsidP="00BA15E4">
      <w:pPr>
        <w:spacing w:line="276" w:lineRule="auto"/>
        <w:rPr>
          <w:rFonts w:eastAsia="Calibri"/>
          <w:b/>
          <w:spacing w:val="1"/>
          <w:sz w:val="28"/>
          <w:szCs w:val="28"/>
          <w:lang w:val="uk-UA"/>
        </w:rPr>
      </w:pPr>
    </w:p>
    <w:p w14:paraId="052698F5" w14:textId="77777777" w:rsidR="00BA15E4" w:rsidRPr="006D64B2" w:rsidRDefault="00BA15E4" w:rsidP="00BA15E4">
      <w:pPr>
        <w:spacing w:line="276" w:lineRule="auto"/>
        <w:rPr>
          <w:b/>
          <w:sz w:val="28"/>
          <w:szCs w:val="28"/>
          <w:lang w:val="uk-UA"/>
        </w:rPr>
      </w:pPr>
    </w:p>
    <w:p w14:paraId="34C6A10F" w14:textId="72F300C9" w:rsidR="00BA15E4" w:rsidRPr="006D64B2" w:rsidRDefault="00BA15E4" w:rsidP="00BA15E4">
      <w:pPr>
        <w:spacing w:line="276" w:lineRule="auto"/>
        <w:rPr>
          <w:rFonts w:eastAsia="Calibri"/>
          <w:b/>
          <w:spacing w:val="1"/>
          <w:sz w:val="28"/>
          <w:szCs w:val="28"/>
          <w:lang w:val="uk-UA"/>
        </w:rPr>
      </w:pPr>
      <w:r w:rsidRPr="006D64B2">
        <w:rPr>
          <w:b/>
          <w:sz w:val="28"/>
          <w:szCs w:val="28"/>
          <w:lang w:val="uk-UA"/>
        </w:rPr>
        <w:t>________________202</w:t>
      </w:r>
      <w:r w:rsidR="008324DA">
        <w:rPr>
          <w:b/>
          <w:sz w:val="28"/>
          <w:szCs w:val="28"/>
          <w:lang w:val="uk-UA"/>
        </w:rPr>
        <w:t>5</w:t>
      </w:r>
      <w:r w:rsidRPr="006D64B2">
        <w:rPr>
          <w:b/>
          <w:sz w:val="28"/>
          <w:szCs w:val="28"/>
          <w:lang w:val="uk-UA"/>
        </w:rPr>
        <w:t xml:space="preserve"> р.</w:t>
      </w:r>
    </w:p>
    <w:p w14:paraId="431D884F" w14:textId="77777777" w:rsidR="00BA15E4" w:rsidRPr="006D64B2" w:rsidRDefault="00BA15E4" w:rsidP="00BA15E4">
      <w:pPr>
        <w:spacing w:line="276" w:lineRule="auto"/>
        <w:rPr>
          <w:rFonts w:eastAsia="Calibri"/>
          <w:b/>
          <w:spacing w:val="1"/>
          <w:sz w:val="28"/>
          <w:szCs w:val="28"/>
          <w:lang w:val="uk-UA"/>
        </w:rPr>
      </w:pPr>
    </w:p>
    <w:p w14:paraId="5F0320AB" w14:textId="77777777" w:rsidR="00BA15E4" w:rsidRPr="006D64B2" w:rsidRDefault="00BA15E4" w:rsidP="00BA15E4">
      <w:pPr>
        <w:spacing w:line="276" w:lineRule="auto"/>
        <w:rPr>
          <w:rFonts w:eastAsia="Calibri"/>
          <w:b/>
          <w:spacing w:val="1"/>
          <w:sz w:val="28"/>
          <w:szCs w:val="28"/>
          <w:lang w:val="uk-UA"/>
        </w:rPr>
      </w:pPr>
    </w:p>
    <w:p w14:paraId="160919BD" w14:textId="51453DE2" w:rsidR="00BA15E4" w:rsidRPr="006D64B2" w:rsidRDefault="00E11318" w:rsidP="00BA15E4">
      <w:pPr>
        <w:spacing w:line="276" w:lineRule="auto"/>
        <w:rPr>
          <w:rFonts w:eastAsia="Calibri"/>
          <w:b/>
          <w:spacing w:val="1"/>
          <w:sz w:val="28"/>
          <w:szCs w:val="28"/>
          <w:lang w:val="uk-UA"/>
        </w:rPr>
      </w:pPr>
      <w:r w:rsidRPr="006D64B2">
        <w:rPr>
          <w:rFonts w:eastAsia="Calibri"/>
          <w:b/>
          <w:spacing w:val="1"/>
          <w:sz w:val="28"/>
          <w:szCs w:val="28"/>
          <w:lang w:val="uk-UA"/>
        </w:rPr>
        <w:t xml:space="preserve">2. Гарант </w:t>
      </w:r>
      <w:proofErr w:type="spellStart"/>
      <w:r w:rsidRPr="006D64B2">
        <w:rPr>
          <w:rFonts w:eastAsia="Calibri"/>
          <w:b/>
          <w:spacing w:val="1"/>
          <w:sz w:val="28"/>
          <w:szCs w:val="28"/>
          <w:lang w:val="uk-UA"/>
        </w:rPr>
        <w:t>освітньо</w:t>
      </w:r>
      <w:proofErr w:type="spellEnd"/>
      <w:r w:rsidRPr="006D64B2">
        <w:rPr>
          <w:rFonts w:eastAsia="Calibri"/>
          <w:b/>
          <w:spacing w:val="1"/>
          <w:sz w:val="28"/>
          <w:szCs w:val="28"/>
          <w:lang w:val="uk-UA"/>
        </w:rPr>
        <w:t>-</w:t>
      </w:r>
      <w:r w:rsidR="00ED79EC" w:rsidRPr="006D64B2">
        <w:rPr>
          <w:rFonts w:eastAsia="Calibri"/>
          <w:b/>
          <w:spacing w:val="1"/>
          <w:sz w:val="28"/>
          <w:szCs w:val="28"/>
          <w:lang w:val="uk-UA"/>
        </w:rPr>
        <w:t>науково</w:t>
      </w:r>
      <w:r w:rsidR="00BA15E4" w:rsidRPr="006D64B2">
        <w:rPr>
          <w:rFonts w:eastAsia="Calibri"/>
          <w:b/>
          <w:spacing w:val="1"/>
          <w:sz w:val="28"/>
          <w:szCs w:val="28"/>
          <w:lang w:val="uk-UA"/>
        </w:rPr>
        <w:t>ї програми</w:t>
      </w:r>
      <w:r w:rsidR="00BA15E4" w:rsidRPr="006D64B2">
        <w:rPr>
          <w:rFonts w:eastAsia="Calibri"/>
          <w:b/>
          <w:spacing w:val="1"/>
          <w:sz w:val="28"/>
          <w:szCs w:val="28"/>
          <w:lang w:val="uk-UA"/>
        </w:rPr>
        <w:tab/>
      </w:r>
      <w:r w:rsidR="00BA15E4" w:rsidRPr="006D64B2">
        <w:rPr>
          <w:rFonts w:eastAsia="Calibri"/>
          <w:b/>
          <w:spacing w:val="1"/>
          <w:sz w:val="28"/>
          <w:szCs w:val="28"/>
          <w:lang w:val="uk-UA"/>
        </w:rPr>
        <w:tab/>
      </w:r>
      <w:r w:rsidR="00ED79EC" w:rsidRPr="006D64B2">
        <w:rPr>
          <w:rFonts w:eastAsia="Calibri"/>
          <w:b/>
          <w:spacing w:val="1"/>
          <w:sz w:val="28"/>
          <w:szCs w:val="28"/>
          <w:lang w:val="uk-UA"/>
        </w:rPr>
        <w:tab/>
        <w:t xml:space="preserve">     </w:t>
      </w:r>
      <w:r w:rsidR="00BA15E4" w:rsidRPr="006D64B2">
        <w:rPr>
          <w:rFonts w:eastAsia="Calibri"/>
          <w:b/>
          <w:spacing w:val="1"/>
          <w:sz w:val="28"/>
          <w:szCs w:val="28"/>
          <w:lang w:val="uk-UA"/>
        </w:rPr>
        <w:t>Михайло СЛИВКА</w:t>
      </w:r>
    </w:p>
    <w:p w14:paraId="762D246D" w14:textId="77777777" w:rsidR="00BA15E4" w:rsidRPr="006D64B2" w:rsidRDefault="00BA15E4" w:rsidP="00BA15E4">
      <w:pPr>
        <w:spacing w:line="276" w:lineRule="auto"/>
        <w:rPr>
          <w:rFonts w:eastAsia="Calibri"/>
          <w:b/>
          <w:spacing w:val="1"/>
          <w:sz w:val="28"/>
          <w:szCs w:val="28"/>
          <w:lang w:val="uk-UA"/>
        </w:rPr>
      </w:pPr>
    </w:p>
    <w:p w14:paraId="3CDB4F5A" w14:textId="03F74F91" w:rsidR="00BA15E4" w:rsidRPr="006D64B2" w:rsidRDefault="00BA15E4" w:rsidP="00BA15E4">
      <w:pPr>
        <w:spacing w:line="276" w:lineRule="auto"/>
        <w:rPr>
          <w:rFonts w:eastAsia="Calibri"/>
          <w:b/>
          <w:spacing w:val="1"/>
          <w:sz w:val="28"/>
          <w:szCs w:val="28"/>
          <w:lang w:val="uk-UA"/>
        </w:rPr>
      </w:pPr>
      <w:r w:rsidRPr="006D64B2">
        <w:rPr>
          <w:b/>
          <w:sz w:val="28"/>
          <w:szCs w:val="28"/>
          <w:lang w:val="uk-UA"/>
        </w:rPr>
        <w:t>________________202</w:t>
      </w:r>
      <w:r w:rsidR="008324DA">
        <w:rPr>
          <w:b/>
          <w:sz w:val="28"/>
          <w:szCs w:val="28"/>
          <w:lang w:val="uk-UA"/>
        </w:rPr>
        <w:t>5</w:t>
      </w:r>
      <w:r w:rsidRPr="006D64B2">
        <w:rPr>
          <w:b/>
          <w:sz w:val="28"/>
          <w:szCs w:val="28"/>
          <w:lang w:val="uk-UA"/>
        </w:rPr>
        <w:t xml:space="preserve"> р.</w:t>
      </w:r>
    </w:p>
    <w:p w14:paraId="447FFCF2" w14:textId="77777777" w:rsidR="00BA15E4" w:rsidRPr="006D64B2" w:rsidRDefault="00BA15E4" w:rsidP="00BA15E4">
      <w:pPr>
        <w:spacing w:line="276" w:lineRule="auto"/>
        <w:rPr>
          <w:rFonts w:eastAsia="Calibri"/>
          <w:b/>
          <w:spacing w:val="1"/>
          <w:sz w:val="28"/>
          <w:szCs w:val="28"/>
          <w:lang w:val="uk-UA"/>
        </w:rPr>
      </w:pPr>
    </w:p>
    <w:p w14:paraId="7D17B42A" w14:textId="77777777" w:rsidR="00BA15E4" w:rsidRPr="006D64B2" w:rsidRDefault="00BA15E4" w:rsidP="00BA15E4">
      <w:pPr>
        <w:spacing w:line="276" w:lineRule="auto"/>
        <w:rPr>
          <w:rFonts w:eastAsia="Calibri"/>
          <w:b/>
          <w:spacing w:val="1"/>
          <w:sz w:val="28"/>
          <w:szCs w:val="28"/>
          <w:lang w:val="uk-UA"/>
        </w:rPr>
      </w:pPr>
    </w:p>
    <w:p w14:paraId="1167B0D0" w14:textId="77777777" w:rsidR="00BA15E4" w:rsidRPr="006D64B2" w:rsidRDefault="00BA15E4" w:rsidP="00BA15E4">
      <w:pPr>
        <w:spacing w:line="276" w:lineRule="auto"/>
        <w:rPr>
          <w:rFonts w:eastAsia="Calibri"/>
          <w:b/>
          <w:spacing w:val="1"/>
          <w:sz w:val="28"/>
          <w:szCs w:val="28"/>
          <w:lang w:val="uk-UA"/>
        </w:rPr>
      </w:pPr>
      <w:r w:rsidRPr="006D64B2">
        <w:rPr>
          <w:rFonts w:eastAsia="Calibri"/>
          <w:b/>
          <w:spacing w:val="1"/>
          <w:sz w:val="28"/>
          <w:szCs w:val="28"/>
          <w:lang w:val="uk-UA"/>
        </w:rPr>
        <w:t xml:space="preserve">3. Керівник структурного підрозділу </w:t>
      </w:r>
      <w:r w:rsidRPr="006D64B2">
        <w:rPr>
          <w:rFonts w:eastAsia="Calibri"/>
          <w:b/>
          <w:spacing w:val="1"/>
          <w:sz w:val="28"/>
          <w:szCs w:val="28"/>
          <w:lang w:val="uk-UA"/>
        </w:rPr>
        <w:tab/>
      </w:r>
      <w:r w:rsidRPr="006D64B2">
        <w:rPr>
          <w:rFonts w:eastAsia="Calibri"/>
          <w:b/>
          <w:spacing w:val="1"/>
          <w:sz w:val="28"/>
          <w:szCs w:val="28"/>
          <w:lang w:val="uk-UA"/>
        </w:rPr>
        <w:tab/>
      </w:r>
      <w:r w:rsidRPr="006D64B2">
        <w:rPr>
          <w:rFonts w:eastAsia="Calibri"/>
          <w:b/>
          <w:spacing w:val="1"/>
          <w:sz w:val="28"/>
          <w:szCs w:val="28"/>
          <w:lang w:val="uk-UA"/>
        </w:rPr>
        <w:tab/>
        <w:t xml:space="preserve">       Василь ЛЕНДЄЛ</w:t>
      </w:r>
    </w:p>
    <w:p w14:paraId="51F6D149" w14:textId="77777777" w:rsidR="00BA15E4" w:rsidRPr="006D64B2" w:rsidRDefault="00BA15E4" w:rsidP="00BA15E4">
      <w:pPr>
        <w:spacing w:line="276" w:lineRule="auto"/>
        <w:rPr>
          <w:rFonts w:eastAsia="Calibri"/>
          <w:b/>
          <w:spacing w:val="1"/>
          <w:sz w:val="28"/>
          <w:szCs w:val="28"/>
          <w:lang w:val="uk-UA"/>
        </w:rPr>
      </w:pPr>
    </w:p>
    <w:p w14:paraId="04C7C06E" w14:textId="372C1E0C" w:rsidR="00BA15E4" w:rsidRPr="006D64B2" w:rsidRDefault="00BA15E4" w:rsidP="00BA15E4">
      <w:pPr>
        <w:spacing w:line="276" w:lineRule="auto"/>
        <w:rPr>
          <w:rFonts w:eastAsia="Calibri"/>
          <w:b/>
          <w:spacing w:val="1"/>
          <w:sz w:val="28"/>
          <w:szCs w:val="28"/>
          <w:lang w:val="uk-UA"/>
        </w:rPr>
      </w:pPr>
      <w:r w:rsidRPr="006D64B2">
        <w:rPr>
          <w:b/>
          <w:sz w:val="28"/>
          <w:szCs w:val="28"/>
          <w:lang w:val="uk-UA"/>
        </w:rPr>
        <w:t>________________202</w:t>
      </w:r>
      <w:r w:rsidR="008324DA">
        <w:rPr>
          <w:b/>
          <w:sz w:val="28"/>
          <w:szCs w:val="28"/>
          <w:lang w:val="uk-UA"/>
        </w:rPr>
        <w:t>5</w:t>
      </w:r>
      <w:r w:rsidRPr="006D64B2">
        <w:rPr>
          <w:b/>
          <w:sz w:val="28"/>
          <w:szCs w:val="28"/>
          <w:lang w:val="uk-UA"/>
        </w:rPr>
        <w:t>р.</w:t>
      </w:r>
    </w:p>
    <w:p w14:paraId="7E2DE671" w14:textId="77777777" w:rsidR="00BA15E4" w:rsidRPr="006D64B2" w:rsidRDefault="00BA15E4" w:rsidP="00BA15E4">
      <w:pPr>
        <w:spacing w:line="276" w:lineRule="auto"/>
        <w:rPr>
          <w:rFonts w:eastAsia="Calibri"/>
          <w:b/>
          <w:spacing w:val="1"/>
          <w:sz w:val="28"/>
          <w:szCs w:val="28"/>
          <w:lang w:val="uk-UA"/>
        </w:rPr>
      </w:pPr>
    </w:p>
    <w:p w14:paraId="41EE7CE1" w14:textId="77777777" w:rsidR="00BA15E4" w:rsidRPr="006D64B2" w:rsidRDefault="00BA15E4" w:rsidP="00BA15E4">
      <w:pPr>
        <w:spacing w:line="276" w:lineRule="auto"/>
        <w:rPr>
          <w:rFonts w:eastAsia="Calibri"/>
          <w:b/>
          <w:spacing w:val="1"/>
          <w:sz w:val="28"/>
          <w:szCs w:val="28"/>
          <w:lang w:val="uk-UA"/>
        </w:rPr>
      </w:pPr>
    </w:p>
    <w:p w14:paraId="75399914" w14:textId="77777777" w:rsidR="00BA15E4" w:rsidRPr="006D64B2" w:rsidRDefault="00BA15E4" w:rsidP="00BA15E4">
      <w:pPr>
        <w:spacing w:line="276" w:lineRule="auto"/>
        <w:rPr>
          <w:rFonts w:eastAsia="Calibri"/>
          <w:b/>
          <w:spacing w:val="1"/>
          <w:sz w:val="28"/>
          <w:szCs w:val="28"/>
          <w:lang w:val="uk-UA"/>
        </w:rPr>
      </w:pPr>
      <w:r w:rsidRPr="006D64B2">
        <w:rPr>
          <w:rFonts w:eastAsia="Calibri"/>
          <w:b/>
          <w:spacing w:val="1"/>
          <w:sz w:val="28"/>
          <w:szCs w:val="28"/>
          <w:lang w:val="uk-UA"/>
        </w:rPr>
        <w:t xml:space="preserve">4. Керівник робочої групи </w:t>
      </w:r>
      <w:r w:rsidRPr="006D64B2">
        <w:rPr>
          <w:rFonts w:eastAsia="Calibri"/>
          <w:b/>
          <w:spacing w:val="1"/>
          <w:sz w:val="28"/>
          <w:szCs w:val="28"/>
          <w:lang w:val="uk-UA"/>
        </w:rPr>
        <w:tab/>
      </w:r>
      <w:r w:rsidRPr="006D64B2">
        <w:rPr>
          <w:rFonts w:eastAsia="Calibri"/>
          <w:b/>
          <w:spacing w:val="1"/>
          <w:sz w:val="28"/>
          <w:szCs w:val="28"/>
          <w:lang w:val="uk-UA"/>
        </w:rPr>
        <w:tab/>
      </w:r>
      <w:r w:rsidRPr="006D64B2">
        <w:rPr>
          <w:rFonts w:eastAsia="Calibri"/>
          <w:b/>
          <w:spacing w:val="1"/>
          <w:sz w:val="28"/>
          <w:szCs w:val="28"/>
          <w:lang w:val="uk-UA"/>
        </w:rPr>
        <w:tab/>
      </w:r>
      <w:r w:rsidRPr="006D64B2">
        <w:rPr>
          <w:rFonts w:eastAsia="Calibri"/>
          <w:b/>
          <w:spacing w:val="1"/>
          <w:sz w:val="28"/>
          <w:szCs w:val="28"/>
          <w:lang w:val="uk-UA"/>
        </w:rPr>
        <w:tab/>
      </w:r>
      <w:r w:rsidRPr="006D64B2">
        <w:rPr>
          <w:rFonts w:eastAsia="Calibri"/>
          <w:b/>
          <w:spacing w:val="1"/>
          <w:sz w:val="28"/>
          <w:szCs w:val="28"/>
          <w:lang w:val="uk-UA"/>
        </w:rPr>
        <w:tab/>
        <w:t xml:space="preserve"> Михайло СЛИВКА</w:t>
      </w:r>
    </w:p>
    <w:p w14:paraId="3DB29033" w14:textId="77777777" w:rsidR="00F84D5A" w:rsidRPr="006D64B2" w:rsidRDefault="00F84D5A" w:rsidP="00BA15E4">
      <w:pPr>
        <w:spacing w:line="276" w:lineRule="auto"/>
        <w:rPr>
          <w:b/>
          <w:sz w:val="28"/>
          <w:szCs w:val="28"/>
          <w:lang w:val="uk-UA"/>
        </w:rPr>
      </w:pPr>
    </w:p>
    <w:p w14:paraId="0652B8CA" w14:textId="6002A726" w:rsidR="00BA15E4" w:rsidRPr="006D64B2" w:rsidRDefault="00BA15E4" w:rsidP="00BA15E4">
      <w:pPr>
        <w:spacing w:line="276" w:lineRule="auto"/>
        <w:rPr>
          <w:b/>
          <w:sz w:val="28"/>
          <w:szCs w:val="28"/>
          <w:lang w:val="uk-UA"/>
        </w:rPr>
      </w:pPr>
      <w:r w:rsidRPr="006D64B2">
        <w:rPr>
          <w:b/>
          <w:sz w:val="28"/>
          <w:szCs w:val="28"/>
          <w:lang w:val="uk-UA"/>
        </w:rPr>
        <w:t>________________202</w:t>
      </w:r>
      <w:r w:rsidR="008324DA">
        <w:rPr>
          <w:b/>
          <w:sz w:val="28"/>
          <w:szCs w:val="28"/>
          <w:lang w:val="uk-UA"/>
        </w:rPr>
        <w:t>5</w:t>
      </w:r>
      <w:r w:rsidRPr="006D64B2">
        <w:rPr>
          <w:b/>
          <w:sz w:val="28"/>
          <w:szCs w:val="28"/>
          <w:lang w:val="uk-UA"/>
        </w:rPr>
        <w:t xml:space="preserve"> р.</w:t>
      </w:r>
    </w:p>
    <w:p w14:paraId="2E87E311" w14:textId="77777777" w:rsidR="00BA15E4" w:rsidRPr="006D64B2" w:rsidRDefault="00BA15E4" w:rsidP="00BA15E4">
      <w:pPr>
        <w:spacing w:line="276" w:lineRule="auto"/>
        <w:rPr>
          <w:b/>
          <w:sz w:val="28"/>
          <w:szCs w:val="28"/>
          <w:lang w:val="uk-UA"/>
        </w:rPr>
      </w:pPr>
    </w:p>
    <w:p w14:paraId="2E1EDA2B" w14:textId="77777777" w:rsidR="00BA15E4" w:rsidRPr="006D64B2" w:rsidRDefault="00BA15E4" w:rsidP="00BA15E4">
      <w:pPr>
        <w:spacing w:line="276" w:lineRule="auto"/>
        <w:rPr>
          <w:b/>
          <w:sz w:val="28"/>
          <w:szCs w:val="28"/>
          <w:lang w:val="uk-UA"/>
        </w:rPr>
      </w:pPr>
    </w:p>
    <w:p w14:paraId="70A47909" w14:textId="77777777" w:rsidR="00BA15E4" w:rsidRPr="006D64B2" w:rsidRDefault="00BA15E4" w:rsidP="00BA15E4">
      <w:pPr>
        <w:spacing w:line="276" w:lineRule="auto"/>
        <w:rPr>
          <w:b/>
          <w:sz w:val="28"/>
          <w:szCs w:val="28"/>
          <w:lang w:val="uk-UA"/>
        </w:rPr>
      </w:pPr>
      <w:r w:rsidRPr="006D64B2">
        <w:rPr>
          <w:b/>
          <w:sz w:val="28"/>
          <w:szCs w:val="28"/>
          <w:lang w:val="uk-UA"/>
        </w:rPr>
        <w:t xml:space="preserve">5. Начальник навчальної частини </w:t>
      </w:r>
      <w:r w:rsidRPr="006D64B2">
        <w:rPr>
          <w:b/>
          <w:sz w:val="28"/>
          <w:szCs w:val="28"/>
          <w:lang w:val="uk-UA"/>
        </w:rPr>
        <w:tab/>
      </w:r>
      <w:r w:rsidRPr="006D64B2">
        <w:rPr>
          <w:b/>
          <w:sz w:val="28"/>
          <w:szCs w:val="28"/>
          <w:lang w:val="uk-UA"/>
        </w:rPr>
        <w:tab/>
      </w:r>
      <w:r w:rsidRPr="006D64B2">
        <w:rPr>
          <w:b/>
          <w:sz w:val="28"/>
          <w:szCs w:val="28"/>
          <w:lang w:val="uk-UA"/>
        </w:rPr>
        <w:tab/>
        <w:t xml:space="preserve">   Анатолій ШТИМАК</w:t>
      </w:r>
    </w:p>
    <w:p w14:paraId="70C4512B" w14:textId="77777777" w:rsidR="00F84D5A" w:rsidRPr="006D64B2" w:rsidRDefault="00F84D5A" w:rsidP="00BA15E4">
      <w:pPr>
        <w:spacing w:line="276" w:lineRule="auto"/>
        <w:rPr>
          <w:b/>
          <w:sz w:val="28"/>
          <w:szCs w:val="28"/>
          <w:lang w:val="uk-UA"/>
        </w:rPr>
      </w:pPr>
    </w:p>
    <w:p w14:paraId="366AC50D" w14:textId="24230FC0" w:rsidR="00BA15E4" w:rsidRPr="006D64B2" w:rsidRDefault="00BA15E4" w:rsidP="00BA15E4">
      <w:pPr>
        <w:spacing w:line="276" w:lineRule="auto"/>
        <w:rPr>
          <w:b/>
          <w:sz w:val="28"/>
          <w:szCs w:val="28"/>
          <w:lang w:val="uk-UA"/>
        </w:rPr>
      </w:pPr>
      <w:r w:rsidRPr="006D64B2">
        <w:rPr>
          <w:b/>
          <w:sz w:val="28"/>
          <w:szCs w:val="28"/>
          <w:lang w:val="uk-UA"/>
        </w:rPr>
        <w:t>________________202</w:t>
      </w:r>
      <w:r w:rsidR="008324DA">
        <w:rPr>
          <w:b/>
          <w:sz w:val="28"/>
          <w:szCs w:val="28"/>
          <w:lang w:val="uk-UA"/>
        </w:rPr>
        <w:t>5</w:t>
      </w:r>
      <w:r w:rsidRPr="006D64B2">
        <w:rPr>
          <w:b/>
          <w:sz w:val="28"/>
          <w:szCs w:val="28"/>
          <w:lang w:val="uk-UA"/>
        </w:rPr>
        <w:t xml:space="preserve"> р.</w:t>
      </w:r>
    </w:p>
    <w:p w14:paraId="391642E3" w14:textId="77777777" w:rsidR="00BA15E4" w:rsidRPr="006D64B2" w:rsidRDefault="00BA15E4" w:rsidP="00BA15E4">
      <w:pPr>
        <w:spacing w:after="200" w:line="276" w:lineRule="auto"/>
        <w:rPr>
          <w:sz w:val="28"/>
          <w:szCs w:val="28"/>
          <w:lang w:val="uk-UA"/>
        </w:rPr>
      </w:pPr>
    </w:p>
    <w:p w14:paraId="2610DD07" w14:textId="77777777" w:rsidR="00BA15E4" w:rsidRPr="006D64B2" w:rsidRDefault="00BA15E4" w:rsidP="00BA15E4">
      <w:pPr>
        <w:spacing w:after="200" w:line="276" w:lineRule="auto"/>
        <w:rPr>
          <w:sz w:val="28"/>
          <w:szCs w:val="28"/>
          <w:lang w:val="uk-UA"/>
        </w:rPr>
      </w:pPr>
    </w:p>
    <w:p w14:paraId="6FFC11DC" w14:textId="77777777" w:rsidR="00F84D5A" w:rsidRPr="006D64B2" w:rsidRDefault="00F84D5A">
      <w:pPr>
        <w:rPr>
          <w:sz w:val="28"/>
          <w:szCs w:val="28"/>
          <w:lang w:val="uk-UA"/>
        </w:rPr>
      </w:pPr>
      <w:r w:rsidRPr="006D64B2">
        <w:rPr>
          <w:sz w:val="28"/>
          <w:szCs w:val="28"/>
          <w:lang w:val="uk-UA"/>
        </w:rPr>
        <w:br w:type="page"/>
      </w:r>
    </w:p>
    <w:p w14:paraId="3446073B" w14:textId="77777777" w:rsidR="0063376B" w:rsidRPr="006D64B2" w:rsidRDefault="0063376B">
      <w:pPr>
        <w:rPr>
          <w:b/>
          <w:sz w:val="28"/>
          <w:szCs w:val="28"/>
          <w:lang w:val="uk-UA"/>
        </w:rPr>
      </w:pPr>
    </w:p>
    <w:p w14:paraId="7D9021E5" w14:textId="77777777" w:rsidR="00AB4032" w:rsidRPr="006D64B2" w:rsidRDefault="00AB4032" w:rsidP="00B142D3">
      <w:pPr>
        <w:spacing w:line="360" w:lineRule="auto"/>
        <w:jc w:val="center"/>
        <w:rPr>
          <w:b/>
          <w:sz w:val="28"/>
          <w:lang w:val="uk-UA"/>
        </w:rPr>
      </w:pPr>
      <w:r w:rsidRPr="006D64B2">
        <w:rPr>
          <w:b/>
          <w:bCs/>
          <w:spacing w:val="10"/>
          <w:sz w:val="28"/>
          <w:szCs w:val="28"/>
          <w:lang w:val="uk-UA"/>
        </w:rPr>
        <w:t>ПЕРЕДМОВА</w:t>
      </w:r>
    </w:p>
    <w:p w14:paraId="1D7148A0" w14:textId="77777777" w:rsidR="00AB4032" w:rsidRPr="006D64B2" w:rsidRDefault="00AB4032" w:rsidP="00AB4032">
      <w:pPr>
        <w:jc w:val="center"/>
        <w:rPr>
          <w:b/>
          <w:bCs/>
          <w:spacing w:val="10"/>
          <w:sz w:val="28"/>
          <w:szCs w:val="28"/>
          <w:lang w:val="uk-UA"/>
        </w:rPr>
      </w:pPr>
    </w:p>
    <w:p w14:paraId="1DFBF479" w14:textId="3E78FF3B" w:rsidR="000504B4" w:rsidRPr="006D64B2" w:rsidRDefault="00475D69" w:rsidP="000504B4">
      <w:pPr>
        <w:pStyle w:val="41"/>
        <w:shd w:val="clear" w:color="auto" w:fill="auto"/>
        <w:spacing w:line="240" w:lineRule="auto"/>
        <w:ind w:right="20" w:firstLine="709"/>
        <w:jc w:val="both"/>
        <w:rPr>
          <w:sz w:val="28"/>
          <w:szCs w:val="28"/>
          <w:lang w:val="uk-UA"/>
        </w:rPr>
      </w:pPr>
      <w:r w:rsidRPr="006D64B2">
        <w:rPr>
          <w:sz w:val="28"/>
          <w:szCs w:val="28"/>
          <w:lang w:val="uk-UA"/>
        </w:rPr>
        <w:t>Освітньо-</w:t>
      </w:r>
      <w:r w:rsidR="008141BB" w:rsidRPr="006D64B2">
        <w:rPr>
          <w:sz w:val="28"/>
          <w:szCs w:val="28"/>
          <w:lang w:val="uk-UA"/>
        </w:rPr>
        <w:t>науков</w:t>
      </w:r>
      <w:r w:rsidRPr="006D64B2">
        <w:rPr>
          <w:sz w:val="28"/>
          <w:szCs w:val="28"/>
          <w:lang w:val="uk-UA"/>
        </w:rPr>
        <w:t>а програма</w:t>
      </w:r>
      <w:r w:rsidR="00BA4AF5" w:rsidRPr="006D64B2">
        <w:rPr>
          <w:sz w:val="28"/>
          <w:szCs w:val="28"/>
          <w:lang w:val="uk-UA"/>
        </w:rPr>
        <w:t xml:space="preserve"> </w:t>
      </w:r>
      <w:r w:rsidR="0071130B" w:rsidRPr="006D64B2">
        <w:rPr>
          <w:bCs/>
          <w:sz w:val="28"/>
          <w:szCs w:val="28"/>
          <w:lang w:val="uk-UA"/>
        </w:rPr>
        <w:t>«Хімія»</w:t>
      </w:r>
      <w:r w:rsidR="00BA4AF5" w:rsidRPr="006D64B2">
        <w:rPr>
          <w:bCs/>
          <w:sz w:val="28"/>
          <w:szCs w:val="28"/>
          <w:lang w:val="uk-UA"/>
        </w:rPr>
        <w:t xml:space="preserve"> </w:t>
      </w:r>
      <w:r w:rsidRPr="006D64B2">
        <w:rPr>
          <w:sz w:val="28"/>
          <w:szCs w:val="28"/>
          <w:lang w:val="uk-UA"/>
        </w:rPr>
        <w:t xml:space="preserve">підготовки здобувачів </w:t>
      </w:r>
      <w:r w:rsidR="00BA4AF5" w:rsidRPr="006D64B2">
        <w:rPr>
          <w:sz w:val="28"/>
          <w:szCs w:val="28"/>
          <w:lang w:val="uk-UA"/>
        </w:rPr>
        <w:t>другого</w:t>
      </w:r>
      <w:r w:rsidR="00BA4AF5" w:rsidRPr="006D64B2">
        <w:rPr>
          <w:bCs/>
          <w:sz w:val="28"/>
          <w:szCs w:val="28"/>
          <w:lang w:val="uk-UA"/>
        </w:rPr>
        <w:t xml:space="preserve"> (магістерського) рівня вищої освіти </w:t>
      </w:r>
      <w:r w:rsidRPr="006D64B2">
        <w:rPr>
          <w:sz w:val="28"/>
          <w:szCs w:val="28"/>
          <w:lang w:val="uk-UA"/>
        </w:rPr>
        <w:t>галузі знань</w:t>
      </w:r>
      <w:r w:rsidR="00F8381B" w:rsidRPr="006D64B2">
        <w:rPr>
          <w:sz w:val="28"/>
          <w:szCs w:val="28"/>
          <w:lang w:val="uk-UA"/>
        </w:rPr>
        <w:t xml:space="preserve"> </w:t>
      </w:r>
      <w:r w:rsidR="00DB6AEE" w:rsidRPr="006D64B2">
        <w:rPr>
          <w:sz w:val="28"/>
          <w:szCs w:val="28"/>
          <w:lang w:val="uk-UA"/>
        </w:rPr>
        <w:t xml:space="preserve">галузі знань </w:t>
      </w:r>
      <w:proofErr w:type="spellStart"/>
      <w:r w:rsidR="008324DA">
        <w:rPr>
          <w:sz w:val="28"/>
          <w:szCs w:val="28"/>
          <w:lang w:val="uk-UA"/>
        </w:rPr>
        <w:t>А.</w:t>
      </w:r>
      <w:r w:rsidR="00DB6AEE" w:rsidRPr="006D64B2">
        <w:rPr>
          <w:sz w:val="28"/>
          <w:szCs w:val="28"/>
          <w:lang w:val="uk-UA"/>
        </w:rPr>
        <w:t>Освіта</w:t>
      </w:r>
      <w:proofErr w:type="spellEnd"/>
      <w:r w:rsidR="00DB6AEE" w:rsidRPr="006D64B2">
        <w:rPr>
          <w:sz w:val="28"/>
          <w:szCs w:val="28"/>
          <w:lang w:val="uk-UA"/>
        </w:rPr>
        <w:t xml:space="preserve"> зі спеціальності </w:t>
      </w:r>
      <w:r w:rsidR="008324DA">
        <w:rPr>
          <w:sz w:val="28"/>
          <w:szCs w:val="28"/>
          <w:lang w:val="uk-UA"/>
        </w:rPr>
        <w:t>А1.</w:t>
      </w:r>
      <w:r w:rsidR="00DB6AEE" w:rsidRPr="006D64B2">
        <w:rPr>
          <w:sz w:val="28"/>
          <w:szCs w:val="28"/>
          <w:lang w:val="uk-UA"/>
        </w:rPr>
        <w:t xml:space="preserve">Середня освіта, </w:t>
      </w:r>
      <w:r w:rsidR="00F8381B" w:rsidRPr="006D64B2">
        <w:rPr>
          <w:sz w:val="28"/>
          <w:szCs w:val="28"/>
          <w:lang w:val="uk-UA"/>
        </w:rPr>
        <w:t>предметної спеціальності</w:t>
      </w:r>
      <w:r w:rsidR="00DB6AEE" w:rsidRPr="006D64B2">
        <w:rPr>
          <w:sz w:val="28"/>
          <w:szCs w:val="28"/>
          <w:lang w:val="uk-UA"/>
        </w:rPr>
        <w:t xml:space="preserve"> 0</w:t>
      </w:r>
      <w:r w:rsidR="008324DA">
        <w:rPr>
          <w:sz w:val="28"/>
          <w:szCs w:val="28"/>
          <w:lang w:val="uk-UA"/>
        </w:rPr>
        <w:t>1</w:t>
      </w:r>
      <w:r w:rsidR="00DB6AEE" w:rsidRPr="006D64B2">
        <w:rPr>
          <w:sz w:val="28"/>
          <w:szCs w:val="28"/>
          <w:lang w:val="uk-UA"/>
        </w:rPr>
        <w:t xml:space="preserve">14.06 Середня освіта (Хімія) </w:t>
      </w:r>
      <w:r w:rsidRPr="006D64B2">
        <w:rPr>
          <w:sz w:val="28"/>
          <w:szCs w:val="28"/>
          <w:lang w:val="uk-UA"/>
        </w:rPr>
        <w:t>розроблена згідно з вимогами Закону України «Про вищу</w:t>
      </w:r>
      <w:r w:rsidR="000504B4" w:rsidRPr="006D64B2">
        <w:rPr>
          <w:sz w:val="28"/>
          <w:szCs w:val="28"/>
          <w:lang w:val="uk-UA"/>
        </w:rPr>
        <w:t xml:space="preserve">  освіту».</w:t>
      </w:r>
    </w:p>
    <w:p w14:paraId="65DE9155" w14:textId="77777777" w:rsidR="00AB4032" w:rsidRPr="006D64B2" w:rsidRDefault="00AB4032" w:rsidP="000504B4">
      <w:pPr>
        <w:jc w:val="both"/>
        <w:rPr>
          <w:sz w:val="28"/>
          <w:szCs w:val="28"/>
          <w:lang w:val="uk-UA"/>
        </w:rPr>
      </w:pPr>
    </w:p>
    <w:p w14:paraId="267A5FBE" w14:textId="7630E31F" w:rsidR="00AB4032" w:rsidRPr="006D64B2" w:rsidRDefault="00870BDE" w:rsidP="00AB4032">
      <w:pPr>
        <w:rPr>
          <w:b/>
          <w:sz w:val="28"/>
          <w:szCs w:val="28"/>
          <w:lang w:val="uk-UA"/>
        </w:rPr>
      </w:pPr>
      <w:r w:rsidRPr="006D64B2">
        <w:rPr>
          <w:b/>
          <w:sz w:val="28"/>
          <w:szCs w:val="28"/>
          <w:lang w:val="uk-UA"/>
        </w:rPr>
        <w:t xml:space="preserve">Розробники </w:t>
      </w:r>
      <w:proofErr w:type="spellStart"/>
      <w:r w:rsidRPr="006D64B2">
        <w:rPr>
          <w:b/>
          <w:sz w:val="28"/>
          <w:szCs w:val="28"/>
          <w:lang w:val="uk-UA"/>
        </w:rPr>
        <w:t>освітньо</w:t>
      </w:r>
      <w:proofErr w:type="spellEnd"/>
      <w:r w:rsidRPr="006D64B2">
        <w:rPr>
          <w:b/>
          <w:sz w:val="28"/>
          <w:szCs w:val="28"/>
          <w:lang w:val="uk-UA"/>
        </w:rPr>
        <w:t>-</w:t>
      </w:r>
      <w:r w:rsidR="008F3ADC" w:rsidRPr="006D64B2">
        <w:rPr>
          <w:b/>
          <w:sz w:val="28"/>
          <w:szCs w:val="28"/>
          <w:lang w:val="uk-UA"/>
        </w:rPr>
        <w:t>наукової</w:t>
      </w:r>
      <w:r w:rsidRPr="006D64B2">
        <w:rPr>
          <w:b/>
          <w:sz w:val="28"/>
          <w:szCs w:val="28"/>
          <w:lang w:val="uk-UA"/>
        </w:rPr>
        <w:t xml:space="preserve"> програми:</w:t>
      </w:r>
    </w:p>
    <w:p w14:paraId="3FB7CB26" w14:textId="77777777" w:rsidR="00074426" w:rsidRPr="006D64B2" w:rsidRDefault="00605C9A" w:rsidP="00605C9A">
      <w:pPr>
        <w:spacing w:after="200"/>
        <w:ind w:firstLine="426"/>
        <w:jc w:val="both"/>
        <w:rPr>
          <w:sz w:val="28"/>
          <w:szCs w:val="28"/>
        </w:rPr>
      </w:pPr>
      <w:r w:rsidRPr="006D64B2">
        <w:rPr>
          <w:sz w:val="28"/>
          <w:szCs w:val="28"/>
          <w:lang w:val="uk-UA"/>
        </w:rPr>
        <w:t xml:space="preserve">1. </w:t>
      </w:r>
      <w:r w:rsidR="00F84D5A" w:rsidRPr="006D64B2">
        <w:rPr>
          <w:sz w:val="28"/>
          <w:szCs w:val="28"/>
        </w:rPr>
        <w:t>Сливка М</w:t>
      </w:r>
      <w:proofErr w:type="spellStart"/>
      <w:r w:rsidR="00C32197" w:rsidRPr="006D64B2">
        <w:rPr>
          <w:sz w:val="28"/>
          <w:szCs w:val="28"/>
          <w:lang w:val="uk-UA"/>
        </w:rPr>
        <w:t>ихайло</w:t>
      </w:r>
      <w:proofErr w:type="spellEnd"/>
      <w:r w:rsidR="00C32197" w:rsidRPr="006D64B2">
        <w:rPr>
          <w:sz w:val="28"/>
          <w:szCs w:val="28"/>
          <w:lang w:val="uk-UA"/>
        </w:rPr>
        <w:t xml:space="preserve"> </w:t>
      </w:r>
      <w:r w:rsidR="00F84D5A" w:rsidRPr="006D64B2">
        <w:rPr>
          <w:sz w:val="28"/>
          <w:szCs w:val="28"/>
        </w:rPr>
        <w:t>В</w:t>
      </w:r>
      <w:proofErr w:type="spellStart"/>
      <w:r w:rsidR="00C32197" w:rsidRPr="006D64B2">
        <w:rPr>
          <w:sz w:val="28"/>
          <w:szCs w:val="28"/>
          <w:lang w:val="uk-UA"/>
        </w:rPr>
        <w:t>асильович</w:t>
      </w:r>
      <w:proofErr w:type="spellEnd"/>
      <w:r w:rsidR="00074426" w:rsidRPr="006D64B2">
        <w:rPr>
          <w:sz w:val="28"/>
          <w:szCs w:val="28"/>
        </w:rPr>
        <w:t xml:space="preserve">, доктор </w:t>
      </w:r>
      <w:proofErr w:type="spellStart"/>
      <w:r w:rsidR="00074426" w:rsidRPr="006D64B2">
        <w:rPr>
          <w:sz w:val="28"/>
          <w:szCs w:val="28"/>
        </w:rPr>
        <w:t>хімічних</w:t>
      </w:r>
      <w:proofErr w:type="spellEnd"/>
      <w:r w:rsidR="00074426" w:rsidRPr="006D64B2">
        <w:rPr>
          <w:sz w:val="28"/>
          <w:szCs w:val="28"/>
        </w:rPr>
        <w:t xml:space="preserve"> наук, </w:t>
      </w:r>
      <w:proofErr w:type="spellStart"/>
      <w:r w:rsidR="008141BB" w:rsidRPr="006D64B2">
        <w:rPr>
          <w:sz w:val="28"/>
          <w:szCs w:val="28"/>
        </w:rPr>
        <w:t>професор</w:t>
      </w:r>
      <w:proofErr w:type="spellEnd"/>
      <w:r w:rsidR="00074426" w:rsidRPr="006D64B2">
        <w:rPr>
          <w:sz w:val="28"/>
          <w:szCs w:val="28"/>
        </w:rPr>
        <w:t xml:space="preserve">, </w:t>
      </w:r>
      <w:proofErr w:type="spellStart"/>
      <w:r w:rsidR="00074426" w:rsidRPr="006D64B2">
        <w:rPr>
          <w:sz w:val="28"/>
          <w:szCs w:val="28"/>
        </w:rPr>
        <w:t>професор</w:t>
      </w:r>
      <w:proofErr w:type="spellEnd"/>
      <w:r w:rsidR="00074426" w:rsidRPr="006D64B2">
        <w:rPr>
          <w:spacing w:val="3"/>
          <w:sz w:val="28"/>
          <w:szCs w:val="28"/>
        </w:rPr>
        <w:t xml:space="preserve"> </w:t>
      </w:r>
      <w:proofErr w:type="spellStart"/>
      <w:r w:rsidR="00074426" w:rsidRPr="006D64B2">
        <w:rPr>
          <w:spacing w:val="3"/>
          <w:sz w:val="28"/>
          <w:szCs w:val="28"/>
        </w:rPr>
        <w:t>кафедри</w:t>
      </w:r>
      <w:proofErr w:type="spellEnd"/>
      <w:r w:rsidR="00074426" w:rsidRPr="006D64B2">
        <w:rPr>
          <w:spacing w:val="3"/>
          <w:sz w:val="28"/>
          <w:szCs w:val="28"/>
        </w:rPr>
        <w:t xml:space="preserve"> </w:t>
      </w:r>
      <w:proofErr w:type="spellStart"/>
      <w:r w:rsidR="00074426" w:rsidRPr="006D64B2">
        <w:rPr>
          <w:spacing w:val="3"/>
          <w:sz w:val="28"/>
          <w:szCs w:val="28"/>
        </w:rPr>
        <w:t>органічної</w:t>
      </w:r>
      <w:proofErr w:type="spellEnd"/>
      <w:r w:rsidR="00074426" w:rsidRPr="006D64B2">
        <w:rPr>
          <w:spacing w:val="3"/>
          <w:sz w:val="28"/>
          <w:szCs w:val="28"/>
        </w:rPr>
        <w:t xml:space="preserve"> </w:t>
      </w:r>
      <w:proofErr w:type="spellStart"/>
      <w:r w:rsidR="00074426" w:rsidRPr="006D64B2">
        <w:rPr>
          <w:spacing w:val="3"/>
          <w:sz w:val="28"/>
          <w:szCs w:val="28"/>
        </w:rPr>
        <w:t>хімії</w:t>
      </w:r>
      <w:proofErr w:type="spellEnd"/>
      <w:r w:rsidR="00074426" w:rsidRPr="006D64B2">
        <w:rPr>
          <w:sz w:val="28"/>
          <w:szCs w:val="28"/>
        </w:rPr>
        <w:t xml:space="preserve"> ДВНЗ «Уж</w:t>
      </w:r>
      <w:proofErr w:type="spellStart"/>
      <w:r w:rsidRPr="006D64B2">
        <w:rPr>
          <w:sz w:val="28"/>
          <w:szCs w:val="28"/>
          <w:lang w:val="uk-UA"/>
        </w:rPr>
        <w:t>городського</w:t>
      </w:r>
      <w:proofErr w:type="spellEnd"/>
      <w:r w:rsidRPr="006D64B2">
        <w:rPr>
          <w:sz w:val="28"/>
          <w:szCs w:val="28"/>
          <w:lang w:val="uk-UA"/>
        </w:rPr>
        <w:t xml:space="preserve"> національного університету</w:t>
      </w:r>
      <w:r w:rsidR="00074426" w:rsidRPr="006D64B2">
        <w:rPr>
          <w:sz w:val="28"/>
          <w:szCs w:val="28"/>
        </w:rPr>
        <w:t>»</w:t>
      </w:r>
      <w:r w:rsidR="00D26FD9" w:rsidRPr="006D64B2">
        <w:rPr>
          <w:sz w:val="28"/>
          <w:szCs w:val="28"/>
        </w:rPr>
        <w:t xml:space="preserve"> - гарант </w:t>
      </w:r>
      <w:proofErr w:type="spellStart"/>
      <w:r w:rsidR="00D26FD9" w:rsidRPr="006D64B2">
        <w:rPr>
          <w:sz w:val="28"/>
          <w:szCs w:val="28"/>
        </w:rPr>
        <w:t>освітньої</w:t>
      </w:r>
      <w:proofErr w:type="spellEnd"/>
      <w:r w:rsidR="00D26FD9" w:rsidRPr="006D64B2">
        <w:rPr>
          <w:sz w:val="28"/>
          <w:szCs w:val="28"/>
        </w:rPr>
        <w:t xml:space="preserve"> </w:t>
      </w:r>
      <w:proofErr w:type="spellStart"/>
      <w:r w:rsidR="00D26FD9" w:rsidRPr="006D64B2">
        <w:rPr>
          <w:sz w:val="28"/>
          <w:szCs w:val="28"/>
        </w:rPr>
        <w:t>пр</w:t>
      </w:r>
      <w:r w:rsidRPr="006D64B2">
        <w:rPr>
          <w:sz w:val="28"/>
          <w:szCs w:val="28"/>
        </w:rPr>
        <w:t>ограми</w:t>
      </w:r>
      <w:proofErr w:type="spellEnd"/>
      <w:r w:rsidRPr="006D64B2">
        <w:rPr>
          <w:sz w:val="28"/>
          <w:szCs w:val="28"/>
        </w:rPr>
        <w:t xml:space="preserve"> (</w:t>
      </w:r>
      <w:proofErr w:type="spellStart"/>
      <w:r w:rsidRPr="006D64B2">
        <w:rPr>
          <w:sz w:val="28"/>
          <w:szCs w:val="28"/>
        </w:rPr>
        <w:t>керівник</w:t>
      </w:r>
      <w:proofErr w:type="spellEnd"/>
      <w:r w:rsidRPr="006D64B2">
        <w:rPr>
          <w:sz w:val="28"/>
          <w:szCs w:val="28"/>
        </w:rPr>
        <w:t xml:space="preserve"> </w:t>
      </w:r>
      <w:proofErr w:type="spellStart"/>
      <w:r w:rsidRPr="006D64B2">
        <w:rPr>
          <w:sz w:val="28"/>
          <w:szCs w:val="28"/>
        </w:rPr>
        <w:t>робочої</w:t>
      </w:r>
      <w:proofErr w:type="spellEnd"/>
      <w:r w:rsidRPr="006D64B2">
        <w:rPr>
          <w:sz w:val="28"/>
          <w:szCs w:val="28"/>
        </w:rPr>
        <w:t xml:space="preserve"> </w:t>
      </w:r>
      <w:proofErr w:type="spellStart"/>
      <w:r w:rsidRPr="006D64B2">
        <w:rPr>
          <w:sz w:val="28"/>
          <w:szCs w:val="28"/>
        </w:rPr>
        <w:t>групи</w:t>
      </w:r>
      <w:proofErr w:type="spellEnd"/>
      <w:r w:rsidRPr="006D64B2">
        <w:rPr>
          <w:sz w:val="28"/>
          <w:szCs w:val="28"/>
        </w:rPr>
        <w:t>).</w:t>
      </w:r>
    </w:p>
    <w:p w14:paraId="08F94374" w14:textId="7EB14A89" w:rsidR="00D26FD9" w:rsidRPr="006D64B2" w:rsidRDefault="00605C9A" w:rsidP="00605C9A">
      <w:pPr>
        <w:spacing w:after="200"/>
        <w:ind w:firstLine="426"/>
        <w:jc w:val="both"/>
        <w:rPr>
          <w:sz w:val="28"/>
          <w:szCs w:val="28"/>
        </w:rPr>
      </w:pPr>
      <w:r w:rsidRPr="006D64B2">
        <w:rPr>
          <w:sz w:val="28"/>
          <w:szCs w:val="28"/>
          <w:lang w:val="uk-UA"/>
        </w:rPr>
        <w:t xml:space="preserve">2. </w:t>
      </w:r>
      <w:proofErr w:type="spellStart"/>
      <w:r w:rsidR="008141BB" w:rsidRPr="006D64B2">
        <w:rPr>
          <w:sz w:val="28"/>
          <w:szCs w:val="28"/>
        </w:rPr>
        <w:t>Попадич</w:t>
      </w:r>
      <w:proofErr w:type="spellEnd"/>
      <w:r w:rsidR="008141BB" w:rsidRPr="006D64B2">
        <w:rPr>
          <w:sz w:val="28"/>
          <w:szCs w:val="28"/>
        </w:rPr>
        <w:t xml:space="preserve"> О</w:t>
      </w:r>
      <w:proofErr w:type="spellStart"/>
      <w:r w:rsidR="00C32197" w:rsidRPr="006D64B2">
        <w:rPr>
          <w:sz w:val="28"/>
          <w:szCs w:val="28"/>
          <w:lang w:val="uk-UA"/>
        </w:rPr>
        <w:t>лена</w:t>
      </w:r>
      <w:proofErr w:type="spellEnd"/>
      <w:r w:rsidR="00C32197" w:rsidRPr="006D64B2">
        <w:rPr>
          <w:sz w:val="28"/>
          <w:szCs w:val="28"/>
          <w:lang w:val="uk-UA"/>
        </w:rPr>
        <w:t xml:space="preserve"> </w:t>
      </w:r>
      <w:r w:rsidR="008141BB" w:rsidRPr="006D64B2">
        <w:rPr>
          <w:sz w:val="28"/>
          <w:szCs w:val="28"/>
        </w:rPr>
        <w:t>О</w:t>
      </w:r>
      <w:proofErr w:type="spellStart"/>
      <w:r w:rsidR="00C32197" w:rsidRPr="006D64B2">
        <w:rPr>
          <w:sz w:val="28"/>
          <w:szCs w:val="28"/>
          <w:lang w:val="uk-UA"/>
        </w:rPr>
        <w:t>лександрівна</w:t>
      </w:r>
      <w:proofErr w:type="spellEnd"/>
      <w:r w:rsidR="008141BB" w:rsidRPr="006D64B2">
        <w:rPr>
          <w:sz w:val="28"/>
          <w:szCs w:val="28"/>
        </w:rPr>
        <w:t xml:space="preserve">, доктор </w:t>
      </w:r>
      <w:proofErr w:type="spellStart"/>
      <w:r w:rsidR="008141BB" w:rsidRPr="006D64B2">
        <w:rPr>
          <w:sz w:val="28"/>
          <w:szCs w:val="28"/>
        </w:rPr>
        <w:t>педагогічних</w:t>
      </w:r>
      <w:proofErr w:type="spellEnd"/>
      <w:r w:rsidR="008141BB" w:rsidRPr="006D64B2">
        <w:rPr>
          <w:sz w:val="28"/>
          <w:szCs w:val="28"/>
        </w:rPr>
        <w:t xml:space="preserve"> наук, </w:t>
      </w:r>
      <w:proofErr w:type="spellStart"/>
      <w:r w:rsidR="008141BB" w:rsidRPr="006D64B2">
        <w:rPr>
          <w:sz w:val="28"/>
          <w:szCs w:val="28"/>
        </w:rPr>
        <w:t>професор</w:t>
      </w:r>
      <w:proofErr w:type="spellEnd"/>
      <w:r w:rsidRPr="006D64B2">
        <w:rPr>
          <w:sz w:val="28"/>
          <w:szCs w:val="28"/>
          <w:lang w:val="uk-UA"/>
        </w:rPr>
        <w:t xml:space="preserve">, </w:t>
      </w:r>
      <w:r w:rsidR="00CB32A7" w:rsidRPr="006D64B2">
        <w:rPr>
          <w:sz w:val="28"/>
          <w:szCs w:val="28"/>
          <w:lang w:val="uk-UA"/>
        </w:rPr>
        <w:t xml:space="preserve">професор </w:t>
      </w:r>
      <w:proofErr w:type="spellStart"/>
      <w:r w:rsidR="008141BB" w:rsidRPr="006D64B2">
        <w:rPr>
          <w:sz w:val="28"/>
          <w:szCs w:val="28"/>
        </w:rPr>
        <w:t>кафедри</w:t>
      </w:r>
      <w:proofErr w:type="spellEnd"/>
      <w:r w:rsidRPr="006D64B2">
        <w:rPr>
          <w:sz w:val="28"/>
          <w:szCs w:val="28"/>
        </w:rPr>
        <w:t xml:space="preserve"> </w:t>
      </w:r>
      <w:proofErr w:type="spellStart"/>
      <w:r w:rsidR="00E55A08" w:rsidRPr="006D64B2">
        <w:rPr>
          <w:sz w:val="28"/>
          <w:szCs w:val="28"/>
        </w:rPr>
        <w:t>загальної</w:t>
      </w:r>
      <w:proofErr w:type="spellEnd"/>
      <w:r w:rsidR="00E55A08" w:rsidRPr="006D64B2">
        <w:rPr>
          <w:sz w:val="28"/>
          <w:szCs w:val="28"/>
        </w:rPr>
        <w:t xml:space="preserve"> </w:t>
      </w:r>
      <w:proofErr w:type="spellStart"/>
      <w:r w:rsidR="00E55A08" w:rsidRPr="006D64B2">
        <w:rPr>
          <w:sz w:val="28"/>
          <w:szCs w:val="28"/>
        </w:rPr>
        <w:t>педагогіки</w:t>
      </w:r>
      <w:proofErr w:type="spellEnd"/>
      <w:r w:rsidR="00E55A08" w:rsidRPr="006D64B2">
        <w:rPr>
          <w:sz w:val="28"/>
          <w:szCs w:val="28"/>
        </w:rPr>
        <w:t xml:space="preserve"> та </w:t>
      </w:r>
      <w:proofErr w:type="spellStart"/>
      <w:r w:rsidR="00E55A08" w:rsidRPr="006D64B2">
        <w:rPr>
          <w:sz w:val="28"/>
          <w:szCs w:val="28"/>
        </w:rPr>
        <w:t>педагогіки</w:t>
      </w:r>
      <w:proofErr w:type="spellEnd"/>
      <w:r w:rsidR="00E55A08" w:rsidRPr="006D64B2">
        <w:rPr>
          <w:sz w:val="28"/>
          <w:szCs w:val="28"/>
        </w:rPr>
        <w:t xml:space="preserve"> </w:t>
      </w:r>
      <w:proofErr w:type="spellStart"/>
      <w:r w:rsidR="00E55A08" w:rsidRPr="006D64B2">
        <w:rPr>
          <w:sz w:val="28"/>
          <w:szCs w:val="28"/>
        </w:rPr>
        <w:t>вищої</w:t>
      </w:r>
      <w:proofErr w:type="spellEnd"/>
      <w:r w:rsidR="00E55A08" w:rsidRPr="006D64B2">
        <w:rPr>
          <w:sz w:val="28"/>
          <w:szCs w:val="28"/>
        </w:rPr>
        <w:t xml:space="preserve"> </w:t>
      </w:r>
      <w:proofErr w:type="spellStart"/>
      <w:r w:rsidR="00E55A08" w:rsidRPr="006D64B2">
        <w:rPr>
          <w:sz w:val="28"/>
          <w:szCs w:val="28"/>
        </w:rPr>
        <w:t>школи</w:t>
      </w:r>
      <w:proofErr w:type="spellEnd"/>
      <w:r w:rsidR="00E55A08" w:rsidRPr="006D64B2">
        <w:rPr>
          <w:sz w:val="28"/>
          <w:szCs w:val="28"/>
        </w:rPr>
        <w:t xml:space="preserve"> </w:t>
      </w:r>
      <w:r w:rsidR="008141BB" w:rsidRPr="006D64B2">
        <w:rPr>
          <w:sz w:val="28"/>
          <w:szCs w:val="28"/>
        </w:rPr>
        <w:t>ДВНЗ «</w:t>
      </w:r>
      <w:r w:rsidRPr="006D64B2">
        <w:rPr>
          <w:sz w:val="28"/>
          <w:szCs w:val="28"/>
        </w:rPr>
        <w:t>Уж</w:t>
      </w:r>
      <w:proofErr w:type="spellStart"/>
      <w:r w:rsidRPr="006D64B2">
        <w:rPr>
          <w:sz w:val="28"/>
          <w:szCs w:val="28"/>
          <w:lang w:val="uk-UA"/>
        </w:rPr>
        <w:t>городського</w:t>
      </w:r>
      <w:proofErr w:type="spellEnd"/>
      <w:r w:rsidRPr="006D64B2">
        <w:rPr>
          <w:sz w:val="28"/>
          <w:szCs w:val="28"/>
          <w:lang w:val="uk-UA"/>
        </w:rPr>
        <w:t xml:space="preserve"> національного університету</w:t>
      </w:r>
      <w:r w:rsidR="008141BB" w:rsidRPr="006D64B2">
        <w:rPr>
          <w:sz w:val="28"/>
          <w:szCs w:val="28"/>
        </w:rPr>
        <w:t>»</w:t>
      </w:r>
      <w:r w:rsidRPr="006D64B2">
        <w:rPr>
          <w:sz w:val="28"/>
          <w:szCs w:val="28"/>
        </w:rPr>
        <w:t>.</w:t>
      </w:r>
    </w:p>
    <w:p w14:paraId="5D9D7A07" w14:textId="77777777" w:rsidR="00E55A08" w:rsidRPr="006D64B2" w:rsidRDefault="00E55A08" w:rsidP="00605C9A">
      <w:pPr>
        <w:spacing w:after="200"/>
        <w:ind w:firstLine="426"/>
        <w:jc w:val="both"/>
        <w:rPr>
          <w:sz w:val="28"/>
          <w:szCs w:val="28"/>
          <w:lang w:val="uk-UA"/>
        </w:rPr>
      </w:pPr>
      <w:r w:rsidRPr="006D64B2">
        <w:rPr>
          <w:sz w:val="28"/>
          <w:szCs w:val="28"/>
          <w:lang w:val="uk-UA"/>
        </w:rPr>
        <w:t>3. Кохан Олександр Павлович, кандидат хімічних наук, доцент, доцент кафедри неорганічної хімії ДВНЗ «Ужгородського національного університету».</w:t>
      </w:r>
    </w:p>
    <w:p w14:paraId="7D5F43EB" w14:textId="77777777" w:rsidR="00E55A08" w:rsidRPr="006D64B2" w:rsidRDefault="00E55A08" w:rsidP="00605C9A">
      <w:pPr>
        <w:spacing w:after="200"/>
        <w:ind w:firstLine="426"/>
        <w:jc w:val="both"/>
        <w:rPr>
          <w:sz w:val="28"/>
          <w:szCs w:val="28"/>
          <w:lang w:val="uk-UA"/>
        </w:rPr>
      </w:pPr>
      <w:r w:rsidRPr="006D64B2">
        <w:rPr>
          <w:sz w:val="28"/>
          <w:szCs w:val="28"/>
          <w:lang w:val="uk-UA"/>
        </w:rPr>
        <w:t>4. Король Наталія Іванівна, кандидат хімічних наук, доцент, доцент кафедри органічної хімії ДВНЗ «Ужгородського національного університету».</w:t>
      </w:r>
    </w:p>
    <w:p w14:paraId="4ABD855B" w14:textId="77777777" w:rsidR="00E55A08" w:rsidRPr="006D64B2" w:rsidRDefault="00E55A08" w:rsidP="00C32197">
      <w:pPr>
        <w:spacing w:after="200"/>
        <w:ind w:firstLine="426"/>
        <w:jc w:val="both"/>
        <w:rPr>
          <w:sz w:val="28"/>
          <w:szCs w:val="28"/>
          <w:lang w:val="uk-UA"/>
        </w:rPr>
      </w:pPr>
      <w:r w:rsidRPr="006D64B2">
        <w:rPr>
          <w:sz w:val="28"/>
          <w:szCs w:val="28"/>
          <w:lang w:val="uk-UA"/>
        </w:rPr>
        <w:t xml:space="preserve">5. </w:t>
      </w:r>
      <w:proofErr w:type="spellStart"/>
      <w:r w:rsidRPr="006D64B2">
        <w:rPr>
          <w:sz w:val="28"/>
          <w:szCs w:val="28"/>
          <w:lang w:val="uk-UA"/>
        </w:rPr>
        <w:t>Цанько</w:t>
      </w:r>
      <w:proofErr w:type="spellEnd"/>
      <w:r w:rsidRPr="006D64B2">
        <w:rPr>
          <w:sz w:val="28"/>
          <w:szCs w:val="28"/>
          <w:lang w:val="uk-UA"/>
        </w:rPr>
        <w:t xml:space="preserve"> Мирослава Юріївна, </w:t>
      </w:r>
      <w:r w:rsidR="00C32197" w:rsidRPr="006D64B2">
        <w:rPr>
          <w:sz w:val="28"/>
          <w:szCs w:val="28"/>
          <w:lang w:val="uk-UA"/>
        </w:rPr>
        <w:t xml:space="preserve">учитель хімії, спеціаліст вищої кваліфікаційної категорії, учитель-методист Ужгородського </w:t>
      </w:r>
      <w:r w:rsidRPr="006D64B2">
        <w:rPr>
          <w:sz w:val="28"/>
          <w:szCs w:val="28"/>
          <w:lang w:val="uk-UA"/>
        </w:rPr>
        <w:t>ліцею «Лідер», м. Ужгород.</w:t>
      </w:r>
    </w:p>
    <w:p w14:paraId="63B1DEFB" w14:textId="52D8F131" w:rsidR="00C32197" w:rsidRPr="006D64B2" w:rsidRDefault="00C32197" w:rsidP="00C32197">
      <w:pPr>
        <w:spacing w:after="200"/>
        <w:ind w:firstLine="426"/>
        <w:jc w:val="both"/>
        <w:rPr>
          <w:sz w:val="28"/>
          <w:szCs w:val="28"/>
          <w:lang w:val="uk-UA"/>
        </w:rPr>
      </w:pPr>
      <w:r w:rsidRPr="006D64B2">
        <w:rPr>
          <w:sz w:val="28"/>
          <w:szCs w:val="28"/>
          <w:lang w:val="uk-UA"/>
        </w:rPr>
        <w:t>6. Федорко Віолетта Вікторівна</w:t>
      </w:r>
      <w:r w:rsidR="00F8381B" w:rsidRPr="006D64B2">
        <w:rPr>
          <w:sz w:val="28"/>
          <w:szCs w:val="28"/>
          <w:lang w:val="uk-UA"/>
        </w:rPr>
        <w:t xml:space="preserve">, здобувачка </w:t>
      </w:r>
      <w:r w:rsidR="003872A0" w:rsidRPr="006D64B2">
        <w:rPr>
          <w:sz w:val="28"/>
          <w:szCs w:val="28"/>
          <w:lang w:val="uk-UA"/>
        </w:rPr>
        <w:t>друг</w:t>
      </w:r>
      <w:r w:rsidR="00F8381B" w:rsidRPr="006D64B2">
        <w:rPr>
          <w:sz w:val="28"/>
          <w:szCs w:val="28"/>
          <w:lang w:val="uk-UA"/>
        </w:rPr>
        <w:t>ого</w:t>
      </w:r>
      <w:r w:rsidR="003872A0" w:rsidRPr="006D64B2">
        <w:rPr>
          <w:sz w:val="28"/>
          <w:szCs w:val="28"/>
          <w:lang w:val="uk-UA"/>
        </w:rPr>
        <w:t xml:space="preserve"> (магістерськ</w:t>
      </w:r>
      <w:r w:rsidR="00F8381B" w:rsidRPr="006D64B2">
        <w:rPr>
          <w:sz w:val="28"/>
          <w:szCs w:val="28"/>
          <w:lang w:val="uk-UA"/>
        </w:rPr>
        <w:t>ого</w:t>
      </w:r>
      <w:r w:rsidR="003872A0" w:rsidRPr="006D64B2">
        <w:rPr>
          <w:sz w:val="28"/>
          <w:szCs w:val="28"/>
          <w:lang w:val="uk-UA"/>
        </w:rPr>
        <w:t>) рів</w:t>
      </w:r>
      <w:r w:rsidR="00F8381B" w:rsidRPr="006D64B2">
        <w:rPr>
          <w:sz w:val="28"/>
          <w:szCs w:val="28"/>
          <w:lang w:val="uk-UA"/>
        </w:rPr>
        <w:t xml:space="preserve">ня вищої освіти </w:t>
      </w:r>
      <w:r w:rsidRPr="006D64B2">
        <w:rPr>
          <w:sz w:val="28"/>
          <w:szCs w:val="28"/>
          <w:lang w:val="uk-UA"/>
        </w:rPr>
        <w:t>спеціальн</w:t>
      </w:r>
      <w:r w:rsidR="00F8381B" w:rsidRPr="006D64B2">
        <w:rPr>
          <w:sz w:val="28"/>
          <w:szCs w:val="28"/>
          <w:lang w:val="uk-UA"/>
        </w:rPr>
        <w:t>ості</w:t>
      </w:r>
      <w:r w:rsidRPr="006D64B2">
        <w:rPr>
          <w:sz w:val="28"/>
          <w:szCs w:val="28"/>
          <w:lang w:val="uk-UA"/>
        </w:rPr>
        <w:t xml:space="preserve"> 014 Середня освіта, </w:t>
      </w:r>
      <w:r w:rsidR="00F8381B" w:rsidRPr="006D64B2">
        <w:rPr>
          <w:sz w:val="28"/>
          <w:szCs w:val="28"/>
          <w:lang w:val="uk-UA"/>
        </w:rPr>
        <w:t xml:space="preserve">предметної спеціальності  </w:t>
      </w:r>
      <w:r w:rsidRPr="006D64B2">
        <w:rPr>
          <w:sz w:val="28"/>
          <w:szCs w:val="28"/>
          <w:lang w:val="uk-UA"/>
        </w:rPr>
        <w:t xml:space="preserve"> 014.06 Середня освіта (Хімія) ДВНЗ «Ужгородського національного університету».</w:t>
      </w:r>
    </w:p>
    <w:p w14:paraId="34C25388" w14:textId="77777777" w:rsidR="00774865" w:rsidRPr="006D64B2" w:rsidRDefault="00774865" w:rsidP="00605C9A">
      <w:pPr>
        <w:spacing w:after="200"/>
        <w:jc w:val="both"/>
        <w:rPr>
          <w:sz w:val="28"/>
          <w:szCs w:val="28"/>
          <w:lang w:val="en-US"/>
        </w:rPr>
      </w:pPr>
    </w:p>
    <w:p w14:paraId="1E0B5F53" w14:textId="77777777" w:rsidR="00596469" w:rsidRPr="006D64B2" w:rsidRDefault="00596469" w:rsidP="00CF6485">
      <w:pPr>
        <w:ind w:left="709" w:hanging="283"/>
        <w:rPr>
          <w:lang w:val="uk-UA"/>
        </w:rPr>
      </w:pPr>
      <w:r w:rsidRPr="006D64B2">
        <w:rPr>
          <w:color w:val="FF0000"/>
          <w:lang w:val="uk-UA"/>
        </w:rPr>
        <w:br w:type="page"/>
      </w:r>
    </w:p>
    <w:p w14:paraId="3554C19A" w14:textId="3C850007" w:rsidR="005D5CBA" w:rsidRPr="006D64B2" w:rsidRDefault="00134C3C" w:rsidP="00134C3C">
      <w:pPr>
        <w:tabs>
          <w:tab w:val="left" w:pos="0"/>
        </w:tabs>
        <w:spacing w:after="3"/>
        <w:jc w:val="center"/>
        <w:rPr>
          <w:b/>
          <w:sz w:val="28"/>
          <w:szCs w:val="28"/>
          <w:lang w:val="uk-UA"/>
        </w:rPr>
      </w:pPr>
      <w:r w:rsidRPr="006D64B2">
        <w:rPr>
          <w:b/>
          <w:sz w:val="28"/>
          <w:szCs w:val="28"/>
          <w:lang w:val="uk-UA"/>
        </w:rPr>
        <w:lastRenderedPageBreak/>
        <w:t>1.</w:t>
      </w:r>
      <w:r w:rsidR="004D4C7B" w:rsidRPr="006D64B2">
        <w:rPr>
          <w:b/>
          <w:sz w:val="28"/>
          <w:szCs w:val="28"/>
          <w:lang w:val="uk-UA"/>
        </w:rPr>
        <w:t xml:space="preserve"> </w:t>
      </w:r>
      <w:r w:rsidR="00AB4032" w:rsidRPr="006D64B2">
        <w:rPr>
          <w:b/>
          <w:sz w:val="28"/>
          <w:szCs w:val="28"/>
          <w:lang w:val="uk-UA"/>
        </w:rPr>
        <w:t xml:space="preserve">Профіль </w:t>
      </w:r>
      <w:proofErr w:type="spellStart"/>
      <w:r w:rsidR="00AB4032" w:rsidRPr="006D64B2">
        <w:rPr>
          <w:b/>
          <w:sz w:val="28"/>
          <w:szCs w:val="28"/>
          <w:lang w:val="uk-UA"/>
        </w:rPr>
        <w:t>освітнь</w:t>
      </w:r>
      <w:r w:rsidR="004D4C7B" w:rsidRPr="006D64B2">
        <w:rPr>
          <w:b/>
          <w:sz w:val="28"/>
          <w:szCs w:val="28"/>
          <w:lang w:val="uk-UA"/>
        </w:rPr>
        <w:t>о</w:t>
      </w:r>
      <w:proofErr w:type="spellEnd"/>
      <w:r w:rsidR="004D4C7B" w:rsidRPr="006D64B2">
        <w:rPr>
          <w:b/>
          <w:sz w:val="28"/>
          <w:szCs w:val="28"/>
          <w:lang w:val="uk-UA"/>
        </w:rPr>
        <w:t>-науков</w:t>
      </w:r>
      <w:r w:rsidR="00AB4032" w:rsidRPr="006D64B2">
        <w:rPr>
          <w:b/>
          <w:sz w:val="28"/>
          <w:szCs w:val="28"/>
          <w:lang w:val="uk-UA"/>
        </w:rPr>
        <w:t xml:space="preserve">ої програми </w:t>
      </w:r>
      <w:r w:rsidR="0071130B" w:rsidRPr="006D64B2">
        <w:rPr>
          <w:b/>
          <w:sz w:val="28"/>
          <w:szCs w:val="28"/>
          <w:lang w:val="uk-UA"/>
        </w:rPr>
        <w:t>«Хімія»</w:t>
      </w:r>
    </w:p>
    <w:p w14:paraId="0F94119B" w14:textId="77777777" w:rsidR="005D5CBA" w:rsidRPr="006D64B2" w:rsidRDefault="00134C3C" w:rsidP="00134C3C">
      <w:pPr>
        <w:tabs>
          <w:tab w:val="left" w:pos="0"/>
        </w:tabs>
        <w:spacing w:after="3"/>
        <w:jc w:val="center"/>
        <w:rPr>
          <w:b/>
          <w:sz w:val="28"/>
          <w:szCs w:val="28"/>
          <w:lang w:val="uk-UA"/>
        </w:rPr>
      </w:pPr>
      <w:r w:rsidRPr="006D64B2">
        <w:rPr>
          <w:b/>
          <w:sz w:val="28"/>
          <w:szCs w:val="28"/>
          <w:lang w:val="uk-UA"/>
        </w:rPr>
        <w:t xml:space="preserve">зі спеціальності 014 Середня освіта, </w:t>
      </w:r>
    </w:p>
    <w:p w14:paraId="3E7426EC" w14:textId="2C7C8333" w:rsidR="00AB4032" w:rsidRPr="006D64B2" w:rsidRDefault="00F8381B" w:rsidP="00134C3C">
      <w:pPr>
        <w:tabs>
          <w:tab w:val="left" w:pos="0"/>
        </w:tabs>
        <w:spacing w:after="3"/>
        <w:jc w:val="center"/>
        <w:rPr>
          <w:b/>
          <w:sz w:val="28"/>
          <w:szCs w:val="28"/>
          <w:lang w:val="uk-UA"/>
        </w:rPr>
      </w:pPr>
      <w:r w:rsidRPr="006D64B2">
        <w:rPr>
          <w:b/>
          <w:sz w:val="28"/>
          <w:szCs w:val="28"/>
          <w:lang w:val="uk-UA"/>
        </w:rPr>
        <w:t xml:space="preserve">предметної спеціальності </w:t>
      </w:r>
      <w:r w:rsidR="00134C3C" w:rsidRPr="006D64B2">
        <w:rPr>
          <w:b/>
          <w:sz w:val="28"/>
          <w:szCs w:val="28"/>
          <w:lang w:val="uk-UA"/>
        </w:rPr>
        <w:t>014.06 Середня освіта (Хімія)</w:t>
      </w:r>
    </w:p>
    <w:p w14:paraId="09060DBF" w14:textId="77777777" w:rsidR="00134C3C" w:rsidRPr="006D64B2" w:rsidRDefault="00134C3C" w:rsidP="00134C3C">
      <w:pPr>
        <w:tabs>
          <w:tab w:val="left" w:pos="1276"/>
        </w:tabs>
        <w:spacing w:after="3"/>
        <w:ind w:left="-222"/>
        <w:jc w:val="center"/>
        <w:rPr>
          <w:b/>
          <w:sz w:val="28"/>
          <w:szCs w:val="28"/>
          <w:lang w:val="uk-UA"/>
        </w:rPr>
      </w:pPr>
    </w:p>
    <w:tbl>
      <w:tblPr>
        <w:tblW w:w="9252" w:type="dxa"/>
        <w:tblInd w:w="10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57"/>
        <w:gridCol w:w="6095"/>
      </w:tblGrid>
      <w:tr w:rsidR="00521A82" w:rsidRPr="006D64B2" w14:paraId="59548A5F" w14:textId="77777777" w:rsidTr="00521A82">
        <w:trPr>
          <w:trHeight w:val="301"/>
        </w:trPr>
        <w:tc>
          <w:tcPr>
            <w:tcW w:w="9252" w:type="dxa"/>
            <w:gridSpan w:val="2"/>
            <w:shd w:val="clear" w:color="auto" w:fill="D9D9D9"/>
          </w:tcPr>
          <w:p w14:paraId="4849FBFA" w14:textId="77777777" w:rsidR="00521A82" w:rsidRPr="006D64B2" w:rsidRDefault="00521A82" w:rsidP="00AB4032">
            <w:pPr>
              <w:pStyle w:val="TableParagraph"/>
              <w:ind w:left="38" w:hanging="38"/>
              <w:jc w:val="center"/>
              <w:rPr>
                <w:b/>
                <w:sz w:val="24"/>
                <w:szCs w:val="24"/>
                <w:lang w:val="uk-UA"/>
              </w:rPr>
            </w:pPr>
            <w:r w:rsidRPr="006D64B2">
              <w:rPr>
                <w:b/>
                <w:sz w:val="24"/>
                <w:szCs w:val="24"/>
                <w:lang w:val="uk-UA"/>
              </w:rPr>
              <w:t xml:space="preserve">1 – Загальна інформація </w:t>
            </w:r>
          </w:p>
        </w:tc>
      </w:tr>
      <w:tr w:rsidR="00521A82" w:rsidRPr="006D64B2" w14:paraId="3D53AB96" w14:textId="77777777" w:rsidTr="00521A82">
        <w:trPr>
          <w:trHeight w:val="540"/>
        </w:trPr>
        <w:tc>
          <w:tcPr>
            <w:tcW w:w="3157" w:type="dxa"/>
          </w:tcPr>
          <w:p w14:paraId="1B4D5593" w14:textId="77777777" w:rsidR="00521A82" w:rsidRPr="006D64B2" w:rsidRDefault="00521A82" w:rsidP="00AB4032">
            <w:pPr>
              <w:pStyle w:val="TableParagraph"/>
              <w:spacing w:line="268" w:lineRule="exact"/>
              <w:ind w:left="102"/>
              <w:rPr>
                <w:b/>
                <w:sz w:val="24"/>
                <w:szCs w:val="24"/>
                <w:lang w:val="uk-UA"/>
              </w:rPr>
            </w:pPr>
            <w:r w:rsidRPr="006D64B2">
              <w:rPr>
                <w:b/>
                <w:sz w:val="24"/>
                <w:szCs w:val="24"/>
                <w:lang w:val="uk-UA"/>
              </w:rPr>
              <w:t>Повна назва вищого навчального закладу</w:t>
            </w:r>
          </w:p>
        </w:tc>
        <w:tc>
          <w:tcPr>
            <w:tcW w:w="6095" w:type="dxa"/>
          </w:tcPr>
          <w:p w14:paraId="00D8B3EF" w14:textId="77777777" w:rsidR="00521A82" w:rsidRPr="006D64B2" w:rsidRDefault="00521A82" w:rsidP="006D7FAE">
            <w:pPr>
              <w:pStyle w:val="TableParagraph"/>
              <w:ind w:left="57" w:right="57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 xml:space="preserve">Державний вищий навчальний заклад </w:t>
            </w:r>
          </w:p>
          <w:p w14:paraId="147B8EE6" w14:textId="10D31BC3" w:rsidR="00521A82" w:rsidRPr="006D64B2" w:rsidRDefault="00521A82" w:rsidP="006D7FAE">
            <w:pPr>
              <w:pStyle w:val="TableParagraph"/>
              <w:ind w:left="57" w:right="142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>«Ужгородський національний університет»</w:t>
            </w:r>
          </w:p>
          <w:p w14:paraId="6325D470" w14:textId="5B581F42" w:rsidR="00521A82" w:rsidRPr="006D64B2" w:rsidRDefault="00835F35" w:rsidP="00E10DB3">
            <w:pPr>
              <w:pStyle w:val="TableParagraph"/>
              <w:ind w:left="57" w:right="142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>Навчально-науковий інститут хімії та екології</w:t>
            </w:r>
          </w:p>
        </w:tc>
      </w:tr>
      <w:tr w:rsidR="00521A82" w:rsidRPr="006D64B2" w14:paraId="232153DB" w14:textId="77777777" w:rsidTr="00521A82">
        <w:trPr>
          <w:trHeight w:val="540"/>
        </w:trPr>
        <w:tc>
          <w:tcPr>
            <w:tcW w:w="3157" w:type="dxa"/>
          </w:tcPr>
          <w:p w14:paraId="4DEA6206" w14:textId="77777777" w:rsidR="00521A82" w:rsidRPr="006D64B2" w:rsidRDefault="00521A82" w:rsidP="00AB4032">
            <w:pPr>
              <w:pStyle w:val="TableParagraph"/>
              <w:spacing w:line="268" w:lineRule="exact"/>
              <w:ind w:left="102"/>
              <w:rPr>
                <w:b/>
                <w:sz w:val="24"/>
                <w:szCs w:val="24"/>
                <w:lang w:val="uk-UA"/>
              </w:rPr>
            </w:pPr>
            <w:r w:rsidRPr="006D64B2">
              <w:rPr>
                <w:b/>
                <w:sz w:val="24"/>
                <w:szCs w:val="24"/>
                <w:lang w:val="uk-UA"/>
              </w:rPr>
              <w:t>Ступінь вищої освіти та назва кваліфікації мовою оригіналу</w:t>
            </w:r>
          </w:p>
        </w:tc>
        <w:tc>
          <w:tcPr>
            <w:tcW w:w="6095" w:type="dxa"/>
          </w:tcPr>
          <w:p w14:paraId="33BF536D" w14:textId="77777777" w:rsidR="00521A82" w:rsidRPr="006D64B2" w:rsidRDefault="00521A82" w:rsidP="00F94CA0">
            <w:pPr>
              <w:pStyle w:val="TableParagraph"/>
              <w:ind w:left="0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>Ступінь вищої освіти: магістр.</w:t>
            </w:r>
          </w:p>
          <w:p w14:paraId="59BC46AF" w14:textId="77777777" w:rsidR="0071130B" w:rsidRPr="006D64B2" w:rsidRDefault="0071130B" w:rsidP="0071130B">
            <w:pPr>
              <w:pStyle w:val="TableParagraph"/>
              <w:ind w:left="0"/>
              <w:rPr>
                <w:bCs/>
                <w:sz w:val="24"/>
                <w:szCs w:val="24"/>
                <w:lang w:val="uk-UA"/>
              </w:rPr>
            </w:pPr>
            <w:r w:rsidRPr="006D64B2">
              <w:rPr>
                <w:bCs/>
                <w:sz w:val="24"/>
                <w:szCs w:val="24"/>
                <w:lang w:val="uk-UA"/>
              </w:rPr>
              <w:t>Кваліфікація: Магістр середньої освіти (Хімія).</w:t>
            </w:r>
          </w:p>
          <w:p w14:paraId="26F08E4E" w14:textId="06C8CC92" w:rsidR="0071130B" w:rsidRPr="007A5BF5" w:rsidRDefault="0071130B" w:rsidP="0071130B">
            <w:pPr>
              <w:rPr>
                <w:bCs/>
                <w:lang w:val="uk-UA"/>
              </w:rPr>
            </w:pPr>
            <w:r w:rsidRPr="006D64B2">
              <w:rPr>
                <w:bCs/>
                <w:lang w:val="uk-UA"/>
              </w:rPr>
              <w:t xml:space="preserve">Вчитель хімії, </w:t>
            </w:r>
            <w:proofErr w:type="spellStart"/>
            <w:r w:rsidRPr="006D64B2">
              <w:rPr>
                <w:bCs/>
              </w:rPr>
              <w:t>викладач</w:t>
            </w:r>
            <w:proofErr w:type="spellEnd"/>
            <w:r w:rsidRPr="006D64B2">
              <w:rPr>
                <w:bCs/>
              </w:rPr>
              <w:t xml:space="preserve"> закладу </w:t>
            </w:r>
            <w:r w:rsidRPr="006D64B2">
              <w:rPr>
                <w:bCs/>
                <w:lang w:val="uk-UA"/>
              </w:rPr>
              <w:t xml:space="preserve">вищої </w:t>
            </w:r>
            <w:proofErr w:type="spellStart"/>
            <w:r w:rsidRPr="006D64B2">
              <w:rPr>
                <w:bCs/>
              </w:rPr>
              <w:t>освіти</w:t>
            </w:r>
            <w:proofErr w:type="spellEnd"/>
          </w:p>
          <w:p w14:paraId="170E856D" w14:textId="34A76D4E" w:rsidR="00521A82" w:rsidRPr="006D64B2" w:rsidRDefault="00521A82" w:rsidP="00427DD1">
            <w:pPr>
              <w:pStyle w:val="TableParagraph"/>
              <w:ind w:left="0" w:right="142"/>
              <w:jc w:val="both"/>
              <w:rPr>
                <w:sz w:val="24"/>
                <w:szCs w:val="24"/>
                <w:lang w:val="uk-UA"/>
              </w:rPr>
            </w:pPr>
          </w:p>
        </w:tc>
      </w:tr>
      <w:tr w:rsidR="00521A82" w:rsidRPr="006D64B2" w14:paraId="241DD525" w14:textId="77777777" w:rsidTr="00521A82">
        <w:trPr>
          <w:trHeight w:val="540"/>
        </w:trPr>
        <w:tc>
          <w:tcPr>
            <w:tcW w:w="3157" w:type="dxa"/>
          </w:tcPr>
          <w:p w14:paraId="509AC74F" w14:textId="77777777" w:rsidR="00521A82" w:rsidRPr="006D64B2" w:rsidRDefault="00521A82" w:rsidP="00AB4032">
            <w:pPr>
              <w:pStyle w:val="TableParagraph"/>
              <w:spacing w:line="268" w:lineRule="exact"/>
              <w:ind w:left="102"/>
              <w:rPr>
                <w:b/>
                <w:sz w:val="24"/>
                <w:szCs w:val="24"/>
                <w:lang w:val="uk-UA"/>
              </w:rPr>
            </w:pPr>
            <w:r w:rsidRPr="006D64B2">
              <w:rPr>
                <w:b/>
                <w:sz w:val="24"/>
                <w:szCs w:val="24"/>
                <w:lang w:val="uk-UA"/>
              </w:rPr>
              <w:t>Офіційна назва освітньої програми</w:t>
            </w:r>
          </w:p>
        </w:tc>
        <w:tc>
          <w:tcPr>
            <w:tcW w:w="6095" w:type="dxa"/>
          </w:tcPr>
          <w:p w14:paraId="5CDCF7DE" w14:textId="7E1CFD1C" w:rsidR="00521A82" w:rsidRPr="006D64B2" w:rsidRDefault="00ED79EC" w:rsidP="0071130B">
            <w:pPr>
              <w:pStyle w:val="TableParagraph"/>
              <w:ind w:left="57" w:right="142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>Хімія</w:t>
            </w:r>
          </w:p>
        </w:tc>
      </w:tr>
      <w:tr w:rsidR="00521A82" w:rsidRPr="006D64B2" w14:paraId="44E35D7F" w14:textId="77777777" w:rsidTr="00521A82">
        <w:trPr>
          <w:trHeight w:val="540"/>
        </w:trPr>
        <w:tc>
          <w:tcPr>
            <w:tcW w:w="3157" w:type="dxa"/>
          </w:tcPr>
          <w:p w14:paraId="2786A996" w14:textId="77777777" w:rsidR="00521A82" w:rsidRPr="006D64B2" w:rsidRDefault="00521A82" w:rsidP="00AB4032">
            <w:pPr>
              <w:pStyle w:val="TableParagraph"/>
              <w:spacing w:line="268" w:lineRule="exact"/>
              <w:ind w:left="102"/>
              <w:rPr>
                <w:b/>
                <w:sz w:val="24"/>
                <w:szCs w:val="24"/>
                <w:lang w:val="uk-UA"/>
              </w:rPr>
            </w:pPr>
            <w:r w:rsidRPr="006D64B2">
              <w:rPr>
                <w:b/>
                <w:sz w:val="24"/>
                <w:szCs w:val="24"/>
                <w:lang w:val="uk-UA"/>
              </w:rPr>
              <w:t xml:space="preserve">Тип диплому та обсяг освітньої програми </w:t>
            </w:r>
          </w:p>
        </w:tc>
        <w:tc>
          <w:tcPr>
            <w:tcW w:w="6095" w:type="dxa"/>
          </w:tcPr>
          <w:p w14:paraId="74249B5B" w14:textId="77777777" w:rsidR="00521A82" w:rsidRPr="006D64B2" w:rsidRDefault="00521A82" w:rsidP="007C6A1C">
            <w:pPr>
              <w:pStyle w:val="TableParagraph"/>
              <w:ind w:left="57" w:right="57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>Диплом магістра, одиничний, 120 кредитів ЄКТС.</w:t>
            </w:r>
          </w:p>
          <w:p w14:paraId="3B68F748" w14:textId="77777777" w:rsidR="00521A82" w:rsidRPr="006D64B2" w:rsidRDefault="00521A82" w:rsidP="00134C3C">
            <w:pPr>
              <w:pStyle w:val="TableParagraph"/>
              <w:ind w:left="57" w:right="142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>Термін навчання 1 рік і 9 місяців.</w:t>
            </w:r>
          </w:p>
        </w:tc>
      </w:tr>
      <w:tr w:rsidR="00521A82" w:rsidRPr="006D64B2" w14:paraId="4F0C0A86" w14:textId="77777777" w:rsidTr="00521A82">
        <w:trPr>
          <w:trHeight w:val="267"/>
        </w:trPr>
        <w:tc>
          <w:tcPr>
            <w:tcW w:w="3157" w:type="dxa"/>
          </w:tcPr>
          <w:p w14:paraId="6186B0E5" w14:textId="77777777" w:rsidR="00521A82" w:rsidRPr="006D64B2" w:rsidRDefault="00521A82" w:rsidP="00AB4032">
            <w:pPr>
              <w:pStyle w:val="TableParagraph"/>
              <w:spacing w:line="268" w:lineRule="exact"/>
              <w:ind w:left="102"/>
              <w:rPr>
                <w:b/>
                <w:sz w:val="24"/>
                <w:szCs w:val="24"/>
                <w:lang w:val="uk-UA"/>
              </w:rPr>
            </w:pPr>
            <w:r w:rsidRPr="006D64B2">
              <w:rPr>
                <w:b/>
                <w:sz w:val="24"/>
                <w:szCs w:val="24"/>
                <w:lang w:val="uk-UA"/>
              </w:rPr>
              <w:t>Наявність акредитації</w:t>
            </w:r>
          </w:p>
        </w:tc>
        <w:tc>
          <w:tcPr>
            <w:tcW w:w="6095" w:type="dxa"/>
          </w:tcPr>
          <w:p w14:paraId="073D2047" w14:textId="3EAFAB78" w:rsidR="00521A82" w:rsidRPr="006D64B2" w:rsidRDefault="00521A82" w:rsidP="004D4C7B">
            <w:pPr>
              <w:pStyle w:val="TableParagraph"/>
              <w:ind w:left="57" w:right="57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>Акредитаційна комісія України, сертифікат про акредитацію серія НД № 079</w:t>
            </w:r>
            <w:r w:rsidR="004D4C7B" w:rsidRPr="006D64B2">
              <w:rPr>
                <w:sz w:val="24"/>
                <w:szCs w:val="24"/>
                <w:lang w:val="uk-UA"/>
              </w:rPr>
              <w:t>1789</w:t>
            </w:r>
          </w:p>
        </w:tc>
      </w:tr>
      <w:tr w:rsidR="00521A82" w:rsidRPr="006D64B2" w14:paraId="1995B6D7" w14:textId="77777777" w:rsidTr="00521A82">
        <w:trPr>
          <w:trHeight w:val="260"/>
        </w:trPr>
        <w:tc>
          <w:tcPr>
            <w:tcW w:w="3157" w:type="dxa"/>
          </w:tcPr>
          <w:p w14:paraId="1BFCA281" w14:textId="77777777" w:rsidR="00521A82" w:rsidRPr="006D64B2" w:rsidRDefault="00521A82" w:rsidP="00AB4032">
            <w:pPr>
              <w:pStyle w:val="TableParagraph"/>
              <w:spacing w:line="268" w:lineRule="exact"/>
              <w:ind w:left="102"/>
              <w:rPr>
                <w:b/>
                <w:sz w:val="24"/>
                <w:szCs w:val="24"/>
                <w:lang w:val="uk-UA"/>
              </w:rPr>
            </w:pPr>
            <w:r w:rsidRPr="006D64B2">
              <w:rPr>
                <w:b/>
                <w:sz w:val="24"/>
                <w:szCs w:val="24"/>
                <w:lang w:val="uk-UA"/>
              </w:rPr>
              <w:t>Цикл/рівень</w:t>
            </w:r>
          </w:p>
        </w:tc>
        <w:tc>
          <w:tcPr>
            <w:tcW w:w="6095" w:type="dxa"/>
          </w:tcPr>
          <w:p w14:paraId="45F2F0F3" w14:textId="77777777" w:rsidR="00521A82" w:rsidRPr="006D64B2" w:rsidRDefault="00521A82" w:rsidP="007C6A1C">
            <w:pPr>
              <w:pStyle w:val="TableParagraph"/>
              <w:spacing w:line="268" w:lineRule="exact"/>
              <w:ind w:left="57" w:right="57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>Національна рамка кваліфікацій України –  7 рівень,</w:t>
            </w:r>
          </w:p>
          <w:p w14:paraId="14127C10" w14:textId="77777777" w:rsidR="00521A82" w:rsidRPr="006D64B2" w:rsidRDefault="00521A82" w:rsidP="007C6A1C">
            <w:pPr>
              <w:pStyle w:val="TableParagraph"/>
              <w:spacing w:line="268" w:lineRule="exact"/>
              <w:ind w:left="57" w:right="57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>FQ-EHEA – другий цикл,</w:t>
            </w:r>
          </w:p>
          <w:p w14:paraId="242E26DD" w14:textId="77777777" w:rsidR="00521A82" w:rsidRPr="006D64B2" w:rsidRDefault="00521A82" w:rsidP="004D4C7B">
            <w:pPr>
              <w:pStyle w:val="TableParagraph"/>
              <w:tabs>
                <w:tab w:val="center" w:pos="3000"/>
              </w:tabs>
              <w:spacing w:line="268" w:lineRule="exact"/>
              <w:ind w:left="57" w:right="142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</w:rPr>
              <w:t>E</w:t>
            </w:r>
            <w:r w:rsidRPr="006D64B2">
              <w:rPr>
                <w:sz w:val="24"/>
                <w:szCs w:val="24"/>
                <w:lang w:val="uk-UA"/>
              </w:rPr>
              <w:t>QF-LLL – 7 рівень.</w:t>
            </w:r>
          </w:p>
        </w:tc>
      </w:tr>
      <w:tr w:rsidR="00521A82" w:rsidRPr="006D64B2" w14:paraId="52264F8C" w14:textId="77777777" w:rsidTr="00521A82">
        <w:trPr>
          <w:trHeight w:val="260"/>
        </w:trPr>
        <w:tc>
          <w:tcPr>
            <w:tcW w:w="3157" w:type="dxa"/>
          </w:tcPr>
          <w:p w14:paraId="1F9425AE" w14:textId="77777777" w:rsidR="00521A82" w:rsidRPr="006D64B2" w:rsidRDefault="00521A82" w:rsidP="00AB4032">
            <w:pPr>
              <w:pStyle w:val="TableParagraph"/>
              <w:spacing w:line="268" w:lineRule="exact"/>
              <w:ind w:left="102"/>
              <w:rPr>
                <w:b/>
                <w:sz w:val="24"/>
                <w:szCs w:val="24"/>
                <w:lang w:val="uk-UA"/>
              </w:rPr>
            </w:pPr>
            <w:r w:rsidRPr="006D64B2">
              <w:rPr>
                <w:b/>
                <w:sz w:val="24"/>
                <w:szCs w:val="24"/>
                <w:lang w:val="uk-UA"/>
              </w:rPr>
              <w:t>Передумови</w:t>
            </w:r>
          </w:p>
        </w:tc>
        <w:tc>
          <w:tcPr>
            <w:tcW w:w="6095" w:type="dxa"/>
          </w:tcPr>
          <w:p w14:paraId="11765A4F" w14:textId="77777777" w:rsidR="00521A82" w:rsidRPr="006D64B2" w:rsidRDefault="00A75261" w:rsidP="00562337">
            <w:pPr>
              <w:pStyle w:val="TableParagraph"/>
              <w:spacing w:line="268" w:lineRule="exact"/>
              <w:ind w:left="57" w:right="57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>Наявність ступеня бакалавра, освітньо-кваліфікаційного рівня спеціаліста, освітнього ступеня магістра (перехресний вступ)</w:t>
            </w:r>
            <w:r w:rsidR="00521A82" w:rsidRPr="006D64B2">
              <w:rPr>
                <w:sz w:val="24"/>
                <w:szCs w:val="24"/>
                <w:lang w:val="uk-UA"/>
              </w:rPr>
              <w:t xml:space="preserve">. </w:t>
            </w:r>
          </w:p>
          <w:p w14:paraId="047330DD" w14:textId="77777777" w:rsidR="00521A82" w:rsidRPr="006D64B2" w:rsidRDefault="00521A82" w:rsidP="00F674A7">
            <w:pPr>
              <w:pStyle w:val="TableParagraph"/>
              <w:spacing w:line="268" w:lineRule="exact"/>
              <w:ind w:left="57" w:right="57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>Умови вступу визначаються «Правилами прийому до Ужгородського національного університету»</w:t>
            </w:r>
          </w:p>
        </w:tc>
      </w:tr>
      <w:tr w:rsidR="00521A82" w:rsidRPr="006D64B2" w14:paraId="0ADF81B9" w14:textId="77777777" w:rsidTr="00521A82">
        <w:trPr>
          <w:trHeight w:val="260"/>
        </w:trPr>
        <w:tc>
          <w:tcPr>
            <w:tcW w:w="3157" w:type="dxa"/>
          </w:tcPr>
          <w:p w14:paraId="22C68FB8" w14:textId="77777777" w:rsidR="00521A82" w:rsidRPr="006D64B2" w:rsidRDefault="00521A82" w:rsidP="00AB4032">
            <w:pPr>
              <w:pStyle w:val="TableParagraph"/>
              <w:spacing w:line="268" w:lineRule="exact"/>
              <w:ind w:left="102"/>
              <w:rPr>
                <w:b/>
                <w:sz w:val="24"/>
                <w:szCs w:val="24"/>
                <w:lang w:val="uk-UA"/>
              </w:rPr>
            </w:pPr>
            <w:r w:rsidRPr="006D64B2">
              <w:rPr>
                <w:b/>
                <w:sz w:val="24"/>
                <w:szCs w:val="24"/>
                <w:lang w:val="uk-UA"/>
              </w:rPr>
              <w:t>Мова(и) викладання</w:t>
            </w:r>
          </w:p>
        </w:tc>
        <w:tc>
          <w:tcPr>
            <w:tcW w:w="6095" w:type="dxa"/>
          </w:tcPr>
          <w:p w14:paraId="368441DD" w14:textId="77777777" w:rsidR="00521A82" w:rsidRPr="006D64B2" w:rsidRDefault="00521A82" w:rsidP="0088524C">
            <w:pPr>
              <w:pStyle w:val="TableParagraph"/>
              <w:spacing w:line="268" w:lineRule="exact"/>
              <w:ind w:left="57" w:right="57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>Українська</w:t>
            </w:r>
          </w:p>
        </w:tc>
      </w:tr>
      <w:tr w:rsidR="00521A82" w:rsidRPr="006D64B2" w14:paraId="75230940" w14:textId="77777777" w:rsidTr="00521A82">
        <w:trPr>
          <w:trHeight w:val="260"/>
        </w:trPr>
        <w:tc>
          <w:tcPr>
            <w:tcW w:w="3157" w:type="dxa"/>
          </w:tcPr>
          <w:p w14:paraId="3B803FCB" w14:textId="77777777" w:rsidR="00521A82" w:rsidRPr="006D64B2" w:rsidRDefault="00521A82" w:rsidP="00AB4032">
            <w:pPr>
              <w:pStyle w:val="TableParagraph"/>
              <w:spacing w:line="268" w:lineRule="exact"/>
              <w:ind w:left="102"/>
              <w:rPr>
                <w:b/>
                <w:sz w:val="24"/>
                <w:szCs w:val="24"/>
                <w:lang w:val="uk-UA"/>
              </w:rPr>
            </w:pPr>
            <w:r w:rsidRPr="006D64B2">
              <w:rPr>
                <w:b/>
                <w:sz w:val="24"/>
                <w:szCs w:val="24"/>
                <w:lang w:val="uk-UA"/>
              </w:rPr>
              <w:t>Термін дії освітньої програми</w:t>
            </w:r>
          </w:p>
        </w:tc>
        <w:tc>
          <w:tcPr>
            <w:tcW w:w="6095" w:type="dxa"/>
          </w:tcPr>
          <w:p w14:paraId="421C2151" w14:textId="21B4D87D" w:rsidR="00521A82" w:rsidRPr="006D64B2" w:rsidRDefault="00521A82" w:rsidP="00535A7C">
            <w:pPr>
              <w:pStyle w:val="TableParagraph"/>
              <w:ind w:left="57" w:right="57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 xml:space="preserve">До чергового перегляду </w:t>
            </w:r>
          </w:p>
          <w:p w14:paraId="4C3700B5" w14:textId="77777777" w:rsidR="00521A82" w:rsidRPr="006D64B2" w:rsidRDefault="00521A82" w:rsidP="0088524C">
            <w:pPr>
              <w:pStyle w:val="TableParagraph"/>
              <w:spacing w:line="268" w:lineRule="exact"/>
              <w:ind w:left="57" w:right="57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 xml:space="preserve"> </w:t>
            </w:r>
          </w:p>
        </w:tc>
      </w:tr>
      <w:tr w:rsidR="00521A82" w:rsidRPr="006D64B2" w14:paraId="7C7335D0" w14:textId="77777777" w:rsidTr="00521A82">
        <w:trPr>
          <w:trHeight w:val="260"/>
        </w:trPr>
        <w:tc>
          <w:tcPr>
            <w:tcW w:w="3157" w:type="dxa"/>
            <w:tcBorders>
              <w:bottom w:val="single" w:sz="4" w:space="0" w:color="000000"/>
            </w:tcBorders>
          </w:tcPr>
          <w:p w14:paraId="5C26D2DC" w14:textId="77777777" w:rsidR="00521A82" w:rsidRPr="006D64B2" w:rsidRDefault="00521A82" w:rsidP="00AB4032">
            <w:pPr>
              <w:pStyle w:val="TableParagraph"/>
              <w:spacing w:line="268" w:lineRule="exact"/>
              <w:ind w:left="102"/>
              <w:rPr>
                <w:b/>
                <w:sz w:val="24"/>
                <w:szCs w:val="24"/>
                <w:lang w:val="uk-UA"/>
              </w:rPr>
            </w:pPr>
            <w:r w:rsidRPr="006D64B2">
              <w:rPr>
                <w:b/>
                <w:sz w:val="24"/>
                <w:szCs w:val="24"/>
                <w:lang w:val="uk-UA"/>
              </w:rPr>
              <w:t>Інтернет-адреса постійного розміщення опису освітньої програми</w:t>
            </w:r>
          </w:p>
        </w:tc>
        <w:tc>
          <w:tcPr>
            <w:tcW w:w="6095" w:type="dxa"/>
            <w:tcBorders>
              <w:bottom w:val="single" w:sz="4" w:space="0" w:color="000000"/>
            </w:tcBorders>
          </w:tcPr>
          <w:p w14:paraId="58743071" w14:textId="77777777" w:rsidR="00521A82" w:rsidRPr="006D64B2" w:rsidRDefault="006D1EC9" w:rsidP="004D4C7B">
            <w:pPr>
              <w:pStyle w:val="TableParagraph"/>
              <w:spacing w:line="268" w:lineRule="exact"/>
              <w:ind w:left="57" w:right="142"/>
              <w:jc w:val="both"/>
              <w:rPr>
                <w:color w:val="000000" w:themeColor="text1"/>
                <w:sz w:val="24"/>
                <w:szCs w:val="24"/>
                <w:lang w:val="uk-UA"/>
              </w:rPr>
            </w:pPr>
            <w:hyperlink r:id="rId10" w:history="1">
              <w:r w:rsidR="004D4C7B" w:rsidRPr="006D64B2">
                <w:rPr>
                  <w:rStyle w:val="af2"/>
                  <w:sz w:val="24"/>
                  <w:szCs w:val="24"/>
                  <w:lang w:val="uk-UA"/>
                </w:rPr>
                <w:t>http://www.uzhnu.edu.ua/uk/infocentre/</w:t>
              </w:r>
            </w:hyperlink>
          </w:p>
        </w:tc>
      </w:tr>
      <w:tr w:rsidR="00521A82" w:rsidRPr="006D64B2" w14:paraId="5A219672" w14:textId="77777777" w:rsidTr="00521A82">
        <w:trPr>
          <w:trHeight w:val="260"/>
        </w:trPr>
        <w:tc>
          <w:tcPr>
            <w:tcW w:w="9252" w:type="dxa"/>
            <w:gridSpan w:val="2"/>
            <w:shd w:val="clear" w:color="auto" w:fill="D9D9D9"/>
          </w:tcPr>
          <w:p w14:paraId="6AE479CD" w14:textId="77777777" w:rsidR="00521A82" w:rsidRPr="006D64B2" w:rsidRDefault="00521A82" w:rsidP="00AB4032">
            <w:pPr>
              <w:pStyle w:val="TableParagraph"/>
              <w:spacing w:line="268" w:lineRule="exact"/>
              <w:ind w:left="57" w:right="142"/>
              <w:jc w:val="center"/>
              <w:rPr>
                <w:b/>
                <w:sz w:val="24"/>
                <w:szCs w:val="24"/>
                <w:lang w:val="uk-UA"/>
              </w:rPr>
            </w:pPr>
            <w:r w:rsidRPr="006D64B2">
              <w:rPr>
                <w:b/>
                <w:sz w:val="24"/>
                <w:szCs w:val="24"/>
                <w:lang w:val="uk-UA"/>
              </w:rPr>
              <w:t>2 – Мета освітньої програми</w:t>
            </w:r>
          </w:p>
        </w:tc>
      </w:tr>
      <w:tr w:rsidR="00521A82" w:rsidRPr="006D64B2" w14:paraId="19F91304" w14:textId="77777777" w:rsidTr="00521A82">
        <w:trPr>
          <w:trHeight w:val="260"/>
        </w:trPr>
        <w:tc>
          <w:tcPr>
            <w:tcW w:w="9252" w:type="dxa"/>
            <w:gridSpan w:val="2"/>
            <w:tcBorders>
              <w:bottom w:val="single" w:sz="4" w:space="0" w:color="000000"/>
            </w:tcBorders>
          </w:tcPr>
          <w:p w14:paraId="55957FAF" w14:textId="5F45A59D" w:rsidR="00521A82" w:rsidRPr="006D64B2" w:rsidRDefault="00521A82" w:rsidP="00C7520C">
            <w:pPr>
              <w:pStyle w:val="TableParagraph"/>
              <w:spacing w:line="268" w:lineRule="exact"/>
              <w:ind w:left="57" w:right="142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 xml:space="preserve">Підготовка висококваліфікованих, конкурентоспроможних фахівців в галузі </w:t>
            </w:r>
            <w:r w:rsidR="00E34A05">
              <w:rPr>
                <w:sz w:val="24"/>
                <w:szCs w:val="24"/>
                <w:lang w:val="uk-UA"/>
              </w:rPr>
              <w:t>освіти</w:t>
            </w:r>
            <w:r w:rsidRPr="006D64B2">
              <w:rPr>
                <w:sz w:val="24"/>
                <w:szCs w:val="24"/>
                <w:lang w:val="uk-UA"/>
              </w:rPr>
              <w:t xml:space="preserve">, що володіють усім комплексом спеціалізованих концептуальних знань, умінь і навичок для успішного виконання завдань фахової діяльності, самостійного проведення наукових досліджень та розробки обґрунтованих пропозицій для вирішення проблем освіти та підвищення ефективності діяльності в </w:t>
            </w:r>
            <w:r w:rsidR="004D4C7B" w:rsidRPr="006D64B2">
              <w:rPr>
                <w:sz w:val="24"/>
                <w:szCs w:val="24"/>
                <w:lang w:val="uk-UA"/>
              </w:rPr>
              <w:t>хімії</w:t>
            </w:r>
            <w:r w:rsidRPr="006D64B2">
              <w:rPr>
                <w:sz w:val="24"/>
                <w:szCs w:val="24"/>
                <w:lang w:val="uk-UA"/>
              </w:rPr>
              <w:t>.</w:t>
            </w:r>
          </w:p>
          <w:p w14:paraId="63504878" w14:textId="5EB40396" w:rsidR="00F21979" w:rsidRPr="006D64B2" w:rsidRDefault="00521A82" w:rsidP="00E10DB3">
            <w:pPr>
              <w:ind w:left="57"/>
              <w:jc w:val="both"/>
              <w:rPr>
                <w:lang w:val="uk-UA"/>
              </w:rPr>
            </w:pPr>
            <w:r w:rsidRPr="006D64B2">
              <w:rPr>
                <w:lang w:val="uk-UA"/>
              </w:rPr>
              <w:t>Основною метою сучасної хімічної освіти є здатність розв’язувати складні спеціалізовані задачі та практичні проблеми в галузі вищої та середньої освіти, що передбачає застосування теорій та методів педагогіки та хімії і ха</w:t>
            </w:r>
            <w:r w:rsidR="00C45C4F" w:rsidRPr="006D64B2">
              <w:rPr>
                <w:lang w:val="uk-UA"/>
              </w:rPr>
              <w:t>рактеризується комплексністю та</w:t>
            </w:r>
            <w:r w:rsidRPr="006D64B2">
              <w:rPr>
                <w:lang w:val="uk-UA"/>
              </w:rPr>
              <w:t xml:space="preserve"> невизначеністю педагогічних умов організації навчально-виховного процесу в основній (базовій) середній та вищій школі. Навчання за програмою передбачає підготовку фахівців в га</w:t>
            </w:r>
            <w:r w:rsidR="00C45C4F" w:rsidRPr="006D64B2">
              <w:rPr>
                <w:lang w:val="uk-UA"/>
              </w:rPr>
              <w:t>лузі освіти із широким доступом</w:t>
            </w:r>
            <w:r w:rsidRPr="006D64B2">
              <w:rPr>
                <w:lang w:val="uk-UA"/>
              </w:rPr>
              <w:t xml:space="preserve"> до працевлаштування. </w:t>
            </w:r>
          </w:p>
        </w:tc>
      </w:tr>
      <w:tr w:rsidR="00521A82" w:rsidRPr="006D64B2" w14:paraId="5D769C89" w14:textId="77777777" w:rsidTr="00521A82">
        <w:trPr>
          <w:trHeight w:val="260"/>
        </w:trPr>
        <w:tc>
          <w:tcPr>
            <w:tcW w:w="9252" w:type="dxa"/>
            <w:gridSpan w:val="2"/>
            <w:shd w:val="clear" w:color="auto" w:fill="D9D9D9"/>
          </w:tcPr>
          <w:p w14:paraId="035B37C1" w14:textId="77777777" w:rsidR="00521A82" w:rsidRPr="006D64B2" w:rsidRDefault="00521A82" w:rsidP="00AB4032">
            <w:pPr>
              <w:pStyle w:val="TableParagraph"/>
              <w:spacing w:line="268" w:lineRule="exact"/>
              <w:ind w:left="57" w:right="142"/>
              <w:jc w:val="center"/>
              <w:rPr>
                <w:b/>
                <w:sz w:val="24"/>
                <w:szCs w:val="24"/>
                <w:lang w:val="uk-UA"/>
              </w:rPr>
            </w:pPr>
            <w:r w:rsidRPr="006D64B2">
              <w:rPr>
                <w:b/>
                <w:sz w:val="24"/>
                <w:szCs w:val="24"/>
                <w:lang w:val="uk-UA"/>
              </w:rPr>
              <w:t>3 – Характеристика освітньої програми</w:t>
            </w:r>
          </w:p>
        </w:tc>
      </w:tr>
      <w:tr w:rsidR="00521A82" w:rsidRPr="006D64B2" w14:paraId="15F38F83" w14:textId="77777777" w:rsidTr="00521A82">
        <w:trPr>
          <w:trHeight w:val="260"/>
        </w:trPr>
        <w:tc>
          <w:tcPr>
            <w:tcW w:w="3157" w:type="dxa"/>
          </w:tcPr>
          <w:p w14:paraId="2A60212B" w14:textId="77777777" w:rsidR="00521A82" w:rsidRPr="006D64B2" w:rsidRDefault="00521A82" w:rsidP="00AB4032">
            <w:pPr>
              <w:pStyle w:val="TableParagraph"/>
              <w:spacing w:line="268" w:lineRule="exact"/>
              <w:ind w:left="102"/>
              <w:rPr>
                <w:i/>
                <w:sz w:val="24"/>
                <w:szCs w:val="24"/>
                <w:lang w:val="uk-UA"/>
              </w:rPr>
            </w:pPr>
            <w:r w:rsidRPr="006D64B2">
              <w:rPr>
                <w:b/>
                <w:sz w:val="24"/>
                <w:szCs w:val="24"/>
                <w:lang w:val="uk-UA"/>
              </w:rPr>
              <w:t>Предметна область (галузь знань, спеціальність</w:t>
            </w:r>
            <w:r w:rsidRPr="006D64B2">
              <w:rPr>
                <w:i/>
                <w:sz w:val="24"/>
                <w:szCs w:val="24"/>
                <w:lang w:val="uk-UA"/>
              </w:rPr>
              <w:t>)</w:t>
            </w:r>
          </w:p>
        </w:tc>
        <w:tc>
          <w:tcPr>
            <w:tcW w:w="6095" w:type="dxa"/>
          </w:tcPr>
          <w:p w14:paraId="44E52997" w14:textId="66E6694E" w:rsidR="00521A82" w:rsidRPr="006D64B2" w:rsidRDefault="00521A82" w:rsidP="007C6A1C">
            <w:pPr>
              <w:pStyle w:val="TableParagraph"/>
              <w:spacing w:line="268" w:lineRule="exact"/>
              <w:ind w:left="57" w:right="57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b/>
                <w:i/>
                <w:sz w:val="24"/>
                <w:szCs w:val="24"/>
                <w:lang w:val="uk-UA"/>
              </w:rPr>
              <w:t>Галузь знань</w:t>
            </w:r>
            <w:r w:rsidRPr="006D64B2">
              <w:rPr>
                <w:sz w:val="24"/>
                <w:szCs w:val="24"/>
                <w:lang w:val="uk-UA"/>
              </w:rPr>
              <w:t xml:space="preserve">: </w:t>
            </w:r>
            <w:proofErr w:type="spellStart"/>
            <w:r w:rsidR="00E34A05">
              <w:rPr>
                <w:sz w:val="24"/>
                <w:szCs w:val="24"/>
                <w:lang w:val="uk-UA"/>
              </w:rPr>
              <w:t>А.</w:t>
            </w:r>
            <w:r w:rsidRPr="006D64B2">
              <w:rPr>
                <w:sz w:val="24"/>
                <w:szCs w:val="24"/>
                <w:lang w:val="uk-UA"/>
              </w:rPr>
              <w:t>Освіта</w:t>
            </w:r>
            <w:proofErr w:type="spellEnd"/>
            <w:r w:rsidRPr="006D64B2">
              <w:rPr>
                <w:sz w:val="24"/>
                <w:szCs w:val="24"/>
                <w:lang w:val="uk-UA"/>
              </w:rPr>
              <w:t xml:space="preserve">, </w:t>
            </w:r>
          </w:p>
          <w:p w14:paraId="26795DD3" w14:textId="0A68FB2D" w:rsidR="00521A82" w:rsidRPr="006D64B2" w:rsidRDefault="00521A82" w:rsidP="007C6A1C">
            <w:pPr>
              <w:pStyle w:val="TableParagraph"/>
              <w:spacing w:line="268" w:lineRule="exact"/>
              <w:ind w:left="57" w:right="57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b/>
                <w:i/>
                <w:sz w:val="24"/>
                <w:szCs w:val="24"/>
                <w:lang w:val="uk-UA"/>
              </w:rPr>
              <w:t>Спеціальність</w:t>
            </w:r>
            <w:r w:rsidRPr="006D64B2">
              <w:rPr>
                <w:sz w:val="24"/>
                <w:szCs w:val="24"/>
                <w:lang w:val="uk-UA"/>
              </w:rPr>
              <w:t xml:space="preserve">: </w:t>
            </w:r>
            <w:r w:rsidR="00E34A05">
              <w:rPr>
                <w:sz w:val="24"/>
                <w:szCs w:val="24"/>
                <w:lang w:val="uk-UA"/>
              </w:rPr>
              <w:t>А1.</w:t>
            </w:r>
            <w:r w:rsidRPr="006D64B2">
              <w:rPr>
                <w:sz w:val="24"/>
                <w:szCs w:val="24"/>
                <w:lang w:val="uk-UA"/>
              </w:rPr>
              <w:t>Середня освіта,</w:t>
            </w:r>
          </w:p>
          <w:p w14:paraId="19112492" w14:textId="7878A7DD" w:rsidR="00521A82" w:rsidRPr="006D64B2" w:rsidRDefault="00C276B5" w:rsidP="00DD6177">
            <w:pPr>
              <w:pStyle w:val="TableParagraph"/>
              <w:spacing w:line="268" w:lineRule="exact"/>
              <w:ind w:left="57" w:right="57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b/>
                <w:i/>
                <w:sz w:val="24"/>
                <w:szCs w:val="24"/>
                <w:lang w:val="uk-UA"/>
              </w:rPr>
              <w:t>Предметна с</w:t>
            </w:r>
            <w:r w:rsidR="00521A82" w:rsidRPr="006D64B2">
              <w:rPr>
                <w:b/>
                <w:i/>
                <w:sz w:val="24"/>
                <w:szCs w:val="24"/>
                <w:lang w:val="uk-UA"/>
              </w:rPr>
              <w:t>пеціал</w:t>
            </w:r>
            <w:r w:rsidRPr="006D64B2">
              <w:rPr>
                <w:b/>
                <w:i/>
                <w:sz w:val="24"/>
                <w:szCs w:val="24"/>
                <w:lang w:val="uk-UA"/>
              </w:rPr>
              <w:t>ьність</w:t>
            </w:r>
            <w:r w:rsidR="00521A82" w:rsidRPr="006D64B2">
              <w:rPr>
                <w:sz w:val="24"/>
                <w:szCs w:val="24"/>
                <w:lang w:val="uk-UA"/>
              </w:rPr>
              <w:t>: 01</w:t>
            </w:r>
            <w:r w:rsidR="00E34A05">
              <w:rPr>
                <w:sz w:val="24"/>
                <w:szCs w:val="24"/>
                <w:lang w:val="uk-UA"/>
              </w:rPr>
              <w:t>1</w:t>
            </w:r>
            <w:r w:rsidR="00521A82" w:rsidRPr="006D64B2">
              <w:rPr>
                <w:sz w:val="24"/>
                <w:szCs w:val="24"/>
                <w:lang w:val="uk-UA"/>
              </w:rPr>
              <w:t>4.06 Середня освіта (Хімія).</w:t>
            </w:r>
          </w:p>
          <w:p w14:paraId="7681D4EE" w14:textId="71926728" w:rsidR="00B63F0B" w:rsidRPr="006D64B2" w:rsidRDefault="00B63F0B" w:rsidP="00B63F0B">
            <w:pPr>
              <w:pStyle w:val="TableParagraph"/>
              <w:spacing w:line="268" w:lineRule="exact"/>
              <w:ind w:left="57" w:right="57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 xml:space="preserve">Цикл дисциплін загальної підготовки – 18 кредитів ЄКТС. Із них дисциплін вільного вибору студента 6 кредитів ЄКТС. Цикл дисциплін професійної підготовки – 102 </w:t>
            </w:r>
            <w:r w:rsidRPr="006D64B2">
              <w:rPr>
                <w:sz w:val="24"/>
                <w:szCs w:val="24"/>
                <w:lang w:val="uk-UA"/>
              </w:rPr>
              <w:lastRenderedPageBreak/>
              <w:t>кредити ЄКТС. Із них дисциплін вільного вибору студента – 24 кредити ЄКТС. Цикл дисциплін, які забезпечують дослідницьку (наукову) компоненту – 53 кредитів ЄКТС. Із них дисциплін вільного вибору студента 12 кредитів ЄКТС. Практична підготовка – 15 кредитів ЄКТС. Підготовка і захист дипломної роботи магістра – 13.5 кредитів ЄКТС.</w:t>
            </w:r>
          </w:p>
          <w:p w14:paraId="41B4C25E" w14:textId="77777777" w:rsidR="00B8135B" w:rsidRPr="006D64B2" w:rsidRDefault="00B8135B" w:rsidP="00C276B5">
            <w:pPr>
              <w:pStyle w:val="TableParagraph"/>
              <w:spacing w:line="268" w:lineRule="exact"/>
              <w:ind w:left="57" w:right="57"/>
              <w:jc w:val="both"/>
              <w:rPr>
                <w:b/>
                <w:i/>
                <w:sz w:val="24"/>
                <w:szCs w:val="24"/>
                <w:lang w:val="uk-UA"/>
              </w:rPr>
            </w:pPr>
            <w:r w:rsidRPr="006D64B2">
              <w:rPr>
                <w:b/>
                <w:i/>
                <w:sz w:val="24"/>
                <w:szCs w:val="24"/>
                <w:lang w:val="uk-UA"/>
              </w:rPr>
              <w:t>Об’єкт вивчення</w:t>
            </w:r>
            <w:r w:rsidRPr="006D64B2">
              <w:rPr>
                <w:sz w:val="24"/>
                <w:szCs w:val="24"/>
                <w:lang w:val="uk-UA"/>
              </w:rPr>
              <w:t xml:space="preserve">: організація і забезпечення </w:t>
            </w:r>
            <w:proofErr w:type="spellStart"/>
            <w:r w:rsidRPr="006D64B2">
              <w:rPr>
                <w:sz w:val="24"/>
                <w:szCs w:val="24"/>
                <w:lang w:val="uk-UA"/>
              </w:rPr>
              <w:t>освітньо</w:t>
            </w:r>
            <w:proofErr w:type="spellEnd"/>
            <w:r w:rsidR="0095434B" w:rsidRPr="006D64B2">
              <w:rPr>
                <w:sz w:val="24"/>
                <w:szCs w:val="24"/>
                <w:lang w:val="uk-UA"/>
              </w:rPr>
              <w:t>-науково</w:t>
            </w:r>
            <w:r w:rsidRPr="006D64B2">
              <w:rPr>
                <w:sz w:val="24"/>
                <w:szCs w:val="24"/>
                <w:lang w:val="uk-UA"/>
              </w:rPr>
              <w:t>го процесу у закладах освіти; педагогічні теорії, концепції, методики викладання освітніх і спеціальних дисциплін з хімії.</w:t>
            </w:r>
          </w:p>
          <w:p w14:paraId="4E915502" w14:textId="77777777" w:rsidR="00C276B5" w:rsidRPr="006D64B2" w:rsidRDefault="00C276B5" w:rsidP="00C276B5">
            <w:pPr>
              <w:pStyle w:val="TableParagraph"/>
              <w:spacing w:line="268" w:lineRule="exact"/>
              <w:ind w:left="57" w:right="57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b/>
                <w:i/>
                <w:sz w:val="24"/>
                <w:szCs w:val="24"/>
                <w:lang w:val="uk-UA"/>
              </w:rPr>
              <w:t>Цілі навчання</w:t>
            </w:r>
            <w:r w:rsidRPr="006D64B2">
              <w:rPr>
                <w:sz w:val="24"/>
                <w:szCs w:val="24"/>
                <w:lang w:val="uk-UA"/>
              </w:rPr>
              <w:t xml:space="preserve">: </w:t>
            </w:r>
            <w:r w:rsidR="0095434B" w:rsidRPr="006D64B2">
              <w:rPr>
                <w:sz w:val="24"/>
                <w:szCs w:val="24"/>
                <w:lang w:val="uk-UA"/>
              </w:rPr>
              <w:t>підготовка професіоналів, здатних розв’язувати складні задачі і проблеми хімії в освітній діяльності, що передбачає проведення досліджень та/або здійснення інновацій й характеризується невизначеністю умов і вимог. Ф</w:t>
            </w:r>
            <w:r w:rsidRPr="006D64B2">
              <w:rPr>
                <w:sz w:val="24"/>
                <w:szCs w:val="24"/>
                <w:lang w:val="uk-UA"/>
              </w:rPr>
              <w:t xml:space="preserve">ормування у здобувачів вищої освіти професійних </w:t>
            </w:r>
            <w:proofErr w:type="spellStart"/>
            <w:r w:rsidRPr="006D64B2">
              <w:rPr>
                <w:sz w:val="24"/>
                <w:szCs w:val="24"/>
                <w:lang w:val="uk-UA"/>
              </w:rPr>
              <w:t>компетентностей</w:t>
            </w:r>
            <w:proofErr w:type="spellEnd"/>
            <w:r w:rsidRPr="006D64B2">
              <w:rPr>
                <w:sz w:val="24"/>
                <w:szCs w:val="24"/>
                <w:lang w:val="uk-UA"/>
              </w:rPr>
              <w:t>:</w:t>
            </w:r>
          </w:p>
          <w:p w14:paraId="48FFBC22" w14:textId="731A5D8C" w:rsidR="003872A0" w:rsidRPr="006D64B2" w:rsidRDefault="00C276B5" w:rsidP="00E34A05">
            <w:pPr>
              <w:pStyle w:val="TableParagraph"/>
              <w:spacing w:line="268" w:lineRule="exact"/>
              <w:ind w:left="57" w:right="57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>– для викладання хімії на базовому та профільному рівнях середньої освіти, в закладах вищої освіти на основі сучасних передових концептуальних та методоло</w:t>
            </w:r>
            <w:r w:rsidR="00E34A05">
              <w:rPr>
                <w:sz w:val="24"/>
                <w:szCs w:val="24"/>
                <w:lang w:val="uk-UA"/>
              </w:rPr>
              <w:t>гічних підходів</w:t>
            </w:r>
            <w:r w:rsidRPr="006D64B2">
              <w:rPr>
                <w:sz w:val="24"/>
                <w:szCs w:val="24"/>
                <w:lang w:val="uk-UA"/>
              </w:rPr>
              <w:t>.</w:t>
            </w:r>
          </w:p>
          <w:p w14:paraId="15E13CC5" w14:textId="39B7FA90" w:rsidR="00C276B5" w:rsidRPr="006D64B2" w:rsidRDefault="00C276B5" w:rsidP="00C276B5">
            <w:pPr>
              <w:pStyle w:val="TableParagraph"/>
              <w:spacing w:line="268" w:lineRule="exact"/>
              <w:ind w:left="57" w:right="57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b/>
                <w:i/>
                <w:sz w:val="24"/>
                <w:szCs w:val="24"/>
                <w:lang w:val="uk-UA"/>
              </w:rPr>
              <w:t>Теоретичний зміст предметної області</w:t>
            </w:r>
            <w:r w:rsidRPr="006D64B2">
              <w:rPr>
                <w:sz w:val="24"/>
                <w:szCs w:val="24"/>
                <w:lang w:val="uk-UA"/>
              </w:rPr>
              <w:t xml:space="preserve">: </w:t>
            </w:r>
            <w:r w:rsidR="0095434B" w:rsidRPr="006D64B2">
              <w:rPr>
                <w:sz w:val="24"/>
                <w:szCs w:val="24"/>
                <w:lang w:val="uk-UA"/>
              </w:rPr>
              <w:t xml:space="preserve">сучасні теоретичні засади фундаментальних і прикладних аспектів педагогіки й хімії, достатні для формування спеціалізованих умінь/навичок розв’язання проблем, необхідних для проведення </w:t>
            </w:r>
            <w:r w:rsidR="00E34A05">
              <w:rPr>
                <w:sz w:val="24"/>
                <w:szCs w:val="24"/>
                <w:lang w:val="uk-UA"/>
              </w:rPr>
              <w:t>освітньої</w:t>
            </w:r>
            <w:r w:rsidR="0095434B" w:rsidRPr="006D64B2">
              <w:rPr>
                <w:sz w:val="24"/>
                <w:szCs w:val="24"/>
                <w:lang w:val="uk-UA"/>
              </w:rPr>
              <w:t xml:space="preserve"> та/або провадження інноваційної діяльності</w:t>
            </w:r>
            <w:r w:rsidRPr="006D64B2">
              <w:rPr>
                <w:sz w:val="24"/>
                <w:szCs w:val="24"/>
                <w:lang w:val="uk-UA"/>
              </w:rPr>
              <w:t>.</w:t>
            </w:r>
          </w:p>
          <w:p w14:paraId="7CE511ED" w14:textId="344D5ECD" w:rsidR="00C276B5" w:rsidRPr="006D64B2" w:rsidRDefault="00C276B5" w:rsidP="00C276B5">
            <w:pPr>
              <w:pStyle w:val="TableParagraph"/>
              <w:spacing w:line="268" w:lineRule="exact"/>
              <w:ind w:left="57" w:right="57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b/>
                <w:i/>
                <w:sz w:val="24"/>
                <w:szCs w:val="24"/>
                <w:lang w:val="uk-UA"/>
              </w:rPr>
              <w:t>Методи, методики та технології:</w:t>
            </w:r>
            <w:r w:rsidRPr="006D64B2">
              <w:rPr>
                <w:sz w:val="24"/>
                <w:szCs w:val="24"/>
                <w:lang w:val="uk-UA"/>
              </w:rPr>
              <w:t xml:space="preserve"> сучасні методи навчання </w:t>
            </w:r>
            <w:r w:rsidR="00345D9A" w:rsidRPr="006D64B2">
              <w:rPr>
                <w:sz w:val="24"/>
                <w:szCs w:val="24"/>
                <w:lang w:val="uk-UA"/>
              </w:rPr>
              <w:t>хімі</w:t>
            </w:r>
            <w:r w:rsidRPr="006D64B2">
              <w:rPr>
                <w:sz w:val="24"/>
                <w:szCs w:val="24"/>
                <w:lang w:val="uk-UA"/>
              </w:rPr>
              <w:t>чних дисциплін</w:t>
            </w:r>
            <w:r w:rsidR="0095434B" w:rsidRPr="006D64B2">
              <w:rPr>
                <w:sz w:val="24"/>
                <w:szCs w:val="24"/>
                <w:lang w:val="uk-UA"/>
              </w:rPr>
              <w:t>;</w:t>
            </w:r>
            <w:r w:rsidRPr="006D64B2">
              <w:rPr>
                <w:sz w:val="24"/>
                <w:szCs w:val="24"/>
                <w:lang w:val="uk-UA"/>
              </w:rPr>
              <w:t xml:space="preserve"> </w:t>
            </w:r>
            <w:r w:rsidR="0095434B" w:rsidRPr="006D64B2">
              <w:rPr>
                <w:sz w:val="24"/>
                <w:szCs w:val="24"/>
                <w:lang w:val="uk-UA"/>
              </w:rPr>
              <w:t xml:space="preserve">загальнонаукові методи пізнання; інформаційно-комунікаційні технології; </w:t>
            </w:r>
            <w:r w:rsidRPr="006D64B2">
              <w:rPr>
                <w:sz w:val="24"/>
                <w:szCs w:val="24"/>
                <w:lang w:val="uk-UA"/>
              </w:rPr>
              <w:t>сучасні методики та технології організації освітнього процесу у закладах середньої освіти</w:t>
            </w:r>
            <w:r w:rsidR="00345D9A" w:rsidRPr="006D64B2">
              <w:rPr>
                <w:sz w:val="24"/>
                <w:szCs w:val="24"/>
                <w:lang w:val="uk-UA"/>
              </w:rPr>
              <w:t xml:space="preserve">, </w:t>
            </w:r>
            <w:r w:rsidR="00E34A05">
              <w:rPr>
                <w:sz w:val="24"/>
                <w:szCs w:val="24"/>
                <w:lang w:val="uk-UA"/>
              </w:rPr>
              <w:t>вищої освіти</w:t>
            </w:r>
            <w:r w:rsidRPr="006D64B2">
              <w:rPr>
                <w:sz w:val="24"/>
                <w:szCs w:val="24"/>
                <w:lang w:val="uk-UA"/>
              </w:rPr>
              <w:t>.</w:t>
            </w:r>
          </w:p>
          <w:p w14:paraId="0BE2C6DC" w14:textId="3AFA7ED0" w:rsidR="00521A82" w:rsidRPr="006D64B2" w:rsidRDefault="00C276B5" w:rsidP="00E10DB3">
            <w:pPr>
              <w:pStyle w:val="TableParagraph"/>
              <w:spacing w:line="268" w:lineRule="exact"/>
              <w:ind w:left="57" w:right="57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b/>
                <w:i/>
                <w:sz w:val="24"/>
                <w:szCs w:val="24"/>
                <w:lang w:val="uk-UA"/>
              </w:rPr>
              <w:t>Інструменти та обладнання:</w:t>
            </w:r>
            <w:r w:rsidRPr="006D64B2">
              <w:rPr>
                <w:sz w:val="24"/>
                <w:szCs w:val="24"/>
                <w:lang w:val="uk-UA"/>
              </w:rPr>
              <w:t xml:space="preserve"> мультимедійне обладнання, спеціалізоване програмне забезпечення</w:t>
            </w:r>
            <w:r w:rsidR="00F310C0" w:rsidRPr="006D64B2">
              <w:rPr>
                <w:sz w:val="24"/>
                <w:szCs w:val="24"/>
                <w:lang w:val="uk-UA"/>
              </w:rPr>
              <w:t xml:space="preserve"> та комп’ютерні засоби</w:t>
            </w:r>
            <w:r w:rsidR="00345D9A" w:rsidRPr="006D64B2">
              <w:rPr>
                <w:sz w:val="24"/>
                <w:szCs w:val="24"/>
                <w:lang w:val="uk-UA"/>
              </w:rPr>
              <w:t xml:space="preserve">, </w:t>
            </w:r>
            <w:r w:rsidR="00F310C0" w:rsidRPr="006D64B2">
              <w:rPr>
                <w:sz w:val="24"/>
                <w:szCs w:val="24"/>
                <w:lang w:val="uk-UA"/>
              </w:rPr>
              <w:t xml:space="preserve">спеціалізоване </w:t>
            </w:r>
            <w:r w:rsidR="00345D9A" w:rsidRPr="006D64B2">
              <w:rPr>
                <w:sz w:val="24"/>
                <w:szCs w:val="24"/>
                <w:lang w:val="uk-UA"/>
              </w:rPr>
              <w:t xml:space="preserve">устаткування </w:t>
            </w:r>
            <w:r w:rsidR="00F310C0" w:rsidRPr="006D64B2">
              <w:rPr>
                <w:sz w:val="24"/>
                <w:szCs w:val="24"/>
                <w:lang w:val="uk-UA"/>
              </w:rPr>
              <w:t xml:space="preserve">й обладнання </w:t>
            </w:r>
            <w:r w:rsidR="00345D9A" w:rsidRPr="006D64B2">
              <w:rPr>
                <w:sz w:val="24"/>
                <w:szCs w:val="24"/>
                <w:lang w:val="uk-UA"/>
              </w:rPr>
              <w:t xml:space="preserve">для експериментальних досліджень </w:t>
            </w:r>
            <w:r w:rsidR="00F310C0" w:rsidRPr="006D64B2">
              <w:rPr>
                <w:sz w:val="24"/>
                <w:szCs w:val="24"/>
                <w:lang w:val="uk-UA"/>
              </w:rPr>
              <w:t>освітнього процесу з хімії</w:t>
            </w:r>
            <w:r w:rsidRPr="006D64B2">
              <w:rPr>
                <w:sz w:val="24"/>
                <w:szCs w:val="24"/>
                <w:lang w:val="uk-UA"/>
              </w:rPr>
              <w:t>.</w:t>
            </w:r>
          </w:p>
        </w:tc>
      </w:tr>
      <w:tr w:rsidR="00521A82" w:rsidRPr="006D64B2" w14:paraId="13BD8844" w14:textId="77777777" w:rsidTr="00521A82">
        <w:trPr>
          <w:trHeight w:val="260"/>
        </w:trPr>
        <w:tc>
          <w:tcPr>
            <w:tcW w:w="3157" w:type="dxa"/>
          </w:tcPr>
          <w:p w14:paraId="3BD540CC" w14:textId="77777777" w:rsidR="00521A82" w:rsidRPr="006D64B2" w:rsidRDefault="00521A82" w:rsidP="00AB4032">
            <w:pPr>
              <w:pStyle w:val="TableParagraph"/>
              <w:spacing w:line="268" w:lineRule="exact"/>
              <w:ind w:left="102"/>
              <w:rPr>
                <w:b/>
                <w:sz w:val="24"/>
                <w:szCs w:val="24"/>
                <w:lang w:val="uk-UA"/>
              </w:rPr>
            </w:pPr>
            <w:r w:rsidRPr="006D64B2">
              <w:rPr>
                <w:b/>
                <w:sz w:val="24"/>
                <w:szCs w:val="24"/>
                <w:lang w:val="uk-UA"/>
              </w:rPr>
              <w:lastRenderedPageBreak/>
              <w:t>Орієнтація освітньої програми</w:t>
            </w:r>
          </w:p>
        </w:tc>
        <w:tc>
          <w:tcPr>
            <w:tcW w:w="6095" w:type="dxa"/>
          </w:tcPr>
          <w:p w14:paraId="7F23B264" w14:textId="77777777" w:rsidR="00521A82" w:rsidRPr="006D64B2" w:rsidRDefault="00521A82" w:rsidP="00C45C4F">
            <w:pPr>
              <w:pStyle w:val="TableParagraph"/>
              <w:spacing w:line="268" w:lineRule="exact"/>
              <w:ind w:left="141" w:right="142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>Освітньо-</w:t>
            </w:r>
            <w:r w:rsidR="00C45C4F" w:rsidRPr="006D64B2">
              <w:rPr>
                <w:sz w:val="24"/>
                <w:szCs w:val="24"/>
                <w:lang w:val="uk-UA"/>
              </w:rPr>
              <w:t>наукова</w:t>
            </w:r>
            <w:r w:rsidRPr="006D64B2">
              <w:rPr>
                <w:sz w:val="24"/>
                <w:szCs w:val="24"/>
                <w:lang w:val="uk-UA"/>
              </w:rPr>
              <w:t xml:space="preserve"> програма.</w:t>
            </w:r>
          </w:p>
          <w:p w14:paraId="177F8FD4" w14:textId="77777777" w:rsidR="00875B13" w:rsidRPr="006D64B2" w:rsidRDefault="00875B13" w:rsidP="00DA7B01">
            <w:pPr>
              <w:pStyle w:val="TableParagraph"/>
              <w:spacing w:line="268" w:lineRule="exact"/>
              <w:ind w:left="141" w:right="142"/>
              <w:jc w:val="both"/>
              <w:rPr>
                <w:sz w:val="24"/>
                <w:szCs w:val="24"/>
                <w:lang w:val="uk-UA"/>
              </w:rPr>
            </w:pPr>
          </w:p>
        </w:tc>
      </w:tr>
      <w:tr w:rsidR="00521A82" w:rsidRPr="006D64B2" w14:paraId="603F22DC" w14:textId="77777777" w:rsidTr="00521A82">
        <w:trPr>
          <w:trHeight w:val="260"/>
        </w:trPr>
        <w:tc>
          <w:tcPr>
            <w:tcW w:w="3157" w:type="dxa"/>
          </w:tcPr>
          <w:p w14:paraId="692160C8" w14:textId="77777777" w:rsidR="00521A82" w:rsidRPr="006D64B2" w:rsidRDefault="00521A82" w:rsidP="00AB4032">
            <w:pPr>
              <w:pStyle w:val="TableParagraph"/>
              <w:spacing w:line="268" w:lineRule="exact"/>
              <w:ind w:left="102"/>
              <w:rPr>
                <w:b/>
                <w:sz w:val="24"/>
                <w:szCs w:val="24"/>
                <w:lang w:val="uk-UA"/>
              </w:rPr>
            </w:pPr>
            <w:r w:rsidRPr="006D64B2">
              <w:rPr>
                <w:b/>
                <w:sz w:val="24"/>
                <w:szCs w:val="24"/>
                <w:lang w:val="uk-UA"/>
              </w:rPr>
              <w:t>Основний фокус освітньої програми та спеціалізації</w:t>
            </w:r>
          </w:p>
        </w:tc>
        <w:tc>
          <w:tcPr>
            <w:tcW w:w="6095" w:type="dxa"/>
          </w:tcPr>
          <w:p w14:paraId="408ACED2" w14:textId="1D963D92" w:rsidR="00875B13" w:rsidRPr="006D64B2" w:rsidRDefault="00B63F0B" w:rsidP="00F94CA0">
            <w:pPr>
              <w:pStyle w:val="TableParagraph"/>
              <w:spacing w:line="268" w:lineRule="exact"/>
              <w:ind w:left="0" w:right="142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>В</w:t>
            </w:r>
            <w:r w:rsidR="00875B13" w:rsidRPr="006D64B2">
              <w:rPr>
                <w:sz w:val="24"/>
                <w:szCs w:val="24"/>
                <w:lang w:val="uk-UA"/>
              </w:rPr>
              <w:t xml:space="preserve">ища освіта галузі знань </w:t>
            </w:r>
            <w:proofErr w:type="spellStart"/>
            <w:r w:rsidR="00E34A05">
              <w:rPr>
                <w:sz w:val="24"/>
                <w:szCs w:val="24"/>
                <w:lang w:val="uk-UA"/>
              </w:rPr>
              <w:t>А.</w:t>
            </w:r>
            <w:r w:rsidR="00875B13" w:rsidRPr="006D64B2">
              <w:rPr>
                <w:sz w:val="24"/>
                <w:szCs w:val="24"/>
                <w:lang w:val="uk-UA"/>
              </w:rPr>
              <w:t>Освіта</w:t>
            </w:r>
            <w:proofErr w:type="spellEnd"/>
            <w:r w:rsidR="00E34A05">
              <w:rPr>
                <w:sz w:val="24"/>
                <w:szCs w:val="24"/>
                <w:lang w:val="uk-UA"/>
              </w:rPr>
              <w:t>,</w:t>
            </w:r>
            <w:r w:rsidR="00875B13" w:rsidRPr="006D64B2">
              <w:rPr>
                <w:sz w:val="24"/>
                <w:szCs w:val="24"/>
                <w:lang w:val="uk-UA"/>
              </w:rPr>
              <w:t xml:space="preserve"> спеціальності 0</w:t>
            </w:r>
            <w:r w:rsidR="00E34A05">
              <w:rPr>
                <w:sz w:val="24"/>
                <w:szCs w:val="24"/>
                <w:lang w:val="uk-UA"/>
              </w:rPr>
              <w:t>1</w:t>
            </w:r>
            <w:r w:rsidR="00875B13" w:rsidRPr="006D64B2">
              <w:rPr>
                <w:sz w:val="24"/>
                <w:szCs w:val="24"/>
                <w:lang w:val="uk-UA"/>
              </w:rPr>
              <w:t>14.06 Середня освіта (Хімія).</w:t>
            </w:r>
          </w:p>
          <w:p w14:paraId="282D12ED" w14:textId="42B86D58" w:rsidR="00875B13" w:rsidRPr="006D64B2" w:rsidRDefault="00875B13" w:rsidP="00875B13">
            <w:pPr>
              <w:pStyle w:val="TableParagraph"/>
              <w:spacing w:line="268" w:lineRule="exact"/>
              <w:ind w:left="57" w:right="142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 xml:space="preserve">Ключові слова: </w:t>
            </w:r>
            <w:r w:rsidR="00F310C0" w:rsidRPr="006D64B2">
              <w:rPr>
                <w:sz w:val="24"/>
                <w:szCs w:val="24"/>
                <w:lang w:val="uk-UA"/>
              </w:rPr>
              <w:t>освіта</w:t>
            </w:r>
            <w:r w:rsidRPr="006D64B2">
              <w:rPr>
                <w:sz w:val="24"/>
                <w:szCs w:val="24"/>
                <w:lang w:val="uk-UA"/>
              </w:rPr>
              <w:t>, хімія, середня освіта, вища освіта.</w:t>
            </w:r>
          </w:p>
          <w:p w14:paraId="643BD042" w14:textId="7CE73DC4" w:rsidR="00521A82" w:rsidRPr="006D64B2" w:rsidRDefault="00521A82" w:rsidP="00F819D1">
            <w:pPr>
              <w:pStyle w:val="TableParagraph"/>
              <w:spacing w:line="268" w:lineRule="exact"/>
              <w:ind w:left="57" w:right="142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 xml:space="preserve">Спеціальна освіта у галузі </w:t>
            </w:r>
            <w:r w:rsidR="00E34A05">
              <w:rPr>
                <w:sz w:val="24"/>
                <w:szCs w:val="24"/>
                <w:lang w:val="uk-UA"/>
              </w:rPr>
              <w:t>освіти</w:t>
            </w:r>
            <w:r w:rsidRPr="006D64B2">
              <w:rPr>
                <w:sz w:val="24"/>
                <w:szCs w:val="24"/>
                <w:lang w:val="uk-UA"/>
              </w:rPr>
              <w:t>, яка передбачає визначену зайнятість</w:t>
            </w:r>
            <w:r w:rsidR="00875B13" w:rsidRPr="006D64B2">
              <w:rPr>
                <w:sz w:val="24"/>
                <w:szCs w:val="24"/>
                <w:lang w:val="uk-UA"/>
              </w:rPr>
              <w:t xml:space="preserve"> та</w:t>
            </w:r>
            <w:r w:rsidRPr="006D64B2">
              <w:rPr>
                <w:sz w:val="24"/>
                <w:szCs w:val="24"/>
                <w:lang w:val="uk-UA"/>
              </w:rPr>
              <w:t xml:space="preserve"> можливість подальшої освіти </w:t>
            </w:r>
            <w:r w:rsidR="00875B13" w:rsidRPr="006D64B2">
              <w:rPr>
                <w:sz w:val="24"/>
                <w:szCs w:val="24"/>
                <w:lang w:val="uk-UA"/>
              </w:rPr>
              <w:t>й</w:t>
            </w:r>
            <w:r w:rsidRPr="006D64B2">
              <w:rPr>
                <w:sz w:val="24"/>
                <w:szCs w:val="24"/>
                <w:lang w:val="uk-UA"/>
              </w:rPr>
              <w:t xml:space="preserve"> здобуття наукового ступеня доктора філософії (</w:t>
            </w:r>
            <w:proofErr w:type="spellStart"/>
            <w:r w:rsidRPr="006D64B2">
              <w:rPr>
                <w:sz w:val="24"/>
                <w:szCs w:val="24"/>
                <w:lang w:val="uk-UA"/>
              </w:rPr>
              <w:t>Ph</w:t>
            </w:r>
            <w:proofErr w:type="spellEnd"/>
            <w:r w:rsidRPr="006D64B2">
              <w:rPr>
                <w:sz w:val="24"/>
                <w:szCs w:val="24"/>
              </w:rPr>
              <w:t>D</w:t>
            </w:r>
            <w:r w:rsidRPr="006D64B2">
              <w:rPr>
                <w:sz w:val="24"/>
                <w:szCs w:val="24"/>
                <w:lang w:val="uk-UA"/>
              </w:rPr>
              <w:t xml:space="preserve">), інші магістерські професійні та наукові </w:t>
            </w:r>
            <w:r w:rsidR="00E34A05">
              <w:rPr>
                <w:sz w:val="24"/>
                <w:szCs w:val="24"/>
                <w:lang w:val="uk-UA"/>
              </w:rPr>
              <w:t xml:space="preserve">освітні </w:t>
            </w:r>
            <w:r w:rsidRPr="006D64B2">
              <w:rPr>
                <w:sz w:val="24"/>
                <w:szCs w:val="24"/>
                <w:lang w:val="uk-UA"/>
              </w:rPr>
              <w:t xml:space="preserve">програми. </w:t>
            </w:r>
          </w:p>
          <w:p w14:paraId="65B15CB9" w14:textId="4E39729A" w:rsidR="00521A82" w:rsidRPr="006D64B2" w:rsidRDefault="00521A82" w:rsidP="00E34A05">
            <w:pPr>
              <w:jc w:val="both"/>
              <w:rPr>
                <w:sz w:val="26"/>
                <w:szCs w:val="26"/>
                <w:lang w:val="uk-UA"/>
              </w:rPr>
            </w:pPr>
            <w:r w:rsidRPr="006D64B2">
              <w:rPr>
                <w:lang w:val="uk-UA"/>
              </w:rPr>
              <w:t xml:space="preserve">Акцент робиться на критичному осмисленні та системному аналізі результатів власних досліджень та здобутків вітчизняних та зарубіжних досліджень для розв’язання спеціалізованих задач </w:t>
            </w:r>
            <w:r w:rsidR="00DA7B01" w:rsidRPr="006D64B2">
              <w:rPr>
                <w:lang w:val="uk-UA"/>
              </w:rPr>
              <w:t xml:space="preserve">хімії </w:t>
            </w:r>
            <w:r w:rsidRPr="006D64B2">
              <w:rPr>
                <w:lang w:val="uk-UA"/>
              </w:rPr>
              <w:t>і освітніх проблем впровадження інноваційної діяльності; прийняття рішень у складних і непередбачуваних умовах, використовуючи застосування нових підходів.</w:t>
            </w:r>
            <w:r w:rsidRPr="006D64B2">
              <w:rPr>
                <w:sz w:val="26"/>
                <w:szCs w:val="26"/>
                <w:lang w:val="uk-UA"/>
              </w:rPr>
              <w:t xml:space="preserve"> </w:t>
            </w:r>
          </w:p>
        </w:tc>
      </w:tr>
      <w:tr w:rsidR="00521A82" w:rsidRPr="006D64B2" w14:paraId="3E5A3A49" w14:textId="77777777" w:rsidTr="00521A82">
        <w:trPr>
          <w:trHeight w:val="260"/>
        </w:trPr>
        <w:tc>
          <w:tcPr>
            <w:tcW w:w="3157" w:type="dxa"/>
            <w:tcBorders>
              <w:bottom w:val="single" w:sz="4" w:space="0" w:color="000000"/>
            </w:tcBorders>
          </w:tcPr>
          <w:p w14:paraId="71294336" w14:textId="77777777" w:rsidR="00521A82" w:rsidRPr="006D64B2" w:rsidRDefault="00521A82" w:rsidP="00AB4032">
            <w:pPr>
              <w:pStyle w:val="TableParagraph"/>
              <w:spacing w:line="268" w:lineRule="exact"/>
              <w:ind w:left="102"/>
              <w:rPr>
                <w:b/>
                <w:sz w:val="24"/>
                <w:szCs w:val="24"/>
                <w:lang w:val="uk-UA"/>
              </w:rPr>
            </w:pPr>
            <w:r w:rsidRPr="006D64B2">
              <w:rPr>
                <w:b/>
                <w:sz w:val="24"/>
                <w:szCs w:val="24"/>
                <w:lang w:val="uk-UA"/>
              </w:rPr>
              <w:lastRenderedPageBreak/>
              <w:t>Особливості програми</w:t>
            </w:r>
          </w:p>
          <w:p w14:paraId="57046108" w14:textId="77777777" w:rsidR="00521A82" w:rsidRPr="006D64B2" w:rsidRDefault="00521A82" w:rsidP="00AB4032">
            <w:pPr>
              <w:pStyle w:val="TableParagraph"/>
              <w:spacing w:line="268" w:lineRule="exact"/>
              <w:ind w:left="102"/>
              <w:rPr>
                <w:b/>
                <w:sz w:val="24"/>
                <w:szCs w:val="24"/>
                <w:lang w:val="uk-UA"/>
              </w:rPr>
            </w:pPr>
          </w:p>
        </w:tc>
        <w:tc>
          <w:tcPr>
            <w:tcW w:w="6095" w:type="dxa"/>
            <w:tcBorders>
              <w:bottom w:val="single" w:sz="4" w:space="0" w:color="000000"/>
            </w:tcBorders>
          </w:tcPr>
          <w:p w14:paraId="5E0B57D5" w14:textId="77777777" w:rsidR="00DA7B01" w:rsidRPr="006D64B2" w:rsidRDefault="00DA7B01" w:rsidP="00DA7B01">
            <w:pPr>
              <w:pStyle w:val="TableParagraph"/>
              <w:spacing w:line="268" w:lineRule="exact"/>
              <w:ind w:left="57" w:right="57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>Фундаментальний підхід у викладанні педагогічних та хімічних дисциплін, який супроводжується постійним та тісним зв'язком між практичною та теоретичною підготовкою.</w:t>
            </w:r>
          </w:p>
          <w:p w14:paraId="74355DBE" w14:textId="10A6DFBB" w:rsidR="00DA7B01" w:rsidRPr="006D64B2" w:rsidRDefault="00521A82" w:rsidP="00E34A05">
            <w:pPr>
              <w:pStyle w:val="TableParagraph"/>
              <w:spacing w:line="268" w:lineRule="exact"/>
              <w:ind w:left="57" w:right="57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 xml:space="preserve">Програма забезпечує здобуття студентами професійних знань, умінь, навичок та інших </w:t>
            </w:r>
            <w:proofErr w:type="spellStart"/>
            <w:r w:rsidRPr="006D64B2">
              <w:rPr>
                <w:sz w:val="24"/>
                <w:szCs w:val="24"/>
                <w:lang w:val="uk-UA"/>
              </w:rPr>
              <w:t>к</w:t>
            </w:r>
            <w:r w:rsidR="00F336DA" w:rsidRPr="006D64B2">
              <w:rPr>
                <w:sz w:val="24"/>
                <w:szCs w:val="24"/>
                <w:lang w:val="uk-UA"/>
              </w:rPr>
              <w:t>омпетентностей</w:t>
            </w:r>
            <w:proofErr w:type="spellEnd"/>
            <w:r w:rsidR="00F336DA" w:rsidRPr="006D64B2">
              <w:rPr>
                <w:sz w:val="24"/>
                <w:szCs w:val="24"/>
                <w:lang w:val="uk-UA"/>
              </w:rPr>
              <w:t xml:space="preserve"> </w:t>
            </w:r>
            <w:r w:rsidR="00E34A05">
              <w:rPr>
                <w:sz w:val="24"/>
                <w:szCs w:val="24"/>
                <w:lang w:val="uk-UA"/>
              </w:rPr>
              <w:t>для</w:t>
            </w:r>
            <w:r w:rsidRPr="006D64B2">
              <w:rPr>
                <w:sz w:val="24"/>
                <w:szCs w:val="24"/>
                <w:lang w:val="uk-UA"/>
              </w:rPr>
              <w:t xml:space="preserve"> оволодіння науково-педагогічною методологією для успішного здійснення професійної педагогічної діяльності</w:t>
            </w:r>
            <w:r w:rsidR="00F336DA" w:rsidRPr="006D64B2">
              <w:rPr>
                <w:sz w:val="24"/>
                <w:szCs w:val="24"/>
                <w:lang w:val="uk-UA"/>
              </w:rPr>
              <w:t xml:space="preserve"> вчителя хімії, викладача вищої освіти</w:t>
            </w:r>
            <w:r w:rsidRPr="006D64B2">
              <w:rPr>
                <w:sz w:val="24"/>
                <w:szCs w:val="24"/>
                <w:lang w:val="uk-UA"/>
              </w:rPr>
              <w:t>.</w:t>
            </w:r>
            <w:r w:rsidR="00DA7B01" w:rsidRPr="006D64B2">
              <w:rPr>
                <w:sz w:val="24"/>
                <w:szCs w:val="24"/>
                <w:lang w:val="uk-UA"/>
              </w:rPr>
              <w:t xml:space="preserve">  </w:t>
            </w:r>
          </w:p>
        </w:tc>
      </w:tr>
      <w:tr w:rsidR="00521A82" w:rsidRPr="006D64B2" w14:paraId="70290B21" w14:textId="77777777" w:rsidTr="00521A82">
        <w:trPr>
          <w:trHeight w:val="260"/>
        </w:trPr>
        <w:tc>
          <w:tcPr>
            <w:tcW w:w="9252" w:type="dxa"/>
            <w:gridSpan w:val="2"/>
            <w:shd w:val="clear" w:color="auto" w:fill="D9D9D9"/>
          </w:tcPr>
          <w:p w14:paraId="267ACA87" w14:textId="77777777" w:rsidR="00521A82" w:rsidRPr="006D64B2" w:rsidRDefault="00521A82" w:rsidP="00AB4032">
            <w:pPr>
              <w:pStyle w:val="TableParagraph"/>
              <w:spacing w:line="268" w:lineRule="exact"/>
              <w:ind w:left="57" w:right="142"/>
              <w:jc w:val="center"/>
              <w:rPr>
                <w:b/>
                <w:sz w:val="24"/>
                <w:szCs w:val="24"/>
                <w:lang w:val="uk-UA"/>
              </w:rPr>
            </w:pPr>
            <w:r w:rsidRPr="006D64B2">
              <w:rPr>
                <w:b/>
                <w:sz w:val="24"/>
                <w:szCs w:val="24"/>
                <w:lang w:val="uk-UA"/>
              </w:rPr>
              <w:t>4 – Придатність випускників</w:t>
            </w:r>
          </w:p>
          <w:p w14:paraId="4FB865DF" w14:textId="77777777" w:rsidR="00521A82" w:rsidRPr="006D64B2" w:rsidRDefault="00521A82" w:rsidP="00AB4032">
            <w:pPr>
              <w:pStyle w:val="TableParagraph"/>
              <w:spacing w:line="268" w:lineRule="exact"/>
              <w:ind w:left="57" w:right="142"/>
              <w:jc w:val="center"/>
              <w:rPr>
                <w:b/>
                <w:sz w:val="24"/>
                <w:szCs w:val="24"/>
                <w:lang w:val="uk-UA"/>
              </w:rPr>
            </w:pPr>
            <w:r w:rsidRPr="006D64B2">
              <w:rPr>
                <w:b/>
                <w:sz w:val="24"/>
                <w:szCs w:val="24"/>
                <w:lang w:val="uk-UA"/>
              </w:rPr>
              <w:t>до працевлаштування та подальшого навчання</w:t>
            </w:r>
          </w:p>
        </w:tc>
      </w:tr>
      <w:tr w:rsidR="00521A82" w:rsidRPr="006D64B2" w14:paraId="3F8F24DD" w14:textId="77777777" w:rsidTr="00521A82">
        <w:trPr>
          <w:trHeight w:val="260"/>
        </w:trPr>
        <w:tc>
          <w:tcPr>
            <w:tcW w:w="3157" w:type="dxa"/>
          </w:tcPr>
          <w:p w14:paraId="719CD923" w14:textId="77777777" w:rsidR="00521A82" w:rsidRPr="006D64B2" w:rsidRDefault="00521A82" w:rsidP="00AB4032">
            <w:pPr>
              <w:pStyle w:val="TableParagraph"/>
              <w:spacing w:line="268" w:lineRule="exact"/>
              <w:ind w:left="102"/>
              <w:rPr>
                <w:b/>
                <w:sz w:val="24"/>
                <w:szCs w:val="24"/>
                <w:lang w:val="uk-UA"/>
              </w:rPr>
            </w:pPr>
            <w:r w:rsidRPr="006D64B2">
              <w:rPr>
                <w:b/>
                <w:sz w:val="24"/>
                <w:szCs w:val="24"/>
                <w:lang w:val="uk-UA"/>
              </w:rPr>
              <w:t>Придатність до працевлаштування</w:t>
            </w:r>
          </w:p>
        </w:tc>
        <w:tc>
          <w:tcPr>
            <w:tcW w:w="6095" w:type="dxa"/>
          </w:tcPr>
          <w:p w14:paraId="29430023" w14:textId="216FF453" w:rsidR="00521A82" w:rsidRPr="006D64B2" w:rsidRDefault="00F336DA" w:rsidP="001C7E30">
            <w:pPr>
              <w:pStyle w:val="TableParagraph"/>
              <w:spacing w:line="268" w:lineRule="exact"/>
              <w:ind w:left="57" w:right="57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>Підготовка проводиться для педагогічної,</w:t>
            </w:r>
            <w:r w:rsidR="00DA7B01" w:rsidRPr="006D64B2">
              <w:rPr>
                <w:sz w:val="24"/>
                <w:szCs w:val="24"/>
                <w:lang w:val="uk-UA"/>
              </w:rPr>
              <w:t xml:space="preserve"> наукової, </w:t>
            </w:r>
            <w:r w:rsidRPr="006D64B2">
              <w:rPr>
                <w:sz w:val="24"/>
                <w:szCs w:val="24"/>
                <w:lang w:val="uk-UA"/>
              </w:rPr>
              <w:t xml:space="preserve"> </w:t>
            </w:r>
            <w:r w:rsidR="00521A82" w:rsidRPr="006D64B2">
              <w:rPr>
                <w:sz w:val="24"/>
                <w:szCs w:val="24"/>
                <w:lang w:val="uk-UA"/>
              </w:rPr>
              <w:t xml:space="preserve">навчально-виховної, науково-методичної і організаційно-управлінської діяльності в системі освіти.  Викладач хімії може викладати хімічні дисципліни у </w:t>
            </w:r>
            <w:r w:rsidR="00B63F0B" w:rsidRPr="006D64B2">
              <w:rPr>
                <w:sz w:val="24"/>
                <w:szCs w:val="24"/>
                <w:lang w:val="uk-UA"/>
              </w:rPr>
              <w:t>закладах</w:t>
            </w:r>
            <w:r w:rsidR="00DA7B01" w:rsidRPr="006D64B2">
              <w:rPr>
                <w:sz w:val="24"/>
                <w:szCs w:val="24"/>
                <w:lang w:val="uk-UA"/>
              </w:rPr>
              <w:t xml:space="preserve"> </w:t>
            </w:r>
            <w:r w:rsidR="00521A82" w:rsidRPr="006D64B2">
              <w:rPr>
                <w:sz w:val="24"/>
                <w:szCs w:val="24"/>
                <w:lang w:val="uk-UA"/>
              </w:rPr>
              <w:t>вищ</w:t>
            </w:r>
            <w:r w:rsidR="00B63F0B" w:rsidRPr="006D64B2">
              <w:rPr>
                <w:sz w:val="24"/>
                <w:szCs w:val="24"/>
                <w:lang w:val="uk-UA"/>
              </w:rPr>
              <w:t>ої освіти</w:t>
            </w:r>
            <w:r w:rsidR="00521A82" w:rsidRPr="006D64B2">
              <w:rPr>
                <w:sz w:val="24"/>
                <w:szCs w:val="24"/>
                <w:lang w:val="uk-UA"/>
              </w:rPr>
              <w:t>, а також у закладах</w:t>
            </w:r>
            <w:r w:rsidR="00DA7B01" w:rsidRPr="006D64B2">
              <w:rPr>
                <w:sz w:val="24"/>
                <w:szCs w:val="24"/>
                <w:lang w:val="uk-UA"/>
              </w:rPr>
              <w:t xml:space="preserve"> </w:t>
            </w:r>
            <w:r w:rsidR="005F0634" w:rsidRPr="006D64B2">
              <w:rPr>
                <w:sz w:val="24"/>
                <w:szCs w:val="24"/>
                <w:lang w:val="uk-UA"/>
              </w:rPr>
              <w:t xml:space="preserve">загальної </w:t>
            </w:r>
            <w:r w:rsidR="00DA7B01" w:rsidRPr="006D64B2">
              <w:rPr>
                <w:sz w:val="24"/>
                <w:szCs w:val="24"/>
                <w:lang w:val="uk-UA"/>
              </w:rPr>
              <w:t>середньої освіти</w:t>
            </w:r>
            <w:r w:rsidR="00521A82" w:rsidRPr="006D64B2">
              <w:rPr>
                <w:sz w:val="24"/>
                <w:szCs w:val="24"/>
                <w:lang w:val="uk-UA"/>
              </w:rPr>
              <w:t xml:space="preserve">.  </w:t>
            </w:r>
          </w:p>
          <w:p w14:paraId="0A691243" w14:textId="77777777" w:rsidR="00521A82" w:rsidRPr="006D64B2" w:rsidRDefault="00521A82" w:rsidP="001C7E30">
            <w:pPr>
              <w:pStyle w:val="TableParagraph"/>
              <w:spacing w:line="268" w:lineRule="exact"/>
              <w:ind w:left="57" w:right="57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 xml:space="preserve">Об’єкти професійної діяльності викладача хімії:  </w:t>
            </w:r>
          </w:p>
          <w:p w14:paraId="7BEE5C1E" w14:textId="244EB227" w:rsidR="00521A82" w:rsidRPr="006D64B2" w:rsidRDefault="00DA7B01" w:rsidP="001C7E30">
            <w:pPr>
              <w:pStyle w:val="TableParagraph"/>
              <w:numPr>
                <w:ilvl w:val="0"/>
                <w:numId w:val="41"/>
              </w:numPr>
              <w:spacing w:line="268" w:lineRule="exact"/>
              <w:ind w:left="425" w:right="57" w:hanging="311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 xml:space="preserve"> </w:t>
            </w:r>
            <w:r w:rsidR="00B63F0B" w:rsidRPr="006D64B2">
              <w:rPr>
                <w:sz w:val="24"/>
                <w:szCs w:val="24"/>
                <w:lang w:val="uk-UA"/>
              </w:rPr>
              <w:t>заклади вищої освіти</w:t>
            </w:r>
            <w:r w:rsidR="00521A82" w:rsidRPr="006D64B2">
              <w:rPr>
                <w:sz w:val="24"/>
                <w:szCs w:val="24"/>
                <w:lang w:val="uk-UA"/>
              </w:rPr>
              <w:t xml:space="preserve"> (університети, інститути, коледжі);  </w:t>
            </w:r>
          </w:p>
          <w:p w14:paraId="7569556A" w14:textId="3805E296" w:rsidR="00521A82" w:rsidRPr="006D64B2" w:rsidRDefault="00521A82" w:rsidP="001C7E30">
            <w:pPr>
              <w:pStyle w:val="TableParagraph"/>
              <w:numPr>
                <w:ilvl w:val="0"/>
                <w:numId w:val="41"/>
              </w:numPr>
              <w:spacing w:line="268" w:lineRule="exact"/>
              <w:ind w:left="425" w:right="57" w:hanging="311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>установи освіти різних типів як державних, так і приватних</w:t>
            </w:r>
            <w:r w:rsidR="00DA7B01" w:rsidRPr="006D64B2">
              <w:rPr>
                <w:sz w:val="24"/>
                <w:szCs w:val="24"/>
                <w:lang w:val="uk-UA"/>
              </w:rPr>
              <w:t xml:space="preserve"> (</w:t>
            </w:r>
            <w:r w:rsidR="005F0634" w:rsidRPr="006D64B2">
              <w:rPr>
                <w:sz w:val="24"/>
                <w:szCs w:val="24"/>
                <w:lang w:val="uk-UA"/>
              </w:rPr>
              <w:t>ЗЗСО, ліцеї, гімназії</w:t>
            </w:r>
            <w:r w:rsidR="00DA7B01" w:rsidRPr="006D64B2">
              <w:rPr>
                <w:sz w:val="24"/>
                <w:szCs w:val="24"/>
                <w:lang w:val="uk-UA"/>
              </w:rPr>
              <w:t>)</w:t>
            </w:r>
            <w:r w:rsidRPr="006D64B2">
              <w:rPr>
                <w:sz w:val="24"/>
                <w:szCs w:val="24"/>
                <w:lang w:val="uk-UA"/>
              </w:rPr>
              <w:t xml:space="preserve">;  </w:t>
            </w:r>
          </w:p>
          <w:p w14:paraId="64FEB181" w14:textId="77777777" w:rsidR="00521A82" w:rsidRPr="006D64B2" w:rsidRDefault="00521A82" w:rsidP="001C7E30">
            <w:pPr>
              <w:pStyle w:val="TableParagraph"/>
              <w:numPr>
                <w:ilvl w:val="0"/>
                <w:numId w:val="41"/>
              </w:numPr>
              <w:spacing w:line="268" w:lineRule="exact"/>
              <w:ind w:left="425" w:right="57" w:hanging="311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 xml:space="preserve">органи управління освіти.  </w:t>
            </w:r>
          </w:p>
          <w:p w14:paraId="21C26983" w14:textId="77777777" w:rsidR="00DA7B01" w:rsidRPr="006D64B2" w:rsidRDefault="00DA7B01" w:rsidP="001C7E30">
            <w:pPr>
              <w:pStyle w:val="TableParagraph"/>
              <w:spacing w:line="268" w:lineRule="exact"/>
              <w:ind w:left="57" w:right="57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>Випускники можуть працювати на первинних посадах за професіями, визначеними Класифікатором професій від 25.10.2021 зі змінами відповідно наказу Міністерства економіки України 29 грудня 2022 року № 5573:</w:t>
            </w:r>
          </w:p>
          <w:p w14:paraId="3A568335" w14:textId="77777777" w:rsidR="005F0634" w:rsidRPr="006D64B2" w:rsidRDefault="005F0634" w:rsidP="005F0634">
            <w:pPr>
              <w:pStyle w:val="TableParagraph"/>
              <w:spacing w:line="268" w:lineRule="exact"/>
              <w:ind w:left="57" w:right="57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>231 Викладачі закладів вищої освіти</w:t>
            </w:r>
          </w:p>
          <w:p w14:paraId="23F46012" w14:textId="77777777" w:rsidR="005F0634" w:rsidRPr="006D64B2" w:rsidRDefault="005F0634" w:rsidP="005F0634">
            <w:pPr>
              <w:pStyle w:val="TableParagraph"/>
              <w:spacing w:line="268" w:lineRule="exact"/>
              <w:ind w:left="57" w:right="57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>2310 Викладачі закладів вищої освіти</w:t>
            </w:r>
          </w:p>
          <w:p w14:paraId="711667E1" w14:textId="77777777" w:rsidR="005F0634" w:rsidRPr="006D64B2" w:rsidRDefault="005F0634" w:rsidP="005F0634">
            <w:pPr>
              <w:pStyle w:val="TableParagraph"/>
              <w:spacing w:line="268" w:lineRule="exact"/>
              <w:ind w:left="57" w:right="57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>2310.2 Інші викладачі закладів вищої освіти (асистент, викладач)</w:t>
            </w:r>
          </w:p>
          <w:p w14:paraId="175170BF" w14:textId="77777777" w:rsidR="005F0634" w:rsidRPr="006D64B2" w:rsidRDefault="005F0634" w:rsidP="005F0634">
            <w:pPr>
              <w:pStyle w:val="TableParagraph"/>
              <w:spacing w:line="268" w:lineRule="exact"/>
              <w:ind w:left="57" w:right="57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>2320 Вчителі закладів загальної середньої о</w:t>
            </w:r>
            <w:r w:rsidR="00C969DF" w:rsidRPr="006D64B2">
              <w:rPr>
                <w:sz w:val="24"/>
                <w:szCs w:val="24"/>
                <w:lang w:val="uk-UA"/>
              </w:rPr>
              <w:t>світи та спеціалізованої освіти</w:t>
            </w:r>
          </w:p>
          <w:p w14:paraId="2A5F1512" w14:textId="77777777" w:rsidR="005F0634" w:rsidRPr="006D64B2" w:rsidRDefault="005F0634" w:rsidP="005F0634">
            <w:pPr>
              <w:pStyle w:val="TableParagraph"/>
              <w:spacing w:line="268" w:lineRule="exact"/>
              <w:ind w:left="57" w:right="57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>2321 Викладачі закладів професійної (професійно-технічної) освіти</w:t>
            </w:r>
          </w:p>
          <w:p w14:paraId="604478D3" w14:textId="77777777" w:rsidR="005F0634" w:rsidRPr="006D64B2" w:rsidRDefault="005F0634" w:rsidP="005F0634">
            <w:pPr>
              <w:pStyle w:val="TableParagraph"/>
              <w:spacing w:line="268" w:lineRule="exact"/>
              <w:ind w:left="57" w:right="57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>235 Інші професіонали в галузі освіти та навчання</w:t>
            </w:r>
          </w:p>
          <w:p w14:paraId="3DDC1330" w14:textId="77777777" w:rsidR="005F0634" w:rsidRPr="006D64B2" w:rsidRDefault="005F0634" w:rsidP="005F0634">
            <w:pPr>
              <w:pStyle w:val="TableParagraph"/>
              <w:spacing w:line="268" w:lineRule="exact"/>
              <w:ind w:left="57" w:right="57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>2351 Професіонали в галузі методів навчання</w:t>
            </w:r>
          </w:p>
          <w:p w14:paraId="25B369DF" w14:textId="77777777" w:rsidR="00DA7B01" w:rsidRPr="006D64B2" w:rsidRDefault="005F0634" w:rsidP="005F0634">
            <w:pPr>
              <w:pStyle w:val="TableParagraph"/>
              <w:spacing w:line="268" w:lineRule="exact"/>
              <w:ind w:left="57" w:right="57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>2351.2 Інші професіонали в галузі методів навчання</w:t>
            </w:r>
            <w:r w:rsidR="00C969DF" w:rsidRPr="006D64B2">
              <w:rPr>
                <w:sz w:val="24"/>
                <w:szCs w:val="24"/>
                <w:lang w:val="uk-UA"/>
              </w:rPr>
              <w:t xml:space="preserve"> (викладач, методист)</w:t>
            </w:r>
          </w:p>
          <w:p w14:paraId="6EF1455C" w14:textId="77777777" w:rsidR="005F0634" w:rsidRPr="006D64B2" w:rsidRDefault="00C969DF" w:rsidP="001C7E30">
            <w:pPr>
              <w:pStyle w:val="TableParagraph"/>
              <w:spacing w:line="268" w:lineRule="exact"/>
              <w:ind w:left="57" w:right="57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>2359 Інші професіонали в галузі освіти та навчання</w:t>
            </w:r>
          </w:p>
          <w:p w14:paraId="4C1AE9FB" w14:textId="36DFCBED" w:rsidR="00521A82" w:rsidRPr="006D64B2" w:rsidRDefault="00521A82" w:rsidP="00E10DB3">
            <w:pPr>
              <w:ind w:left="57"/>
              <w:rPr>
                <w:lang w:val="uk-UA"/>
              </w:rPr>
            </w:pPr>
            <w:r w:rsidRPr="006D64B2">
              <w:t>2359.</w:t>
            </w:r>
            <w:r w:rsidR="00C969DF" w:rsidRPr="006D64B2">
              <w:rPr>
                <w:lang w:val="uk-UA"/>
              </w:rPr>
              <w:t>2</w:t>
            </w:r>
            <w:r w:rsidRPr="006D64B2">
              <w:t xml:space="preserve"> </w:t>
            </w:r>
            <w:proofErr w:type="spellStart"/>
            <w:r w:rsidR="00C969DF" w:rsidRPr="006D64B2">
              <w:t>Інші</w:t>
            </w:r>
            <w:proofErr w:type="spellEnd"/>
            <w:r w:rsidR="00C969DF" w:rsidRPr="006D64B2">
              <w:t xml:space="preserve"> </w:t>
            </w:r>
            <w:proofErr w:type="spellStart"/>
            <w:r w:rsidR="00C969DF" w:rsidRPr="006D64B2">
              <w:t>професіонали</w:t>
            </w:r>
            <w:proofErr w:type="spellEnd"/>
            <w:r w:rsidR="00C969DF" w:rsidRPr="006D64B2">
              <w:t xml:space="preserve"> в </w:t>
            </w:r>
            <w:proofErr w:type="spellStart"/>
            <w:r w:rsidR="00C969DF" w:rsidRPr="006D64B2">
              <w:t>галузі</w:t>
            </w:r>
            <w:proofErr w:type="spellEnd"/>
            <w:r w:rsidR="00C969DF" w:rsidRPr="006D64B2">
              <w:t xml:space="preserve"> </w:t>
            </w:r>
            <w:proofErr w:type="spellStart"/>
            <w:r w:rsidR="00C969DF" w:rsidRPr="006D64B2">
              <w:t>навчання</w:t>
            </w:r>
            <w:proofErr w:type="spellEnd"/>
          </w:p>
        </w:tc>
      </w:tr>
      <w:tr w:rsidR="00521A82" w:rsidRPr="006D64B2" w14:paraId="2CEA8F69" w14:textId="77777777" w:rsidTr="00521A82">
        <w:trPr>
          <w:trHeight w:val="260"/>
        </w:trPr>
        <w:tc>
          <w:tcPr>
            <w:tcW w:w="3157" w:type="dxa"/>
            <w:tcBorders>
              <w:bottom w:val="single" w:sz="4" w:space="0" w:color="000000"/>
            </w:tcBorders>
          </w:tcPr>
          <w:p w14:paraId="71861497" w14:textId="77777777" w:rsidR="00521A82" w:rsidRPr="006D64B2" w:rsidRDefault="00521A82" w:rsidP="00AB4032">
            <w:pPr>
              <w:pStyle w:val="TableParagraph"/>
              <w:spacing w:line="268" w:lineRule="exact"/>
              <w:ind w:left="102"/>
              <w:rPr>
                <w:b/>
                <w:sz w:val="24"/>
                <w:szCs w:val="24"/>
                <w:lang w:val="uk-UA"/>
              </w:rPr>
            </w:pPr>
            <w:r w:rsidRPr="006D64B2">
              <w:rPr>
                <w:b/>
                <w:sz w:val="24"/>
                <w:szCs w:val="24"/>
                <w:lang w:val="uk-UA"/>
              </w:rPr>
              <w:t>Подальше навчання</w:t>
            </w:r>
          </w:p>
        </w:tc>
        <w:tc>
          <w:tcPr>
            <w:tcW w:w="6095" w:type="dxa"/>
            <w:tcBorders>
              <w:bottom w:val="single" w:sz="4" w:space="0" w:color="000000"/>
            </w:tcBorders>
          </w:tcPr>
          <w:p w14:paraId="3FD0CAAF" w14:textId="77777777" w:rsidR="00521A82" w:rsidRPr="006D64B2" w:rsidRDefault="00C969DF" w:rsidP="00AB4032">
            <w:pPr>
              <w:pStyle w:val="TableParagraph"/>
              <w:spacing w:line="268" w:lineRule="exact"/>
              <w:ind w:left="57" w:right="142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 xml:space="preserve">Продовження навчання на третьому </w:t>
            </w:r>
            <w:proofErr w:type="spellStart"/>
            <w:r w:rsidRPr="006D64B2">
              <w:rPr>
                <w:sz w:val="24"/>
                <w:szCs w:val="24"/>
                <w:lang w:val="uk-UA"/>
              </w:rPr>
              <w:t>освітньо</w:t>
            </w:r>
            <w:proofErr w:type="spellEnd"/>
            <w:r w:rsidRPr="006D64B2">
              <w:rPr>
                <w:sz w:val="24"/>
                <w:szCs w:val="24"/>
                <w:lang w:val="uk-UA"/>
              </w:rPr>
              <w:t xml:space="preserve">-науковому рівні вищої освіти для здобуття ступеня доктора філософії: </w:t>
            </w:r>
            <w:r w:rsidR="00521A82" w:rsidRPr="006D64B2">
              <w:rPr>
                <w:sz w:val="24"/>
                <w:szCs w:val="24"/>
                <w:lang w:val="uk-UA"/>
              </w:rPr>
              <w:t>FQ-EHEA, 8 рівня EQF-LLL та 8 рівня НРК.</w:t>
            </w:r>
          </w:p>
          <w:p w14:paraId="3A56BF02" w14:textId="429F1F2F" w:rsidR="00294FDE" w:rsidRPr="006D64B2" w:rsidRDefault="00294FDE" w:rsidP="00E10DB3">
            <w:pPr>
              <w:pStyle w:val="TableParagraph"/>
              <w:spacing w:line="268" w:lineRule="exact"/>
              <w:ind w:left="57" w:right="57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>Набуття додаткових кваліфікацій в</w:t>
            </w:r>
            <w:r w:rsidR="00521A82" w:rsidRPr="006D64B2">
              <w:rPr>
                <w:sz w:val="24"/>
                <w:szCs w:val="24"/>
                <w:lang w:val="uk-UA"/>
              </w:rPr>
              <w:t xml:space="preserve"> с</w:t>
            </w:r>
            <w:r w:rsidRPr="006D64B2">
              <w:rPr>
                <w:sz w:val="24"/>
                <w:szCs w:val="24"/>
                <w:lang w:val="uk-UA"/>
              </w:rPr>
              <w:t>истемі  післядипломної освіти. Набуття часткових кваліфікацій за іншими спеціальностями в системі вищої освіти, подальше підвищення кваліфікації за фахом.</w:t>
            </w:r>
          </w:p>
        </w:tc>
      </w:tr>
      <w:tr w:rsidR="00521A82" w:rsidRPr="006D64B2" w14:paraId="532DE031" w14:textId="77777777" w:rsidTr="00521A82">
        <w:trPr>
          <w:trHeight w:val="260"/>
        </w:trPr>
        <w:tc>
          <w:tcPr>
            <w:tcW w:w="9252" w:type="dxa"/>
            <w:gridSpan w:val="2"/>
            <w:shd w:val="clear" w:color="auto" w:fill="D9D9D9"/>
          </w:tcPr>
          <w:p w14:paraId="3D8C8743" w14:textId="77777777" w:rsidR="00521A82" w:rsidRPr="006D64B2" w:rsidRDefault="00521A82" w:rsidP="00AB4032">
            <w:pPr>
              <w:pStyle w:val="TableParagraph"/>
              <w:spacing w:line="268" w:lineRule="exact"/>
              <w:ind w:left="57" w:right="142"/>
              <w:jc w:val="center"/>
              <w:rPr>
                <w:b/>
                <w:sz w:val="24"/>
                <w:szCs w:val="24"/>
                <w:lang w:val="uk-UA"/>
              </w:rPr>
            </w:pPr>
            <w:r w:rsidRPr="006D64B2">
              <w:rPr>
                <w:b/>
                <w:sz w:val="24"/>
                <w:szCs w:val="24"/>
                <w:lang w:val="uk-UA"/>
              </w:rPr>
              <w:t>5 – Викладання та оцінювання</w:t>
            </w:r>
          </w:p>
        </w:tc>
      </w:tr>
      <w:tr w:rsidR="00521A82" w:rsidRPr="006D64B2" w14:paraId="2A44E58F" w14:textId="77777777" w:rsidTr="00521A82">
        <w:trPr>
          <w:trHeight w:val="260"/>
        </w:trPr>
        <w:tc>
          <w:tcPr>
            <w:tcW w:w="3157" w:type="dxa"/>
          </w:tcPr>
          <w:p w14:paraId="21FEA340" w14:textId="77777777" w:rsidR="00521A82" w:rsidRPr="006D64B2" w:rsidRDefault="00521A82" w:rsidP="00AB4032">
            <w:pPr>
              <w:pStyle w:val="TableParagraph"/>
              <w:spacing w:line="268" w:lineRule="exact"/>
              <w:ind w:left="102"/>
              <w:rPr>
                <w:b/>
                <w:sz w:val="24"/>
                <w:szCs w:val="24"/>
                <w:lang w:val="uk-UA"/>
              </w:rPr>
            </w:pPr>
            <w:r w:rsidRPr="006D64B2">
              <w:rPr>
                <w:b/>
                <w:sz w:val="24"/>
                <w:szCs w:val="24"/>
                <w:lang w:val="uk-UA"/>
              </w:rPr>
              <w:t>Викладання та навчання</w:t>
            </w:r>
          </w:p>
        </w:tc>
        <w:tc>
          <w:tcPr>
            <w:tcW w:w="6095" w:type="dxa"/>
          </w:tcPr>
          <w:p w14:paraId="40C993DC" w14:textId="77777777" w:rsidR="00C92721" w:rsidRPr="006D64B2" w:rsidRDefault="00521A82" w:rsidP="00B11FA6">
            <w:pPr>
              <w:pStyle w:val="TableParagraph"/>
              <w:spacing w:line="268" w:lineRule="exact"/>
              <w:ind w:left="57" w:right="142"/>
              <w:jc w:val="both"/>
              <w:rPr>
                <w:sz w:val="24"/>
                <w:szCs w:val="24"/>
                <w:lang w:val="uk-UA"/>
              </w:rPr>
            </w:pPr>
            <w:proofErr w:type="spellStart"/>
            <w:r w:rsidRPr="006D64B2">
              <w:rPr>
                <w:sz w:val="24"/>
                <w:szCs w:val="24"/>
                <w:lang w:val="uk-UA"/>
              </w:rPr>
              <w:t>Студенто</w:t>
            </w:r>
            <w:proofErr w:type="spellEnd"/>
            <w:r w:rsidRPr="006D64B2">
              <w:rPr>
                <w:sz w:val="24"/>
                <w:szCs w:val="24"/>
                <w:lang w:val="uk-UA"/>
              </w:rPr>
              <w:t xml:space="preserve">-центроване навчання, </w:t>
            </w:r>
            <w:r w:rsidR="00C92721" w:rsidRPr="006D64B2">
              <w:rPr>
                <w:sz w:val="24"/>
                <w:szCs w:val="24"/>
                <w:lang w:val="uk-UA"/>
              </w:rPr>
              <w:t xml:space="preserve">ініціативне </w:t>
            </w:r>
            <w:r w:rsidRPr="006D64B2">
              <w:rPr>
                <w:sz w:val="24"/>
                <w:szCs w:val="24"/>
                <w:lang w:val="uk-UA"/>
              </w:rPr>
              <w:t xml:space="preserve">самонавчання, проблемно-орієнтоване навчання, індивідуально-творчий підхід, </w:t>
            </w:r>
            <w:r w:rsidR="00C92721" w:rsidRPr="006D64B2">
              <w:rPr>
                <w:sz w:val="24"/>
                <w:szCs w:val="24"/>
                <w:lang w:val="uk-UA"/>
              </w:rPr>
              <w:t>реалізація якого передбачає максимальний розвиток умінь та навичок шляхом впровадження навчальних та педагогічних практик та науково-дослідної роботи студентів</w:t>
            </w:r>
            <w:r w:rsidRPr="006D64B2">
              <w:rPr>
                <w:sz w:val="24"/>
                <w:szCs w:val="24"/>
                <w:lang w:val="uk-UA"/>
              </w:rPr>
              <w:t>.</w:t>
            </w:r>
          </w:p>
          <w:p w14:paraId="103A2EF3" w14:textId="77777777" w:rsidR="00C92721" w:rsidRPr="006D64B2" w:rsidRDefault="00C92721" w:rsidP="00C92721">
            <w:pPr>
              <w:pStyle w:val="TableParagraph"/>
              <w:spacing w:line="268" w:lineRule="exact"/>
              <w:ind w:left="57" w:right="142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lastRenderedPageBreak/>
              <w:t>Лекційні, семінарські, практичні заняття, лабораторні заняття, практика, консультації із викладачами, дистанційне навчання, підготовка кваліфікаційної (дипломної) роботи магістра.</w:t>
            </w:r>
          </w:p>
          <w:p w14:paraId="2327D375" w14:textId="77777777" w:rsidR="00C92721" w:rsidRPr="006D64B2" w:rsidRDefault="00C92721" w:rsidP="00C92721">
            <w:pPr>
              <w:pStyle w:val="TableParagraph"/>
              <w:spacing w:line="268" w:lineRule="exact"/>
              <w:ind w:left="57" w:right="142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 xml:space="preserve">Акцент робиться на особистому саморозвитку, що сприятиме формуванню потреби й готовності до продовження самоосвіти протягом життя, опануванні методів хімічних та психолого-педагогічних наук: лабораторних досліджень, обробки хімічної інформації, використання інформаційних технологій, </w:t>
            </w:r>
            <w:proofErr w:type="spellStart"/>
            <w:r w:rsidRPr="006D64B2">
              <w:rPr>
                <w:sz w:val="24"/>
                <w:szCs w:val="24"/>
                <w:lang w:val="uk-UA"/>
              </w:rPr>
              <w:t>методик</w:t>
            </w:r>
            <w:proofErr w:type="spellEnd"/>
            <w:r w:rsidRPr="006D64B2">
              <w:rPr>
                <w:sz w:val="24"/>
                <w:szCs w:val="24"/>
                <w:lang w:val="uk-UA"/>
              </w:rPr>
              <w:t xml:space="preserve"> освітніх і психолого-педагогічних наук з організації </w:t>
            </w:r>
            <w:proofErr w:type="spellStart"/>
            <w:r w:rsidRPr="006D64B2">
              <w:rPr>
                <w:sz w:val="24"/>
                <w:szCs w:val="24"/>
                <w:lang w:val="uk-UA"/>
              </w:rPr>
              <w:t>освітньо</w:t>
            </w:r>
            <w:proofErr w:type="spellEnd"/>
            <w:r w:rsidRPr="006D64B2">
              <w:rPr>
                <w:sz w:val="24"/>
                <w:szCs w:val="24"/>
                <w:lang w:val="uk-UA"/>
              </w:rPr>
              <w:t xml:space="preserve">-виховного процесу, </w:t>
            </w:r>
            <w:proofErr w:type="spellStart"/>
            <w:r w:rsidRPr="006D64B2">
              <w:rPr>
                <w:sz w:val="24"/>
                <w:szCs w:val="24"/>
                <w:lang w:val="uk-UA"/>
              </w:rPr>
              <w:t>методик</w:t>
            </w:r>
            <w:proofErr w:type="spellEnd"/>
            <w:r w:rsidRPr="006D64B2">
              <w:rPr>
                <w:sz w:val="24"/>
                <w:szCs w:val="24"/>
                <w:lang w:val="uk-UA"/>
              </w:rPr>
              <w:t xml:space="preserve"> формування предметних </w:t>
            </w:r>
            <w:proofErr w:type="spellStart"/>
            <w:r w:rsidRPr="006D64B2">
              <w:rPr>
                <w:sz w:val="24"/>
                <w:szCs w:val="24"/>
                <w:lang w:val="uk-UA"/>
              </w:rPr>
              <w:t>компетентностей</w:t>
            </w:r>
            <w:proofErr w:type="spellEnd"/>
            <w:r w:rsidRPr="006D64B2">
              <w:rPr>
                <w:sz w:val="24"/>
                <w:szCs w:val="24"/>
                <w:lang w:val="uk-UA"/>
              </w:rPr>
              <w:t xml:space="preserve"> з хімії.</w:t>
            </w:r>
          </w:p>
          <w:p w14:paraId="6054A4D8" w14:textId="6D7C30FA" w:rsidR="00521A82" w:rsidRPr="006D64B2" w:rsidRDefault="00C92721" w:rsidP="00E10DB3">
            <w:pPr>
              <w:pStyle w:val="TableParagraph"/>
              <w:spacing w:line="268" w:lineRule="exact"/>
              <w:ind w:left="57" w:right="142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 xml:space="preserve">Дистанційне навчання здійснюється на платформі </w:t>
            </w:r>
            <w:proofErr w:type="spellStart"/>
            <w:r w:rsidRPr="006D64B2">
              <w:rPr>
                <w:sz w:val="24"/>
                <w:szCs w:val="24"/>
                <w:lang w:val="uk-UA"/>
              </w:rPr>
              <w:t>Moodle</w:t>
            </w:r>
            <w:proofErr w:type="spellEnd"/>
            <w:r w:rsidRPr="006D64B2">
              <w:rPr>
                <w:sz w:val="24"/>
                <w:szCs w:val="24"/>
              </w:rPr>
              <w:t xml:space="preserve"> (</w:t>
            </w:r>
            <w:hyperlink r:id="rId11" w:history="1">
              <w:r w:rsidR="00D74EE2" w:rsidRPr="006D64B2">
                <w:rPr>
                  <w:rStyle w:val="af2"/>
                  <w:sz w:val="24"/>
                  <w:szCs w:val="24"/>
                </w:rPr>
                <w:t>https://e-learn.uzhnu.edu.ua/</w:t>
              </w:r>
            </w:hyperlink>
            <w:r w:rsidRPr="006D64B2">
              <w:rPr>
                <w:sz w:val="24"/>
                <w:szCs w:val="24"/>
              </w:rPr>
              <w:t>)</w:t>
            </w:r>
            <w:r w:rsidRPr="006D64B2">
              <w:rPr>
                <w:sz w:val="24"/>
                <w:szCs w:val="24"/>
                <w:lang w:val="uk-UA"/>
              </w:rPr>
              <w:t xml:space="preserve">; </w:t>
            </w:r>
            <w:r w:rsidRPr="006D64B2">
              <w:rPr>
                <w:sz w:val="24"/>
                <w:szCs w:val="24"/>
              </w:rPr>
              <w:t>Google Meet.</w:t>
            </w:r>
          </w:p>
        </w:tc>
      </w:tr>
      <w:tr w:rsidR="00521A82" w:rsidRPr="006D64B2" w14:paraId="1499040B" w14:textId="77777777" w:rsidTr="00521A82">
        <w:trPr>
          <w:trHeight w:val="260"/>
        </w:trPr>
        <w:tc>
          <w:tcPr>
            <w:tcW w:w="3157" w:type="dxa"/>
            <w:tcBorders>
              <w:bottom w:val="single" w:sz="4" w:space="0" w:color="000000"/>
            </w:tcBorders>
          </w:tcPr>
          <w:p w14:paraId="302778CA" w14:textId="77777777" w:rsidR="00521A82" w:rsidRPr="006D64B2" w:rsidRDefault="00521A82" w:rsidP="00AB4032">
            <w:pPr>
              <w:pStyle w:val="TableParagraph"/>
              <w:spacing w:line="268" w:lineRule="exact"/>
              <w:ind w:left="113"/>
              <w:rPr>
                <w:b/>
                <w:sz w:val="24"/>
                <w:szCs w:val="24"/>
                <w:lang w:val="uk-UA"/>
              </w:rPr>
            </w:pPr>
            <w:r w:rsidRPr="006D64B2">
              <w:rPr>
                <w:b/>
                <w:sz w:val="24"/>
                <w:szCs w:val="24"/>
                <w:lang w:val="uk-UA"/>
              </w:rPr>
              <w:lastRenderedPageBreak/>
              <w:t>Оцінювання</w:t>
            </w:r>
          </w:p>
        </w:tc>
        <w:tc>
          <w:tcPr>
            <w:tcW w:w="6095" w:type="dxa"/>
            <w:tcBorders>
              <w:bottom w:val="single" w:sz="4" w:space="0" w:color="000000"/>
            </w:tcBorders>
          </w:tcPr>
          <w:p w14:paraId="7551AF0D" w14:textId="775BC093" w:rsidR="00521A82" w:rsidRPr="006D64B2" w:rsidRDefault="00521A82" w:rsidP="00974C7F">
            <w:pPr>
              <w:pStyle w:val="TableParagraph"/>
              <w:spacing w:line="268" w:lineRule="exact"/>
              <w:ind w:left="57" w:right="57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 xml:space="preserve">Накопичувальна </w:t>
            </w:r>
            <w:proofErr w:type="spellStart"/>
            <w:r w:rsidRPr="006D64B2">
              <w:rPr>
                <w:sz w:val="24"/>
                <w:szCs w:val="24"/>
                <w:lang w:val="uk-UA"/>
              </w:rPr>
              <w:t>бально</w:t>
            </w:r>
            <w:proofErr w:type="spellEnd"/>
            <w:r w:rsidRPr="006D64B2">
              <w:rPr>
                <w:sz w:val="24"/>
                <w:szCs w:val="24"/>
                <w:lang w:val="uk-UA"/>
              </w:rPr>
              <w:t xml:space="preserve">-рейтингова система, що передбачає оцінювання студентів за усі види аудиторної та навчальної діяльності, спрямовані на опанування навчального навантаження з освітньої програми: поточний, модульний, підсумковий контроль, </w:t>
            </w:r>
            <w:proofErr w:type="spellStart"/>
            <w:r w:rsidRPr="006D64B2">
              <w:rPr>
                <w:sz w:val="24"/>
                <w:szCs w:val="24"/>
                <w:lang w:val="uk-UA"/>
              </w:rPr>
              <w:t>кваліфікаційу</w:t>
            </w:r>
            <w:proofErr w:type="spellEnd"/>
            <w:r w:rsidRPr="006D64B2">
              <w:rPr>
                <w:sz w:val="24"/>
                <w:szCs w:val="24"/>
                <w:lang w:val="uk-UA"/>
              </w:rPr>
              <w:t xml:space="preserve"> роботу. Поточне оцінювання рівня засвоєння теми здійснюється на кожному практи</w:t>
            </w:r>
            <w:r w:rsidR="005501BB" w:rsidRPr="006D64B2">
              <w:rPr>
                <w:sz w:val="24"/>
                <w:szCs w:val="24"/>
                <w:lang w:val="uk-UA"/>
              </w:rPr>
              <w:t>чному чи лабораторному заняттях; в поточному оцінюванні також можуть бути</w:t>
            </w:r>
            <w:r w:rsidRPr="006D64B2">
              <w:rPr>
                <w:sz w:val="24"/>
                <w:szCs w:val="24"/>
                <w:lang w:val="uk-UA"/>
              </w:rPr>
              <w:t xml:space="preserve"> </w:t>
            </w:r>
            <w:r w:rsidR="005501BB" w:rsidRPr="006D64B2">
              <w:rPr>
                <w:sz w:val="24"/>
                <w:szCs w:val="24"/>
                <w:lang w:val="uk-UA"/>
              </w:rPr>
              <w:t xml:space="preserve">враховані результати </w:t>
            </w:r>
            <w:r w:rsidR="00166905">
              <w:rPr>
                <w:sz w:val="24"/>
                <w:szCs w:val="24"/>
                <w:lang w:val="uk-UA"/>
              </w:rPr>
              <w:t xml:space="preserve">дуальної, </w:t>
            </w:r>
            <w:r w:rsidR="005501BB" w:rsidRPr="006D64B2">
              <w:rPr>
                <w:sz w:val="24"/>
                <w:szCs w:val="24"/>
                <w:lang w:val="uk-UA"/>
              </w:rPr>
              <w:t xml:space="preserve">неформальної та </w:t>
            </w:r>
            <w:proofErr w:type="spellStart"/>
            <w:r w:rsidR="005501BB" w:rsidRPr="006D64B2">
              <w:rPr>
                <w:sz w:val="24"/>
                <w:szCs w:val="24"/>
                <w:lang w:val="uk-UA"/>
              </w:rPr>
              <w:t>інформальної</w:t>
            </w:r>
            <w:proofErr w:type="spellEnd"/>
            <w:r w:rsidR="005501BB" w:rsidRPr="006D64B2">
              <w:rPr>
                <w:sz w:val="24"/>
                <w:szCs w:val="24"/>
                <w:lang w:val="uk-UA"/>
              </w:rPr>
              <w:t xml:space="preserve"> освіти. </w:t>
            </w:r>
            <w:r w:rsidRPr="006D64B2">
              <w:rPr>
                <w:sz w:val="24"/>
                <w:szCs w:val="24"/>
                <w:lang w:val="uk-UA"/>
              </w:rPr>
              <w:t xml:space="preserve">Рейтингова оцінка формується на основі поточних оцінок та результатів виконання модульних контрольних робіт. Підсумкова оцінка за дисципліну може дорівнювати рейтинговій або ж встановлюватись за підсумками складання заліку чи іспиту. </w:t>
            </w:r>
          </w:p>
          <w:p w14:paraId="23CE679F" w14:textId="506FDE08" w:rsidR="00AA15CF" w:rsidRPr="006D64B2" w:rsidRDefault="00521A82" w:rsidP="00670AC2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258"/>
              <w:rPr>
                <w:color w:val="000000" w:themeColor="text1"/>
                <w:lang w:val="uk-UA"/>
              </w:rPr>
            </w:pPr>
            <w:r w:rsidRPr="006D64B2">
              <w:rPr>
                <w:lang w:val="uk-UA"/>
              </w:rPr>
              <w:t xml:space="preserve">Усні та письмові екзамени, заліки, презентації, </w:t>
            </w:r>
            <w:proofErr w:type="spellStart"/>
            <w:r w:rsidRPr="006D64B2">
              <w:rPr>
                <w:lang w:val="uk-UA"/>
              </w:rPr>
              <w:t>про</w:t>
            </w:r>
            <w:r w:rsidR="002A01B0" w:rsidRPr="006D64B2">
              <w:rPr>
                <w:lang w:val="uk-UA"/>
              </w:rPr>
              <w:t>є</w:t>
            </w:r>
            <w:r w:rsidRPr="006D64B2">
              <w:rPr>
                <w:lang w:val="uk-UA"/>
              </w:rPr>
              <w:t>ктна</w:t>
            </w:r>
            <w:proofErr w:type="spellEnd"/>
            <w:r w:rsidRPr="006D64B2">
              <w:rPr>
                <w:lang w:val="uk-UA"/>
              </w:rPr>
              <w:t xml:space="preserve"> робота, диференційований залік з </w:t>
            </w:r>
            <w:r w:rsidR="00AA15CF" w:rsidRPr="006D64B2">
              <w:rPr>
                <w:lang w:val="uk-UA"/>
              </w:rPr>
              <w:t xml:space="preserve">навчальної та педагогічної </w:t>
            </w:r>
            <w:r w:rsidRPr="006D64B2">
              <w:rPr>
                <w:lang w:val="uk-UA"/>
              </w:rPr>
              <w:t xml:space="preserve"> практик, захист кваліфікаційної (дипломної) робота магістра.</w:t>
            </w:r>
          </w:p>
          <w:p w14:paraId="406A117C" w14:textId="77777777" w:rsidR="00521A82" w:rsidRPr="006D64B2" w:rsidRDefault="00521A82" w:rsidP="00835F35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eastAsiaTheme="minorHAnsi"/>
                <w:color w:val="000000"/>
                <w:lang w:val="uk-UA" w:eastAsia="en-US"/>
              </w:rPr>
            </w:pPr>
            <w:r w:rsidRPr="006D64B2">
              <w:rPr>
                <w:color w:val="000000" w:themeColor="text1"/>
                <w:lang w:val="uk-UA"/>
              </w:rPr>
              <w:t>Процедура</w:t>
            </w:r>
            <w:r w:rsidRPr="006D64B2">
              <w:rPr>
                <w:color w:val="000000" w:themeColor="text1"/>
                <w:sz w:val="26"/>
                <w:szCs w:val="26"/>
                <w:lang w:val="uk-UA"/>
              </w:rPr>
              <w:t xml:space="preserve"> </w:t>
            </w:r>
            <w:r w:rsidRPr="006D64B2">
              <w:rPr>
                <w:color w:val="000000" w:themeColor="text1"/>
                <w:lang w:val="uk-UA"/>
              </w:rPr>
              <w:t>оцінювання знань здобувачів вищої освіти відбувається згідно з</w:t>
            </w:r>
            <w:r w:rsidRPr="006D64B2">
              <w:rPr>
                <w:rFonts w:eastAsiaTheme="minorHAnsi"/>
                <w:color w:val="000000"/>
                <w:lang w:val="uk-UA" w:eastAsia="en-US"/>
              </w:rPr>
              <w:t xml:space="preserve"> відповідними положеннями, що затверджені в ДВНЗ «УжНУ»:</w:t>
            </w:r>
          </w:p>
          <w:p w14:paraId="402D89E7" w14:textId="77777777" w:rsidR="00521A82" w:rsidRPr="006D64B2" w:rsidRDefault="00521A82" w:rsidP="00AA15CF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color w:val="000000"/>
                <w:lang w:val="uk-UA" w:eastAsia="en-US"/>
              </w:rPr>
            </w:pPr>
            <w:r w:rsidRPr="006D64B2">
              <w:rPr>
                <w:rFonts w:eastAsiaTheme="minorHAnsi"/>
                <w:color w:val="000000"/>
                <w:lang w:val="uk-UA" w:eastAsia="en-US"/>
              </w:rPr>
              <w:t>Положенням про організацію освітнього процесу в Державному вищому навчальному закладі «Ужгородський національний університет»</w:t>
            </w:r>
          </w:p>
          <w:p w14:paraId="2E10442D" w14:textId="77777777" w:rsidR="00521A82" w:rsidRPr="006D64B2" w:rsidRDefault="006D1EC9" w:rsidP="00670AC2">
            <w:pPr>
              <w:autoSpaceDE w:val="0"/>
              <w:autoSpaceDN w:val="0"/>
              <w:adjustRightInd w:val="0"/>
              <w:rPr>
                <w:rFonts w:eastAsiaTheme="minorHAnsi"/>
                <w:color w:val="0000FF"/>
                <w:lang w:val="uk-UA" w:eastAsia="en-US"/>
              </w:rPr>
            </w:pPr>
            <w:hyperlink r:id="rId12" w:history="1">
              <w:r w:rsidR="00521A82" w:rsidRPr="006D64B2">
                <w:rPr>
                  <w:rStyle w:val="af2"/>
                  <w:rFonts w:eastAsiaTheme="minorHAnsi"/>
                  <w:lang w:val="uk-UA" w:eastAsia="en-US"/>
                </w:rPr>
                <w:t>https://www.uzhnu.edu.ua/uk/infocentre/get/31357</w:t>
              </w:r>
            </w:hyperlink>
            <w:r w:rsidR="00521A82" w:rsidRPr="006D64B2">
              <w:rPr>
                <w:rFonts w:eastAsiaTheme="minorHAnsi"/>
                <w:color w:val="0000FF"/>
                <w:lang w:val="uk-UA" w:eastAsia="en-US"/>
              </w:rPr>
              <w:t>;</w:t>
            </w:r>
          </w:p>
          <w:p w14:paraId="41144358" w14:textId="77777777" w:rsidR="00521A82" w:rsidRPr="006D64B2" w:rsidRDefault="00521A82" w:rsidP="00AA15CF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color w:val="000000"/>
                <w:lang w:val="uk-UA" w:eastAsia="en-US"/>
              </w:rPr>
            </w:pPr>
            <w:r w:rsidRPr="006D64B2">
              <w:rPr>
                <w:rFonts w:eastAsiaTheme="minorHAnsi"/>
                <w:color w:val="000000"/>
                <w:lang w:val="uk-UA" w:eastAsia="en-US"/>
              </w:rPr>
              <w:t>Положенням про порядок та методику проведення семестрових (курсових) екзаменів і заліків в Ужгородському національному університеті</w:t>
            </w:r>
          </w:p>
          <w:p w14:paraId="41686E5F" w14:textId="77777777" w:rsidR="00521A82" w:rsidRPr="006D64B2" w:rsidRDefault="006D1EC9" w:rsidP="00670AC2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lang w:val="uk-UA" w:eastAsia="en-US"/>
              </w:rPr>
            </w:pPr>
            <w:hyperlink r:id="rId13" w:history="1">
              <w:r w:rsidR="00521A82" w:rsidRPr="006D64B2">
                <w:rPr>
                  <w:rStyle w:val="af2"/>
                  <w:rFonts w:eastAsiaTheme="minorHAnsi"/>
                  <w:lang w:val="uk-UA" w:eastAsia="en-US"/>
                </w:rPr>
                <w:t>https://www.uzhnu.edu.ua/uk/infocentre/get/5952</w:t>
              </w:r>
            </w:hyperlink>
            <w:r w:rsidR="00521A82" w:rsidRPr="006D64B2">
              <w:rPr>
                <w:rFonts w:eastAsiaTheme="minorHAnsi"/>
                <w:color w:val="000000"/>
                <w:lang w:val="uk-UA" w:eastAsia="en-US"/>
              </w:rPr>
              <w:t>;</w:t>
            </w:r>
          </w:p>
          <w:p w14:paraId="5E5EFF76" w14:textId="77777777" w:rsidR="00521A82" w:rsidRPr="006D64B2" w:rsidRDefault="00521A82" w:rsidP="00AA15CF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color w:val="000000"/>
                <w:lang w:val="uk-UA" w:eastAsia="en-US"/>
              </w:rPr>
            </w:pPr>
            <w:r w:rsidRPr="006D64B2">
              <w:rPr>
                <w:rFonts w:eastAsiaTheme="minorHAnsi"/>
                <w:color w:val="000000"/>
                <w:lang w:val="uk-UA" w:eastAsia="en-US"/>
              </w:rPr>
              <w:t>Положенням про атестацію здобувачів вищої освіти та екзаменаційну комісію у Державному вищому навчальному закладі «Ужгородський національний університет»</w:t>
            </w:r>
          </w:p>
          <w:p w14:paraId="7D7B409C" w14:textId="77777777" w:rsidR="00521A82" w:rsidRPr="006D64B2" w:rsidRDefault="006D1EC9" w:rsidP="00AA15CF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color w:val="0000FF"/>
                <w:lang w:val="uk-UA" w:eastAsia="en-US"/>
              </w:rPr>
            </w:pPr>
            <w:hyperlink r:id="rId14" w:history="1">
              <w:r w:rsidR="00521A82" w:rsidRPr="006D64B2">
                <w:rPr>
                  <w:rStyle w:val="af2"/>
                  <w:rFonts w:eastAsiaTheme="minorHAnsi"/>
                  <w:lang w:val="uk-UA" w:eastAsia="en-US"/>
                </w:rPr>
                <w:t>https://www.uzhnu.edu.ua/uk/infocentre/get/11070</w:t>
              </w:r>
            </w:hyperlink>
            <w:r w:rsidR="00521A82" w:rsidRPr="006D64B2">
              <w:rPr>
                <w:rFonts w:eastAsiaTheme="minorHAnsi"/>
                <w:color w:val="0000FF"/>
                <w:lang w:val="uk-UA" w:eastAsia="en-US"/>
              </w:rPr>
              <w:t>;</w:t>
            </w:r>
          </w:p>
          <w:p w14:paraId="7C6A8C57" w14:textId="77777777" w:rsidR="00521A82" w:rsidRPr="006D64B2" w:rsidRDefault="00521A82" w:rsidP="00AA15CF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color w:val="000000"/>
                <w:lang w:val="uk-UA" w:eastAsia="en-US"/>
              </w:rPr>
            </w:pPr>
            <w:r w:rsidRPr="006D64B2">
              <w:rPr>
                <w:rFonts w:eastAsiaTheme="minorHAnsi"/>
                <w:color w:val="000000"/>
                <w:lang w:val="uk-UA" w:eastAsia="en-US"/>
              </w:rPr>
              <w:t>з дотриманням норм академічної доброчесності відповідно до Положення про академічну доброчесність в Ужгородському національному університеті</w:t>
            </w:r>
          </w:p>
          <w:p w14:paraId="1E96E68F" w14:textId="77777777" w:rsidR="00521A82" w:rsidRPr="006D64B2" w:rsidRDefault="006D1EC9" w:rsidP="00AA15CF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color w:val="000000"/>
                <w:lang w:val="uk-UA" w:eastAsia="en-US"/>
              </w:rPr>
            </w:pPr>
            <w:hyperlink r:id="rId15" w:history="1">
              <w:r w:rsidR="00521A82" w:rsidRPr="006D64B2">
                <w:rPr>
                  <w:rStyle w:val="af2"/>
                  <w:rFonts w:eastAsiaTheme="minorHAnsi"/>
                  <w:lang w:val="uk-UA" w:eastAsia="en-US"/>
                </w:rPr>
                <w:t>https://www.uzhnu.edu.ua/uk/infocentre/get/12223</w:t>
              </w:r>
            </w:hyperlink>
            <w:r w:rsidR="00521A82" w:rsidRPr="006D64B2">
              <w:rPr>
                <w:rFonts w:eastAsiaTheme="minorHAnsi"/>
                <w:color w:val="000000"/>
                <w:lang w:val="uk-UA" w:eastAsia="en-US"/>
              </w:rPr>
              <w:t>.</w:t>
            </w:r>
          </w:p>
          <w:p w14:paraId="1E17C6A8" w14:textId="25BD863E" w:rsidR="00521A82" w:rsidRPr="006D64B2" w:rsidRDefault="00521A82" w:rsidP="00AA15CF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color w:val="000000"/>
                <w:lang w:val="uk-UA" w:eastAsia="en-US"/>
              </w:rPr>
            </w:pPr>
            <w:proofErr w:type="spellStart"/>
            <w:r w:rsidRPr="006D64B2">
              <w:rPr>
                <w:rFonts w:eastAsiaTheme="minorHAnsi"/>
                <w:color w:val="000000"/>
                <w:lang w:val="uk-UA" w:eastAsia="en-US"/>
              </w:rPr>
              <w:lastRenderedPageBreak/>
              <w:t>Перезарахування</w:t>
            </w:r>
            <w:proofErr w:type="spellEnd"/>
            <w:r w:rsidRPr="006D64B2">
              <w:rPr>
                <w:rFonts w:eastAsiaTheme="minorHAnsi"/>
                <w:color w:val="000000"/>
                <w:lang w:val="uk-UA" w:eastAsia="en-US"/>
              </w:rPr>
              <w:t xml:space="preserve"> кредитів відбувається на основі Положення про визнання кредитів ЄКТС для учасників програм академічної мобільності у Державному вищому навчальному закладі «Ужгородський національний університет»</w:t>
            </w:r>
          </w:p>
          <w:p w14:paraId="112CD22F" w14:textId="77777777" w:rsidR="00521A82" w:rsidRPr="006D64B2" w:rsidRDefault="006D1EC9" w:rsidP="00AA15CF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color w:val="000000"/>
                <w:lang w:val="uk-UA" w:eastAsia="en-US"/>
              </w:rPr>
            </w:pPr>
            <w:hyperlink r:id="rId16" w:history="1">
              <w:r w:rsidR="00521A82" w:rsidRPr="006D64B2">
                <w:rPr>
                  <w:rStyle w:val="af2"/>
                  <w:rFonts w:eastAsiaTheme="minorHAnsi"/>
                  <w:lang w:val="uk-UA" w:eastAsia="en-US"/>
                </w:rPr>
                <w:t>https://www.uzhnu.edu.ua/uk/infocentre/get/20131</w:t>
              </w:r>
            </w:hyperlink>
            <w:r w:rsidR="00521A82" w:rsidRPr="006D64B2">
              <w:rPr>
                <w:rFonts w:eastAsiaTheme="minorHAnsi"/>
                <w:color w:val="000000"/>
                <w:lang w:val="uk-UA" w:eastAsia="en-US"/>
              </w:rPr>
              <w:t>.</w:t>
            </w:r>
          </w:p>
          <w:p w14:paraId="7F87FC8F" w14:textId="77777777" w:rsidR="00521A82" w:rsidRPr="006D64B2" w:rsidRDefault="00521A82" w:rsidP="00AA15CF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color w:val="000000"/>
                <w:lang w:val="uk-UA" w:eastAsia="en-US"/>
              </w:rPr>
            </w:pPr>
            <w:r w:rsidRPr="006D64B2">
              <w:rPr>
                <w:rFonts w:eastAsiaTheme="minorHAnsi"/>
                <w:color w:val="000000"/>
                <w:lang w:val="uk-UA" w:eastAsia="en-US"/>
              </w:rPr>
              <w:t>Процедура оцінювання здобувачів вищої освіти також враховує результати неформальної освіти згідно Положення про порядок визнання Державному вищому навчальному закладі «Ужгородський національний університет» результатів навчання, здобутих у неформальній освіті</w:t>
            </w:r>
          </w:p>
          <w:p w14:paraId="1EF0EF97" w14:textId="77777777" w:rsidR="00521A82" w:rsidRPr="006D64B2" w:rsidRDefault="006D1EC9" w:rsidP="00AA15CF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color w:val="000000"/>
                <w:lang w:val="uk-UA" w:eastAsia="en-US"/>
              </w:rPr>
            </w:pPr>
            <w:hyperlink r:id="rId17" w:history="1">
              <w:r w:rsidR="00521A82" w:rsidRPr="006D64B2">
                <w:rPr>
                  <w:rStyle w:val="af2"/>
                  <w:rFonts w:eastAsiaTheme="minorHAnsi"/>
                  <w:lang w:val="uk-UA" w:eastAsia="en-US"/>
                </w:rPr>
                <w:t>https://www.uzhnu.edu.ua/uk/infocentre/get/22966</w:t>
              </w:r>
            </w:hyperlink>
            <w:r w:rsidR="00521A82" w:rsidRPr="006D64B2">
              <w:rPr>
                <w:rFonts w:eastAsiaTheme="minorHAnsi"/>
                <w:color w:val="000000"/>
                <w:lang w:val="uk-UA" w:eastAsia="en-US"/>
              </w:rPr>
              <w:t>.</w:t>
            </w:r>
          </w:p>
          <w:p w14:paraId="1C242E3A" w14:textId="77777777" w:rsidR="00521A82" w:rsidRPr="006D64B2" w:rsidRDefault="00521A82" w:rsidP="00AA15CF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color w:val="000000"/>
                <w:lang w:val="uk-UA" w:eastAsia="en-US"/>
              </w:rPr>
            </w:pPr>
            <w:r w:rsidRPr="006D64B2">
              <w:rPr>
                <w:rFonts w:eastAsiaTheme="minorHAnsi"/>
                <w:color w:val="000000"/>
                <w:lang w:val="uk-UA" w:eastAsia="en-US"/>
              </w:rPr>
              <w:t>Наявна чітка процедура розгляду апеляцій здобувачів вищої освіти, яка описана в Положенні про порядок застосування заходів з врегулювання конфліктів та спорів (суперечок) у діяльності співробітників та здобувачів вищої освіти в Державного вищого навчального закладу «Ужгородський національний університет»</w:t>
            </w:r>
          </w:p>
          <w:p w14:paraId="330E2DA7" w14:textId="77777777" w:rsidR="00521A82" w:rsidRPr="006D64B2" w:rsidRDefault="006D1EC9" w:rsidP="00AA15CF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color w:val="0000FF"/>
                <w:lang w:val="uk-UA" w:eastAsia="en-US"/>
              </w:rPr>
            </w:pPr>
            <w:hyperlink r:id="rId18" w:history="1">
              <w:r w:rsidR="00521A82" w:rsidRPr="006D64B2">
                <w:rPr>
                  <w:rStyle w:val="af2"/>
                  <w:rFonts w:eastAsiaTheme="minorHAnsi"/>
                  <w:lang w:val="uk-UA" w:eastAsia="en-US"/>
                </w:rPr>
                <w:t>https://www.uzhnu.edu.ua/uk/infocentre/get/22964</w:t>
              </w:r>
            </w:hyperlink>
          </w:p>
          <w:p w14:paraId="41FA3D8E" w14:textId="77777777" w:rsidR="00521A82" w:rsidRPr="006D64B2" w:rsidRDefault="00521A82" w:rsidP="00AA15CF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color w:val="000000"/>
                <w:lang w:val="uk-UA" w:eastAsia="en-US"/>
              </w:rPr>
            </w:pPr>
            <w:r w:rsidRPr="006D64B2">
              <w:rPr>
                <w:rFonts w:eastAsiaTheme="minorHAnsi"/>
                <w:color w:val="000000"/>
                <w:lang w:val="uk-UA" w:eastAsia="en-US"/>
              </w:rPr>
              <w:t>та Положенні про порядок оскарження результатів (апеляція) оцінювання в Державному вищому навчальному закладі «Ужгородський національний університет»</w:t>
            </w:r>
          </w:p>
          <w:p w14:paraId="38183AEA" w14:textId="77777777" w:rsidR="00521A82" w:rsidRPr="006D64B2" w:rsidRDefault="006D1EC9" w:rsidP="00670AC2">
            <w:pPr>
              <w:pStyle w:val="TableParagraph"/>
              <w:spacing w:line="268" w:lineRule="exact"/>
              <w:ind w:left="57" w:right="142"/>
              <w:jc w:val="both"/>
              <w:rPr>
                <w:sz w:val="24"/>
                <w:szCs w:val="24"/>
                <w:lang w:val="uk-UA"/>
              </w:rPr>
            </w:pPr>
            <w:hyperlink r:id="rId19" w:history="1">
              <w:r w:rsidR="00521A82" w:rsidRPr="006D64B2">
                <w:rPr>
                  <w:rStyle w:val="af2"/>
                  <w:rFonts w:eastAsiaTheme="minorHAnsi"/>
                  <w:sz w:val="24"/>
                  <w:szCs w:val="24"/>
                </w:rPr>
                <w:t>https</w:t>
              </w:r>
              <w:r w:rsidR="00521A82" w:rsidRPr="006D64B2">
                <w:rPr>
                  <w:rStyle w:val="af2"/>
                  <w:rFonts w:eastAsiaTheme="minorHAnsi"/>
                  <w:sz w:val="24"/>
                  <w:szCs w:val="24"/>
                  <w:lang w:val="uk-UA"/>
                </w:rPr>
                <w:t>://</w:t>
              </w:r>
              <w:r w:rsidR="00521A82" w:rsidRPr="006D64B2">
                <w:rPr>
                  <w:rStyle w:val="af2"/>
                  <w:rFonts w:eastAsiaTheme="minorHAnsi"/>
                  <w:sz w:val="24"/>
                  <w:szCs w:val="24"/>
                </w:rPr>
                <w:t>www</w:t>
              </w:r>
              <w:r w:rsidR="00521A82" w:rsidRPr="006D64B2">
                <w:rPr>
                  <w:rStyle w:val="af2"/>
                  <w:rFonts w:eastAsiaTheme="minorHAnsi"/>
                  <w:sz w:val="24"/>
                  <w:szCs w:val="24"/>
                  <w:lang w:val="uk-UA"/>
                </w:rPr>
                <w:t>.</w:t>
              </w:r>
              <w:proofErr w:type="spellStart"/>
              <w:r w:rsidR="00521A82" w:rsidRPr="006D64B2">
                <w:rPr>
                  <w:rStyle w:val="af2"/>
                  <w:rFonts w:eastAsiaTheme="minorHAnsi"/>
                  <w:sz w:val="24"/>
                  <w:szCs w:val="24"/>
                </w:rPr>
                <w:t>uzhnu</w:t>
              </w:r>
              <w:proofErr w:type="spellEnd"/>
              <w:r w:rsidR="00521A82" w:rsidRPr="006D64B2">
                <w:rPr>
                  <w:rStyle w:val="af2"/>
                  <w:rFonts w:eastAsiaTheme="minorHAnsi"/>
                  <w:sz w:val="24"/>
                  <w:szCs w:val="24"/>
                  <w:lang w:val="uk-UA"/>
                </w:rPr>
                <w:t>.</w:t>
              </w:r>
              <w:proofErr w:type="spellStart"/>
              <w:r w:rsidR="00521A82" w:rsidRPr="006D64B2">
                <w:rPr>
                  <w:rStyle w:val="af2"/>
                  <w:rFonts w:eastAsiaTheme="minorHAnsi"/>
                  <w:sz w:val="24"/>
                  <w:szCs w:val="24"/>
                </w:rPr>
                <w:t>edu</w:t>
              </w:r>
              <w:proofErr w:type="spellEnd"/>
              <w:r w:rsidR="00521A82" w:rsidRPr="006D64B2">
                <w:rPr>
                  <w:rStyle w:val="af2"/>
                  <w:rFonts w:eastAsiaTheme="minorHAnsi"/>
                  <w:sz w:val="24"/>
                  <w:szCs w:val="24"/>
                  <w:lang w:val="uk-UA"/>
                </w:rPr>
                <w:t>.</w:t>
              </w:r>
              <w:proofErr w:type="spellStart"/>
              <w:r w:rsidR="00521A82" w:rsidRPr="006D64B2">
                <w:rPr>
                  <w:rStyle w:val="af2"/>
                  <w:rFonts w:eastAsiaTheme="minorHAnsi"/>
                  <w:sz w:val="24"/>
                  <w:szCs w:val="24"/>
                </w:rPr>
                <w:t>ua</w:t>
              </w:r>
              <w:proofErr w:type="spellEnd"/>
              <w:r w:rsidR="00521A82" w:rsidRPr="006D64B2">
                <w:rPr>
                  <w:rStyle w:val="af2"/>
                  <w:rFonts w:eastAsiaTheme="minorHAnsi"/>
                  <w:sz w:val="24"/>
                  <w:szCs w:val="24"/>
                  <w:lang w:val="uk-UA"/>
                </w:rPr>
                <w:t>/</w:t>
              </w:r>
              <w:proofErr w:type="spellStart"/>
              <w:r w:rsidR="00521A82" w:rsidRPr="006D64B2">
                <w:rPr>
                  <w:rStyle w:val="af2"/>
                  <w:rFonts w:eastAsiaTheme="minorHAnsi"/>
                  <w:sz w:val="24"/>
                  <w:szCs w:val="24"/>
                </w:rPr>
                <w:t>uk</w:t>
              </w:r>
              <w:proofErr w:type="spellEnd"/>
              <w:r w:rsidR="00521A82" w:rsidRPr="006D64B2">
                <w:rPr>
                  <w:rStyle w:val="af2"/>
                  <w:rFonts w:eastAsiaTheme="minorHAnsi"/>
                  <w:sz w:val="24"/>
                  <w:szCs w:val="24"/>
                  <w:lang w:val="uk-UA"/>
                </w:rPr>
                <w:t>/</w:t>
              </w:r>
              <w:proofErr w:type="spellStart"/>
              <w:r w:rsidR="00521A82" w:rsidRPr="006D64B2">
                <w:rPr>
                  <w:rStyle w:val="af2"/>
                  <w:rFonts w:eastAsiaTheme="minorHAnsi"/>
                  <w:sz w:val="24"/>
                  <w:szCs w:val="24"/>
                </w:rPr>
                <w:t>infocentre</w:t>
              </w:r>
              <w:proofErr w:type="spellEnd"/>
              <w:r w:rsidR="00521A82" w:rsidRPr="006D64B2">
                <w:rPr>
                  <w:rStyle w:val="af2"/>
                  <w:rFonts w:eastAsiaTheme="minorHAnsi"/>
                  <w:sz w:val="24"/>
                  <w:szCs w:val="24"/>
                  <w:lang w:val="uk-UA"/>
                </w:rPr>
                <w:t>/</w:t>
              </w:r>
              <w:r w:rsidR="00521A82" w:rsidRPr="006D64B2">
                <w:rPr>
                  <w:rStyle w:val="af2"/>
                  <w:rFonts w:eastAsiaTheme="minorHAnsi"/>
                  <w:sz w:val="24"/>
                  <w:szCs w:val="24"/>
                </w:rPr>
                <w:t>get</w:t>
              </w:r>
              <w:r w:rsidR="00521A82" w:rsidRPr="006D64B2">
                <w:rPr>
                  <w:rStyle w:val="af2"/>
                  <w:rFonts w:eastAsiaTheme="minorHAnsi"/>
                  <w:sz w:val="24"/>
                  <w:szCs w:val="24"/>
                  <w:lang w:val="uk-UA"/>
                </w:rPr>
                <w:t>/22967</w:t>
              </w:r>
            </w:hyperlink>
          </w:p>
        </w:tc>
      </w:tr>
      <w:tr w:rsidR="00521A82" w:rsidRPr="006D64B2" w14:paraId="31EDFDC2" w14:textId="77777777" w:rsidTr="00521A82">
        <w:trPr>
          <w:trHeight w:val="260"/>
        </w:trPr>
        <w:tc>
          <w:tcPr>
            <w:tcW w:w="9252" w:type="dxa"/>
            <w:gridSpan w:val="2"/>
            <w:shd w:val="clear" w:color="auto" w:fill="D9D9D9"/>
          </w:tcPr>
          <w:p w14:paraId="4D3CD617" w14:textId="77777777" w:rsidR="00521A82" w:rsidRPr="006D64B2" w:rsidRDefault="00521A82" w:rsidP="00AB4032">
            <w:pPr>
              <w:pStyle w:val="TableParagraph"/>
              <w:spacing w:line="268" w:lineRule="exact"/>
              <w:ind w:left="57" w:right="142"/>
              <w:jc w:val="center"/>
              <w:rPr>
                <w:b/>
                <w:sz w:val="24"/>
                <w:szCs w:val="24"/>
                <w:lang w:val="uk-UA"/>
              </w:rPr>
            </w:pPr>
            <w:r w:rsidRPr="006D64B2">
              <w:rPr>
                <w:b/>
                <w:sz w:val="24"/>
                <w:szCs w:val="24"/>
                <w:lang w:val="uk-UA"/>
              </w:rPr>
              <w:lastRenderedPageBreak/>
              <w:t>6 – Програмні компетентності</w:t>
            </w:r>
          </w:p>
        </w:tc>
      </w:tr>
      <w:tr w:rsidR="00521A82" w:rsidRPr="006D64B2" w14:paraId="6CB91843" w14:textId="77777777" w:rsidTr="00521A82">
        <w:trPr>
          <w:trHeight w:val="260"/>
        </w:trPr>
        <w:tc>
          <w:tcPr>
            <w:tcW w:w="3157" w:type="dxa"/>
          </w:tcPr>
          <w:p w14:paraId="122CC74F" w14:textId="77777777" w:rsidR="00521A82" w:rsidRPr="006D64B2" w:rsidRDefault="00521A82" w:rsidP="00AB4032">
            <w:pPr>
              <w:pStyle w:val="TableParagraph"/>
              <w:spacing w:line="268" w:lineRule="exact"/>
              <w:ind w:left="113"/>
              <w:rPr>
                <w:b/>
                <w:sz w:val="24"/>
                <w:szCs w:val="24"/>
                <w:lang w:val="uk-UA"/>
              </w:rPr>
            </w:pPr>
            <w:r w:rsidRPr="006D64B2">
              <w:rPr>
                <w:b/>
                <w:sz w:val="24"/>
                <w:szCs w:val="24"/>
                <w:lang w:val="uk-UA"/>
              </w:rPr>
              <w:t>Інтегральна компетентність</w:t>
            </w:r>
          </w:p>
        </w:tc>
        <w:tc>
          <w:tcPr>
            <w:tcW w:w="6095" w:type="dxa"/>
          </w:tcPr>
          <w:p w14:paraId="63847CEA" w14:textId="6EA5B271" w:rsidR="00AA15CF" w:rsidRPr="006D64B2" w:rsidRDefault="00945EA3" w:rsidP="00E10DB3">
            <w:pPr>
              <w:pStyle w:val="TableParagraph"/>
              <w:spacing w:line="268" w:lineRule="exact"/>
              <w:ind w:left="57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>ІК1. Здатність розв’язувати прикладні задачі та практичні проблеми дослідницького та/або інноваційного характеру під час професійної діяльності у галузі освіти, що передбачає застосування теорій та методів хімії.</w:t>
            </w:r>
          </w:p>
        </w:tc>
      </w:tr>
      <w:tr w:rsidR="00521A82" w:rsidRPr="006D64B2" w14:paraId="57531AC3" w14:textId="77777777" w:rsidTr="00521A82">
        <w:trPr>
          <w:trHeight w:val="260"/>
        </w:trPr>
        <w:tc>
          <w:tcPr>
            <w:tcW w:w="3157" w:type="dxa"/>
          </w:tcPr>
          <w:p w14:paraId="13E4BAD4" w14:textId="77777777" w:rsidR="00521A82" w:rsidRPr="006D64B2" w:rsidRDefault="00521A82" w:rsidP="00AB4032">
            <w:pPr>
              <w:pStyle w:val="TableParagraph"/>
              <w:spacing w:line="268" w:lineRule="exact"/>
              <w:ind w:left="113"/>
              <w:rPr>
                <w:b/>
                <w:sz w:val="24"/>
                <w:szCs w:val="24"/>
                <w:lang w:val="uk-UA"/>
              </w:rPr>
            </w:pPr>
            <w:r w:rsidRPr="006D64B2">
              <w:rPr>
                <w:b/>
                <w:sz w:val="24"/>
                <w:szCs w:val="24"/>
                <w:lang w:val="uk-UA"/>
              </w:rPr>
              <w:t>Загальні компетентності (ЗК)</w:t>
            </w:r>
          </w:p>
        </w:tc>
        <w:tc>
          <w:tcPr>
            <w:tcW w:w="6095" w:type="dxa"/>
          </w:tcPr>
          <w:p w14:paraId="48E00D7D" w14:textId="77777777" w:rsidR="003C5F00" w:rsidRPr="006D64B2" w:rsidRDefault="003C5F00" w:rsidP="003C5F00">
            <w:pPr>
              <w:pStyle w:val="TableParagraph"/>
              <w:spacing w:line="268" w:lineRule="exact"/>
              <w:ind w:left="57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>ЗК1. Здатність застосовувати знання у практичних ситуаціях.</w:t>
            </w:r>
          </w:p>
          <w:p w14:paraId="56725045" w14:textId="77777777" w:rsidR="003C5F00" w:rsidRPr="006D64B2" w:rsidRDefault="003C5F00" w:rsidP="003C5F00">
            <w:pPr>
              <w:pStyle w:val="TableParagraph"/>
              <w:spacing w:line="268" w:lineRule="exact"/>
              <w:ind w:left="57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>ЗК2. Здатність використовувати цифрові освітні ресурси, інформаційні та комунікаційні технології у професійній діяльності.</w:t>
            </w:r>
          </w:p>
          <w:p w14:paraId="7A7E5B6D" w14:textId="77777777" w:rsidR="003C5F00" w:rsidRPr="006D64B2" w:rsidRDefault="003C5F00" w:rsidP="003C5F00">
            <w:pPr>
              <w:pStyle w:val="TableParagraph"/>
              <w:spacing w:line="268" w:lineRule="exact"/>
              <w:ind w:left="57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>ЗК3. Здатність планувати та управляти освітньою діяльністю, забезпечувати та оцінювати якість виконуваних робіт.</w:t>
            </w:r>
          </w:p>
          <w:p w14:paraId="5C86682C" w14:textId="02BEDA92" w:rsidR="003C5F00" w:rsidRPr="006D64B2" w:rsidRDefault="003C5F00" w:rsidP="003C5F00">
            <w:pPr>
              <w:pStyle w:val="TableParagraph"/>
              <w:spacing w:line="268" w:lineRule="exact"/>
              <w:ind w:left="57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 xml:space="preserve">ЗК4. </w:t>
            </w:r>
            <w:r w:rsidR="00F479F0" w:rsidRPr="006D64B2">
              <w:rPr>
                <w:sz w:val="24"/>
                <w:szCs w:val="24"/>
                <w:lang w:val="uk-UA"/>
              </w:rPr>
              <w:t>Здатність до колективних дій та організації взаємодії в колективі</w:t>
            </w:r>
            <w:r w:rsidRPr="006D64B2">
              <w:rPr>
                <w:sz w:val="24"/>
                <w:szCs w:val="24"/>
                <w:lang w:val="uk-UA"/>
              </w:rPr>
              <w:t xml:space="preserve">. </w:t>
            </w:r>
          </w:p>
          <w:p w14:paraId="2B573854" w14:textId="052E0397" w:rsidR="003C5F00" w:rsidRPr="006D64B2" w:rsidRDefault="003C5F00" w:rsidP="003C5F00">
            <w:pPr>
              <w:pStyle w:val="TableParagraph"/>
              <w:spacing w:line="268" w:lineRule="exact"/>
              <w:ind w:left="57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>ЗК5. Здатність генерувати нові ідеї (креативність) та приймати обґрунтовані рішення</w:t>
            </w:r>
            <w:r w:rsidR="00F479F0" w:rsidRPr="006D64B2">
              <w:rPr>
                <w:sz w:val="24"/>
                <w:szCs w:val="24"/>
                <w:lang w:val="uk-UA"/>
              </w:rPr>
              <w:t>;</w:t>
            </w:r>
            <w:r w:rsidRPr="006D64B2">
              <w:rPr>
                <w:sz w:val="24"/>
                <w:szCs w:val="24"/>
                <w:lang w:val="uk-UA"/>
              </w:rPr>
              <w:t xml:space="preserve"> </w:t>
            </w:r>
            <w:r w:rsidR="00F479F0" w:rsidRPr="006D64B2">
              <w:rPr>
                <w:sz w:val="24"/>
                <w:szCs w:val="24"/>
                <w:lang w:val="uk-UA"/>
              </w:rPr>
              <w:t>планувати і вирішувати завдання власного професійного і особистісного розвитку.</w:t>
            </w:r>
          </w:p>
          <w:p w14:paraId="4C18A7E9" w14:textId="77777777" w:rsidR="003C5F00" w:rsidRPr="006D64B2" w:rsidRDefault="003C5F00" w:rsidP="003C5F00">
            <w:pPr>
              <w:pStyle w:val="TableParagraph"/>
              <w:spacing w:line="268" w:lineRule="exact"/>
              <w:ind w:left="57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 xml:space="preserve">ЗК6. Здатність розробляти та презентувати освітні </w:t>
            </w:r>
            <w:proofErr w:type="spellStart"/>
            <w:r w:rsidRPr="006D64B2">
              <w:rPr>
                <w:sz w:val="24"/>
                <w:szCs w:val="24"/>
                <w:lang w:val="uk-UA"/>
              </w:rPr>
              <w:t>проєкти</w:t>
            </w:r>
            <w:proofErr w:type="spellEnd"/>
            <w:r w:rsidRPr="006D64B2">
              <w:rPr>
                <w:sz w:val="24"/>
                <w:szCs w:val="24"/>
                <w:lang w:val="uk-UA"/>
              </w:rPr>
              <w:t xml:space="preserve">, управляти ними та мотивувати виконавців на досягнення спільної мети. </w:t>
            </w:r>
          </w:p>
          <w:p w14:paraId="68EE74BA" w14:textId="77777777" w:rsidR="00B8135B" w:rsidRPr="006D64B2" w:rsidRDefault="003C5F00" w:rsidP="003C5F00">
            <w:pPr>
              <w:pStyle w:val="TableParagraph"/>
              <w:spacing w:line="268" w:lineRule="exact"/>
              <w:ind w:left="57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>ЗК7. Здатність здійснювати науково-педагогічні дослідження, прогнозувати та презентувати їх результати.</w:t>
            </w:r>
          </w:p>
          <w:p w14:paraId="03899B79" w14:textId="77777777" w:rsidR="00881B9C" w:rsidRDefault="003C5F00" w:rsidP="00404B26">
            <w:pPr>
              <w:pStyle w:val="TableParagraph"/>
              <w:spacing w:line="268" w:lineRule="exact"/>
              <w:ind w:left="57"/>
              <w:jc w:val="both"/>
              <w:rPr>
                <w:sz w:val="24"/>
                <w:szCs w:val="24"/>
                <w:lang w:val="uk-UA"/>
              </w:rPr>
            </w:pPr>
            <w:r w:rsidRPr="006D64B2">
              <w:rPr>
                <w:sz w:val="24"/>
                <w:szCs w:val="24"/>
                <w:lang w:val="uk-UA"/>
              </w:rPr>
              <w:t>ЗК8. Здатність застосовувати принципи і методи наукового пізнання у науково-педагогічній діяльності.</w:t>
            </w:r>
          </w:p>
          <w:p w14:paraId="44003737" w14:textId="511E203C" w:rsidR="00166905" w:rsidRPr="006D64B2" w:rsidRDefault="00166905" w:rsidP="00404B26">
            <w:pPr>
              <w:pStyle w:val="TableParagraph"/>
              <w:spacing w:line="268" w:lineRule="exact"/>
              <w:ind w:left="57"/>
              <w:jc w:val="both"/>
              <w:rPr>
                <w:sz w:val="24"/>
                <w:szCs w:val="24"/>
                <w:lang w:val="uk-UA"/>
              </w:rPr>
            </w:pPr>
            <w:r w:rsidRPr="00166905">
              <w:rPr>
                <w:sz w:val="24"/>
                <w:szCs w:val="24"/>
                <w:lang w:val="uk-UA"/>
              </w:rPr>
              <w:t xml:space="preserve">ЗК9. Здатність ухвалювати рішення та діяти, дотримуючись принципу неприпустимості корупції та будь яких інших проявів </w:t>
            </w:r>
            <w:proofErr w:type="spellStart"/>
            <w:r w:rsidRPr="00166905">
              <w:rPr>
                <w:sz w:val="24"/>
                <w:szCs w:val="24"/>
                <w:lang w:val="uk-UA"/>
              </w:rPr>
              <w:t>недоброчесності</w:t>
            </w:r>
            <w:proofErr w:type="spellEnd"/>
            <w:r w:rsidRPr="00166905">
              <w:rPr>
                <w:sz w:val="24"/>
                <w:szCs w:val="24"/>
                <w:lang w:val="uk-UA"/>
              </w:rPr>
              <w:t>.</w:t>
            </w:r>
          </w:p>
        </w:tc>
      </w:tr>
      <w:tr w:rsidR="00521A82" w:rsidRPr="006D64B2" w14:paraId="53DE9DB0" w14:textId="77777777" w:rsidTr="00521A82">
        <w:trPr>
          <w:trHeight w:val="260"/>
        </w:trPr>
        <w:tc>
          <w:tcPr>
            <w:tcW w:w="3157" w:type="dxa"/>
            <w:tcBorders>
              <w:bottom w:val="single" w:sz="4" w:space="0" w:color="000000"/>
            </w:tcBorders>
          </w:tcPr>
          <w:p w14:paraId="2A369D42" w14:textId="77777777" w:rsidR="00521A82" w:rsidRPr="006D64B2" w:rsidRDefault="00521A82" w:rsidP="00AB4032">
            <w:pPr>
              <w:pStyle w:val="TableParagraph"/>
              <w:spacing w:line="268" w:lineRule="exact"/>
              <w:ind w:left="113"/>
              <w:rPr>
                <w:b/>
                <w:sz w:val="24"/>
                <w:szCs w:val="24"/>
                <w:lang w:val="uk-UA"/>
              </w:rPr>
            </w:pPr>
            <w:r w:rsidRPr="006D64B2">
              <w:rPr>
                <w:b/>
                <w:sz w:val="24"/>
                <w:szCs w:val="24"/>
                <w:lang w:val="uk-UA"/>
              </w:rPr>
              <w:lastRenderedPageBreak/>
              <w:t>Фахові компетентності спеціальності (ФК)</w:t>
            </w:r>
          </w:p>
        </w:tc>
        <w:tc>
          <w:tcPr>
            <w:tcW w:w="6095" w:type="dxa"/>
            <w:tcBorders>
              <w:bottom w:val="single" w:sz="4" w:space="0" w:color="000000"/>
            </w:tcBorders>
          </w:tcPr>
          <w:p w14:paraId="2FCB19F5" w14:textId="097BAD93" w:rsidR="00CB32A7" w:rsidRPr="006D64B2" w:rsidRDefault="003C5F00" w:rsidP="00CB32A7">
            <w:pPr>
              <w:pStyle w:val="14"/>
              <w:shd w:val="clear" w:color="auto" w:fill="FFFFFF"/>
              <w:spacing w:after="0"/>
              <w:ind w:lef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D64B2">
              <w:rPr>
                <w:rFonts w:ascii="Times New Roman" w:hAnsi="Times New Roman" w:cs="Times New Roman"/>
                <w:sz w:val="24"/>
                <w:szCs w:val="24"/>
              </w:rPr>
              <w:t xml:space="preserve">ФК1. </w:t>
            </w:r>
            <w:r w:rsidR="00CB32A7" w:rsidRPr="006D64B2">
              <w:rPr>
                <w:rFonts w:ascii="Times New Roman" w:hAnsi="Times New Roman" w:cs="Times New Roman"/>
                <w:sz w:val="24"/>
                <w:szCs w:val="24"/>
              </w:rPr>
              <w:t>Здатність розуміти предметну область і специфіку професійної діяльності.</w:t>
            </w:r>
          </w:p>
          <w:p w14:paraId="68A0DBA0" w14:textId="5390DD4B" w:rsidR="003C5F00" w:rsidRPr="006D64B2" w:rsidRDefault="003C5F00" w:rsidP="00C42D08">
            <w:pPr>
              <w:pStyle w:val="14"/>
              <w:shd w:val="clear" w:color="auto" w:fill="FFFFFF"/>
              <w:spacing w:after="0"/>
              <w:ind w:lef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D64B2">
              <w:rPr>
                <w:rFonts w:ascii="Times New Roman" w:hAnsi="Times New Roman" w:cs="Times New Roman"/>
                <w:sz w:val="24"/>
                <w:szCs w:val="24"/>
              </w:rPr>
              <w:t>ФК2. Здатність використовувати інновації у професійній діяльності</w:t>
            </w:r>
            <w:r w:rsidR="00C42D08" w:rsidRPr="006D64B2">
              <w:rPr>
                <w:rFonts w:ascii="Times New Roman" w:hAnsi="Times New Roman" w:cs="Times New Roman"/>
                <w:sz w:val="24"/>
                <w:szCs w:val="24"/>
              </w:rPr>
              <w:t>; навички письмової та усної презентації наукового та практичного матеріалу.</w:t>
            </w:r>
          </w:p>
          <w:p w14:paraId="7E168581" w14:textId="77777777" w:rsidR="003C5F00" w:rsidRPr="006D64B2" w:rsidRDefault="003C5F00" w:rsidP="003C5F00">
            <w:pPr>
              <w:pStyle w:val="14"/>
              <w:shd w:val="clear" w:color="auto" w:fill="FFFFFF"/>
              <w:spacing w:after="0"/>
              <w:ind w:lef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D64B2">
              <w:rPr>
                <w:rFonts w:ascii="Times New Roman" w:hAnsi="Times New Roman" w:cs="Times New Roman"/>
                <w:sz w:val="24"/>
                <w:szCs w:val="24"/>
              </w:rPr>
              <w:t>ФК3. Здатність здійснювати моніторинг власної педагогічної діяльності і  визначати потреби, перспективи та наявні ресурси для професійного розвитку впродовж життя.</w:t>
            </w:r>
          </w:p>
          <w:p w14:paraId="1A8E4B7B" w14:textId="4508E7C1" w:rsidR="003C5F00" w:rsidRPr="006D64B2" w:rsidRDefault="003C5F00" w:rsidP="003C5F00">
            <w:pPr>
              <w:pStyle w:val="14"/>
              <w:shd w:val="clear" w:color="auto" w:fill="FFFFFF"/>
              <w:spacing w:after="0"/>
              <w:ind w:lef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D64B2">
              <w:rPr>
                <w:rFonts w:ascii="Times New Roman" w:hAnsi="Times New Roman" w:cs="Times New Roman"/>
                <w:sz w:val="24"/>
                <w:szCs w:val="24"/>
              </w:rPr>
              <w:t xml:space="preserve">ФК4. Здатність використовувати ефективні шляхи мотивації </w:t>
            </w:r>
            <w:r w:rsidR="00EE3AE4" w:rsidRPr="006D64B2">
              <w:rPr>
                <w:rFonts w:ascii="Times New Roman" w:hAnsi="Times New Roman" w:cs="Times New Roman"/>
                <w:sz w:val="24"/>
                <w:szCs w:val="24"/>
              </w:rPr>
              <w:t xml:space="preserve">здобувачів освіти </w:t>
            </w:r>
            <w:r w:rsidRPr="006D64B2">
              <w:rPr>
                <w:rFonts w:ascii="Times New Roman" w:hAnsi="Times New Roman" w:cs="Times New Roman"/>
                <w:sz w:val="24"/>
                <w:szCs w:val="24"/>
              </w:rPr>
              <w:t xml:space="preserve">до саморозвитку, спрямовувати  їх на прогрес і формувати у них обґрунтовану позитивну самооцінку. </w:t>
            </w:r>
          </w:p>
          <w:p w14:paraId="72B6BA58" w14:textId="4D6C0F08" w:rsidR="003C5F00" w:rsidRPr="006D64B2" w:rsidRDefault="003C5F00" w:rsidP="00C42D08">
            <w:pPr>
              <w:pStyle w:val="14"/>
              <w:spacing w:after="0"/>
              <w:ind w:lef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D64B2">
              <w:rPr>
                <w:rFonts w:ascii="Times New Roman" w:hAnsi="Times New Roman" w:cs="Times New Roman"/>
                <w:sz w:val="24"/>
                <w:szCs w:val="24"/>
              </w:rPr>
              <w:t>ФК</w:t>
            </w:r>
            <w:r w:rsidR="00C42D08" w:rsidRPr="006D64B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6D64B2">
              <w:rPr>
                <w:rFonts w:ascii="Times New Roman" w:hAnsi="Times New Roman" w:cs="Times New Roman"/>
                <w:sz w:val="24"/>
                <w:szCs w:val="24"/>
              </w:rPr>
              <w:t xml:space="preserve">. Здатність забезпечувати функціонування безпечного та інклюзивного освітнього середовища. </w:t>
            </w:r>
          </w:p>
          <w:p w14:paraId="6717C3BE" w14:textId="1924414A" w:rsidR="00521A82" w:rsidRPr="006D64B2" w:rsidRDefault="003C5F00" w:rsidP="00C42D08">
            <w:pPr>
              <w:ind w:left="57"/>
              <w:jc w:val="both"/>
            </w:pPr>
            <w:r w:rsidRPr="006D64B2">
              <w:t>ФК</w:t>
            </w:r>
            <w:r w:rsidR="00C42D08" w:rsidRPr="006D64B2">
              <w:rPr>
                <w:lang w:val="uk-UA"/>
              </w:rPr>
              <w:t>6</w:t>
            </w:r>
            <w:r w:rsidRPr="006D64B2">
              <w:t xml:space="preserve">. </w:t>
            </w:r>
            <w:proofErr w:type="spellStart"/>
            <w:r w:rsidRPr="006D64B2">
              <w:t>Здатність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формувати</w:t>
            </w:r>
            <w:proofErr w:type="spellEnd"/>
            <w:r w:rsidRPr="006D64B2">
              <w:t xml:space="preserve"> в </w:t>
            </w:r>
            <w:proofErr w:type="spellStart"/>
            <w:r w:rsidR="00EE3AE4" w:rsidRPr="006D64B2">
              <w:t>здобувачів</w:t>
            </w:r>
            <w:proofErr w:type="spellEnd"/>
            <w:r w:rsidR="00EE3AE4" w:rsidRPr="006D64B2">
              <w:t xml:space="preserve"> </w:t>
            </w:r>
            <w:proofErr w:type="spellStart"/>
            <w:r w:rsidR="00EE3AE4" w:rsidRPr="006D64B2">
              <w:t>освіти</w:t>
            </w:r>
            <w:proofErr w:type="spellEnd"/>
            <w:r w:rsidR="00EE3AE4" w:rsidRPr="006D64B2">
              <w:t xml:space="preserve"> </w:t>
            </w:r>
            <w:r w:rsidRPr="006D64B2">
              <w:t xml:space="preserve">культуру </w:t>
            </w:r>
            <w:proofErr w:type="spellStart"/>
            <w:r w:rsidRPr="006D64B2">
              <w:t>академічної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доброчесності</w:t>
            </w:r>
            <w:proofErr w:type="spellEnd"/>
            <w:r w:rsidRPr="006D64B2">
              <w:t xml:space="preserve"> та </w:t>
            </w:r>
            <w:proofErr w:type="spellStart"/>
            <w:r w:rsidRPr="006D64B2">
              <w:t>дотримуватися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її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принципів</w:t>
            </w:r>
            <w:proofErr w:type="spellEnd"/>
            <w:r w:rsidRPr="006D64B2">
              <w:t xml:space="preserve"> у </w:t>
            </w:r>
            <w:r w:rsidR="00D423F4" w:rsidRPr="006D64B2">
              <w:rPr>
                <w:lang w:val="uk-UA"/>
              </w:rPr>
              <w:t xml:space="preserve">майбутній </w:t>
            </w:r>
            <w:proofErr w:type="spellStart"/>
            <w:r w:rsidRPr="006D64B2">
              <w:t>професійній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діяльності</w:t>
            </w:r>
            <w:proofErr w:type="spellEnd"/>
            <w:r w:rsidRPr="006D64B2">
              <w:t>.</w:t>
            </w:r>
          </w:p>
          <w:p w14:paraId="18712D21" w14:textId="0B355CB5" w:rsidR="003C5F00" w:rsidRPr="006D64B2" w:rsidRDefault="003C5F00" w:rsidP="00C42D08">
            <w:pPr>
              <w:ind w:left="57"/>
              <w:jc w:val="both"/>
              <w:rPr>
                <w:lang w:val="uk-UA"/>
              </w:rPr>
            </w:pPr>
            <w:r w:rsidRPr="006D64B2">
              <w:t>ФК</w:t>
            </w:r>
            <w:r w:rsidR="00C42D08" w:rsidRPr="006D64B2">
              <w:rPr>
                <w:lang w:val="uk-UA"/>
              </w:rPr>
              <w:t>7</w:t>
            </w:r>
            <w:r w:rsidRPr="006D64B2">
              <w:t xml:space="preserve">. </w:t>
            </w:r>
            <w:proofErr w:type="spellStart"/>
            <w:r w:rsidRPr="006D64B2">
              <w:t>Здатність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забезпечувати</w:t>
            </w:r>
            <w:proofErr w:type="spellEnd"/>
            <w:r w:rsidRPr="006D64B2">
              <w:t xml:space="preserve"> права </w:t>
            </w:r>
            <w:proofErr w:type="spellStart"/>
            <w:r w:rsidRPr="006D64B2">
              <w:t>інтелектуальної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власності</w:t>
            </w:r>
            <w:proofErr w:type="spellEnd"/>
            <w:r w:rsidRPr="006D64B2">
              <w:t xml:space="preserve"> на </w:t>
            </w:r>
            <w:proofErr w:type="spellStart"/>
            <w:r w:rsidRPr="006D64B2">
              <w:t>результати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дослідницької</w:t>
            </w:r>
            <w:proofErr w:type="spellEnd"/>
            <w:r w:rsidRPr="006D64B2">
              <w:t>/</w:t>
            </w:r>
            <w:proofErr w:type="spellStart"/>
            <w:r w:rsidRPr="006D64B2">
              <w:t>інноваційної</w:t>
            </w:r>
            <w:proofErr w:type="spellEnd"/>
            <w:r w:rsidRPr="006D64B2">
              <w:t xml:space="preserve"> </w:t>
            </w:r>
            <w:r w:rsidR="00E72E52" w:rsidRPr="006D64B2">
              <w:rPr>
                <w:lang w:val="uk-UA"/>
              </w:rPr>
              <w:t>діяльності.</w:t>
            </w:r>
          </w:p>
          <w:p w14:paraId="147881CA" w14:textId="7FA1759E" w:rsidR="003C5F00" w:rsidRPr="006D64B2" w:rsidRDefault="00651F98" w:rsidP="003C5F00">
            <w:pPr>
              <w:ind w:left="57"/>
              <w:jc w:val="both"/>
            </w:pPr>
            <w:r w:rsidRPr="006D64B2">
              <w:rPr>
                <w:lang w:val="uk-UA"/>
              </w:rPr>
              <w:t>ФК</w:t>
            </w:r>
            <w:r w:rsidR="00C42D08" w:rsidRPr="006D64B2">
              <w:rPr>
                <w:lang w:val="uk-UA"/>
              </w:rPr>
              <w:t>8</w:t>
            </w:r>
            <w:r w:rsidR="003C5F00" w:rsidRPr="006D64B2">
              <w:t xml:space="preserve">. </w:t>
            </w:r>
            <w:proofErr w:type="spellStart"/>
            <w:r w:rsidR="003C5F00" w:rsidRPr="006D64B2">
              <w:t>Здатність</w:t>
            </w:r>
            <w:proofErr w:type="spellEnd"/>
            <w:r w:rsidR="003C5F00" w:rsidRPr="006D64B2">
              <w:t xml:space="preserve"> </w:t>
            </w:r>
            <w:r w:rsidR="00E72E52" w:rsidRPr="006D64B2">
              <w:rPr>
                <w:lang w:val="uk-UA"/>
              </w:rPr>
              <w:t xml:space="preserve">до </w:t>
            </w:r>
            <w:proofErr w:type="spellStart"/>
            <w:r w:rsidR="003C5F00" w:rsidRPr="006D64B2">
              <w:t>здійснення</w:t>
            </w:r>
            <w:proofErr w:type="spellEnd"/>
            <w:r w:rsidR="003C5F00" w:rsidRPr="006D64B2">
              <w:t xml:space="preserve"> </w:t>
            </w:r>
            <w:proofErr w:type="spellStart"/>
            <w:r w:rsidR="003C5F00" w:rsidRPr="006D64B2">
              <w:t>об’єктивного</w:t>
            </w:r>
            <w:proofErr w:type="spellEnd"/>
            <w:r w:rsidR="003C5F00" w:rsidRPr="006D64B2">
              <w:t xml:space="preserve"> контролю </w:t>
            </w:r>
            <w:proofErr w:type="spellStart"/>
            <w:r w:rsidR="003C5F00" w:rsidRPr="006D64B2">
              <w:t>результатів</w:t>
            </w:r>
            <w:proofErr w:type="spellEnd"/>
            <w:r w:rsidR="003C5F00" w:rsidRPr="006D64B2">
              <w:t xml:space="preserve"> </w:t>
            </w:r>
            <w:proofErr w:type="spellStart"/>
            <w:r w:rsidR="003C5F00" w:rsidRPr="006D64B2">
              <w:t>навчання</w:t>
            </w:r>
            <w:proofErr w:type="spellEnd"/>
            <w:r w:rsidR="003C5F00" w:rsidRPr="006D64B2">
              <w:t xml:space="preserve"> та </w:t>
            </w:r>
            <w:proofErr w:type="spellStart"/>
            <w:r w:rsidR="003C5F00" w:rsidRPr="006D64B2">
              <w:t>розробки</w:t>
            </w:r>
            <w:proofErr w:type="spellEnd"/>
            <w:r w:rsidR="003C5F00" w:rsidRPr="006D64B2">
              <w:t xml:space="preserve"> </w:t>
            </w:r>
            <w:proofErr w:type="spellStart"/>
            <w:r w:rsidR="003C5F00" w:rsidRPr="006D64B2">
              <w:t>діагностичного</w:t>
            </w:r>
            <w:proofErr w:type="spellEnd"/>
            <w:r w:rsidR="003C5F00" w:rsidRPr="006D64B2">
              <w:t xml:space="preserve"> </w:t>
            </w:r>
            <w:proofErr w:type="spellStart"/>
            <w:r w:rsidR="003C5F00" w:rsidRPr="006D64B2">
              <w:t>інструментарію</w:t>
            </w:r>
            <w:proofErr w:type="spellEnd"/>
            <w:r w:rsidR="003C5F00" w:rsidRPr="006D64B2">
              <w:t xml:space="preserve"> для </w:t>
            </w:r>
            <w:proofErr w:type="spellStart"/>
            <w:r w:rsidR="003C5F00" w:rsidRPr="006D64B2">
              <w:t>з’ясування</w:t>
            </w:r>
            <w:proofErr w:type="spellEnd"/>
            <w:r w:rsidR="003C5F00" w:rsidRPr="006D64B2">
              <w:t xml:space="preserve"> </w:t>
            </w:r>
            <w:proofErr w:type="spellStart"/>
            <w:r w:rsidR="003C5F00" w:rsidRPr="006D64B2">
              <w:t>рівня</w:t>
            </w:r>
            <w:proofErr w:type="spellEnd"/>
            <w:r w:rsidR="003C5F00" w:rsidRPr="006D64B2">
              <w:t xml:space="preserve"> </w:t>
            </w:r>
            <w:proofErr w:type="spellStart"/>
            <w:r w:rsidR="003C5F00" w:rsidRPr="006D64B2">
              <w:t>сформованості</w:t>
            </w:r>
            <w:proofErr w:type="spellEnd"/>
            <w:r w:rsidR="003C5F00" w:rsidRPr="006D64B2">
              <w:t xml:space="preserve"> в </w:t>
            </w:r>
            <w:proofErr w:type="spellStart"/>
            <w:r w:rsidR="003C5F00" w:rsidRPr="006D64B2">
              <w:t>учнів</w:t>
            </w:r>
            <w:proofErr w:type="spellEnd"/>
            <w:r w:rsidR="003C5F00" w:rsidRPr="006D64B2">
              <w:t xml:space="preserve"> </w:t>
            </w:r>
            <w:proofErr w:type="spellStart"/>
            <w:r w:rsidR="003C5F00" w:rsidRPr="006D64B2">
              <w:t>предметної</w:t>
            </w:r>
            <w:proofErr w:type="spellEnd"/>
            <w:r w:rsidR="003C5F00" w:rsidRPr="006D64B2">
              <w:t xml:space="preserve"> </w:t>
            </w:r>
            <w:proofErr w:type="spellStart"/>
            <w:r w:rsidR="003C5F00" w:rsidRPr="006D64B2">
              <w:t>компетентності</w:t>
            </w:r>
            <w:proofErr w:type="spellEnd"/>
            <w:r w:rsidR="003C5F00" w:rsidRPr="006D64B2">
              <w:t xml:space="preserve"> з </w:t>
            </w:r>
            <w:proofErr w:type="spellStart"/>
            <w:r w:rsidR="003C5F00" w:rsidRPr="006D64B2">
              <w:t>хімії</w:t>
            </w:r>
            <w:proofErr w:type="spellEnd"/>
            <w:r w:rsidR="003C5F00" w:rsidRPr="006D64B2">
              <w:t>.</w:t>
            </w:r>
          </w:p>
          <w:p w14:paraId="24BBDBDA" w14:textId="40AC67D6" w:rsidR="003C5F00" w:rsidRPr="006D64B2" w:rsidRDefault="00651F98" w:rsidP="003C5F00">
            <w:pPr>
              <w:ind w:left="57"/>
              <w:jc w:val="both"/>
            </w:pPr>
            <w:r w:rsidRPr="006D64B2">
              <w:rPr>
                <w:lang w:val="uk-UA"/>
              </w:rPr>
              <w:t>ФК</w:t>
            </w:r>
            <w:r w:rsidR="00C42D08" w:rsidRPr="006D64B2">
              <w:rPr>
                <w:lang w:val="uk-UA"/>
              </w:rPr>
              <w:t>9</w:t>
            </w:r>
            <w:r w:rsidR="003C5F00" w:rsidRPr="006D64B2">
              <w:t xml:space="preserve">. </w:t>
            </w:r>
            <w:proofErr w:type="spellStart"/>
            <w:r w:rsidR="003C5F00" w:rsidRPr="006D64B2">
              <w:t>Здатність</w:t>
            </w:r>
            <w:proofErr w:type="spellEnd"/>
            <w:r w:rsidR="003C5F00" w:rsidRPr="006D64B2">
              <w:t xml:space="preserve"> </w:t>
            </w:r>
            <w:r w:rsidR="00E72E52" w:rsidRPr="006D64B2">
              <w:t xml:space="preserve">до </w:t>
            </w:r>
            <w:proofErr w:type="spellStart"/>
            <w:r w:rsidR="00E72E52" w:rsidRPr="006D64B2">
              <w:t>організації</w:t>
            </w:r>
            <w:proofErr w:type="spellEnd"/>
            <w:r w:rsidR="00E72E52" w:rsidRPr="006D64B2">
              <w:t xml:space="preserve"> та</w:t>
            </w:r>
            <w:r w:rsidR="003C5F00" w:rsidRPr="006D64B2">
              <w:t xml:space="preserve"> </w:t>
            </w:r>
            <w:proofErr w:type="spellStart"/>
            <w:r w:rsidR="003C5F00" w:rsidRPr="006D64B2">
              <w:t>здійснення</w:t>
            </w:r>
            <w:proofErr w:type="spellEnd"/>
            <w:r w:rsidR="003C5F00" w:rsidRPr="006D64B2">
              <w:t xml:space="preserve"> </w:t>
            </w:r>
            <w:proofErr w:type="spellStart"/>
            <w:r w:rsidR="003C5F00" w:rsidRPr="006D64B2">
              <w:t>наукових</w:t>
            </w:r>
            <w:proofErr w:type="spellEnd"/>
            <w:r w:rsidR="003C5F00" w:rsidRPr="006D64B2">
              <w:t xml:space="preserve"> </w:t>
            </w:r>
            <w:proofErr w:type="spellStart"/>
            <w:r w:rsidR="003C5F00" w:rsidRPr="006D64B2">
              <w:t>досліджень</w:t>
            </w:r>
            <w:proofErr w:type="spellEnd"/>
            <w:r w:rsidR="003C5F00" w:rsidRPr="006D64B2">
              <w:t xml:space="preserve"> в </w:t>
            </w:r>
            <w:proofErr w:type="spellStart"/>
            <w:r w:rsidR="003C5F00" w:rsidRPr="006D64B2">
              <w:t>галузі</w:t>
            </w:r>
            <w:proofErr w:type="spellEnd"/>
            <w:r w:rsidR="003C5F00" w:rsidRPr="006D64B2">
              <w:t xml:space="preserve"> </w:t>
            </w:r>
            <w:proofErr w:type="spellStart"/>
            <w:r w:rsidR="003C5F00" w:rsidRPr="006D64B2">
              <w:t>теорії</w:t>
            </w:r>
            <w:proofErr w:type="spellEnd"/>
            <w:r w:rsidR="003C5F00" w:rsidRPr="006D64B2">
              <w:t xml:space="preserve"> та методики </w:t>
            </w:r>
            <w:proofErr w:type="spellStart"/>
            <w:r w:rsidR="003C5F00" w:rsidRPr="006D64B2">
              <w:t>навчання</w:t>
            </w:r>
            <w:proofErr w:type="spellEnd"/>
            <w:r w:rsidR="003C5F00" w:rsidRPr="006D64B2">
              <w:t xml:space="preserve"> </w:t>
            </w:r>
            <w:proofErr w:type="spellStart"/>
            <w:r w:rsidR="003C5F00" w:rsidRPr="006D64B2">
              <w:t>хімії</w:t>
            </w:r>
            <w:proofErr w:type="spellEnd"/>
            <w:r w:rsidR="003C5F00" w:rsidRPr="006D64B2">
              <w:t xml:space="preserve">, </w:t>
            </w:r>
            <w:proofErr w:type="spellStart"/>
            <w:r w:rsidR="003C5F00" w:rsidRPr="006D64B2">
              <w:t>узагальненні</w:t>
            </w:r>
            <w:proofErr w:type="spellEnd"/>
            <w:r w:rsidR="003C5F00" w:rsidRPr="006D64B2">
              <w:t xml:space="preserve"> </w:t>
            </w:r>
            <w:proofErr w:type="spellStart"/>
            <w:r w:rsidR="003C5F00" w:rsidRPr="006D64B2">
              <w:t>одержаних</w:t>
            </w:r>
            <w:proofErr w:type="spellEnd"/>
            <w:r w:rsidR="003C5F00" w:rsidRPr="006D64B2">
              <w:t xml:space="preserve"> </w:t>
            </w:r>
            <w:proofErr w:type="spellStart"/>
            <w:r w:rsidR="003C5F00" w:rsidRPr="006D64B2">
              <w:t>результатів</w:t>
            </w:r>
            <w:proofErr w:type="spellEnd"/>
            <w:r w:rsidR="003C5F00" w:rsidRPr="006D64B2">
              <w:t>,</w:t>
            </w:r>
            <w:r w:rsidR="00E72E52" w:rsidRPr="006D64B2">
              <w:rPr>
                <w:lang w:val="uk-UA"/>
              </w:rPr>
              <w:t xml:space="preserve"> а також </w:t>
            </w:r>
            <w:proofErr w:type="spellStart"/>
            <w:r w:rsidR="003C5F00" w:rsidRPr="006D64B2">
              <w:t>впровадженні</w:t>
            </w:r>
            <w:proofErr w:type="spellEnd"/>
            <w:r w:rsidR="003C5F00" w:rsidRPr="006D64B2">
              <w:t xml:space="preserve"> </w:t>
            </w:r>
            <w:proofErr w:type="spellStart"/>
            <w:r w:rsidR="003C5F00" w:rsidRPr="006D64B2">
              <w:t>їх</w:t>
            </w:r>
            <w:proofErr w:type="spellEnd"/>
            <w:r w:rsidR="003C5F00" w:rsidRPr="006D64B2">
              <w:t xml:space="preserve"> в </w:t>
            </w:r>
            <w:proofErr w:type="spellStart"/>
            <w:r w:rsidR="003C5F00" w:rsidRPr="006D64B2">
              <w:t>освітній</w:t>
            </w:r>
            <w:proofErr w:type="spellEnd"/>
            <w:r w:rsidR="003C5F00" w:rsidRPr="006D64B2">
              <w:t xml:space="preserve"> </w:t>
            </w:r>
            <w:proofErr w:type="spellStart"/>
            <w:r w:rsidR="003C5F00" w:rsidRPr="006D64B2">
              <w:t>процес</w:t>
            </w:r>
            <w:proofErr w:type="spellEnd"/>
            <w:r w:rsidR="003C5F00" w:rsidRPr="006D64B2">
              <w:t>.</w:t>
            </w:r>
          </w:p>
          <w:p w14:paraId="28080004" w14:textId="392941D9" w:rsidR="003C5F00" w:rsidRPr="006D64B2" w:rsidRDefault="00651F98" w:rsidP="003C5F00">
            <w:pPr>
              <w:ind w:left="57"/>
              <w:jc w:val="both"/>
            </w:pPr>
            <w:r w:rsidRPr="006D64B2">
              <w:rPr>
                <w:lang w:val="uk-UA"/>
              </w:rPr>
              <w:t>ФК1</w:t>
            </w:r>
            <w:r w:rsidR="00C42D08" w:rsidRPr="006D64B2">
              <w:rPr>
                <w:lang w:val="uk-UA"/>
              </w:rPr>
              <w:t>0</w:t>
            </w:r>
            <w:r w:rsidR="003C5F00" w:rsidRPr="006D64B2">
              <w:t xml:space="preserve">. </w:t>
            </w:r>
            <w:proofErr w:type="spellStart"/>
            <w:r w:rsidR="003C5F00" w:rsidRPr="006D64B2">
              <w:t>Здатність</w:t>
            </w:r>
            <w:proofErr w:type="spellEnd"/>
            <w:r w:rsidR="003C5F00" w:rsidRPr="006D64B2">
              <w:t xml:space="preserve"> </w:t>
            </w:r>
            <w:proofErr w:type="spellStart"/>
            <w:r w:rsidR="003C5F00" w:rsidRPr="006D64B2">
              <w:t>організовувати</w:t>
            </w:r>
            <w:proofErr w:type="spellEnd"/>
            <w:r w:rsidR="003C5F00" w:rsidRPr="006D64B2">
              <w:t xml:space="preserve"> </w:t>
            </w:r>
            <w:proofErr w:type="spellStart"/>
            <w:r w:rsidR="003C5F00" w:rsidRPr="006D64B2">
              <w:t>освітній</w:t>
            </w:r>
            <w:proofErr w:type="spellEnd"/>
            <w:r w:rsidR="003C5F00" w:rsidRPr="006D64B2">
              <w:t xml:space="preserve"> </w:t>
            </w:r>
            <w:proofErr w:type="spellStart"/>
            <w:r w:rsidR="003C5F00" w:rsidRPr="006D64B2">
              <w:t>процес</w:t>
            </w:r>
            <w:proofErr w:type="spellEnd"/>
            <w:r w:rsidR="003C5F00" w:rsidRPr="006D64B2">
              <w:t xml:space="preserve"> у </w:t>
            </w:r>
            <w:proofErr w:type="spellStart"/>
            <w:r w:rsidR="003C5F00" w:rsidRPr="006D64B2">
              <w:t>вищій</w:t>
            </w:r>
            <w:proofErr w:type="spellEnd"/>
            <w:r w:rsidR="003C5F00" w:rsidRPr="006D64B2">
              <w:t xml:space="preserve"> </w:t>
            </w:r>
            <w:proofErr w:type="spellStart"/>
            <w:r w:rsidR="003C5F00" w:rsidRPr="006D64B2">
              <w:t>школі</w:t>
            </w:r>
            <w:proofErr w:type="spellEnd"/>
            <w:r w:rsidR="003C5F00" w:rsidRPr="006D64B2">
              <w:t xml:space="preserve"> на засадах </w:t>
            </w:r>
            <w:proofErr w:type="spellStart"/>
            <w:r w:rsidR="003C5F00" w:rsidRPr="006D64B2">
              <w:t>особистісно-орієнтованого</w:t>
            </w:r>
            <w:proofErr w:type="spellEnd"/>
            <w:r w:rsidR="003C5F00" w:rsidRPr="006D64B2">
              <w:t xml:space="preserve">, </w:t>
            </w:r>
            <w:proofErr w:type="spellStart"/>
            <w:r w:rsidR="003C5F00" w:rsidRPr="006D64B2">
              <w:t>діяльнісного</w:t>
            </w:r>
            <w:proofErr w:type="spellEnd"/>
            <w:r w:rsidR="003C5F00" w:rsidRPr="006D64B2">
              <w:t xml:space="preserve">, </w:t>
            </w:r>
            <w:proofErr w:type="spellStart"/>
            <w:r w:rsidR="003C5F00" w:rsidRPr="006D64B2">
              <w:t>компетентнісного</w:t>
            </w:r>
            <w:proofErr w:type="spellEnd"/>
            <w:r w:rsidR="003C5F00" w:rsidRPr="006D64B2">
              <w:t xml:space="preserve"> </w:t>
            </w:r>
            <w:proofErr w:type="spellStart"/>
            <w:r w:rsidR="003C5F00" w:rsidRPr="006D64B2">
              <w:t>підходів</w:t>
            </w:r>
            <w:proofErr w:type="spellEnd"/>
            <w:r w:rsidR="003C5F00" w:rsidRPr="006D64B2">
              <w:t xml:space="preserve"> та </w:t>
            </w:r>
            <w:proofErr w:type="spellStart"/>
            <w:r w:rsidR="003C5F00" w:rsidRPr="006D64B2">
              <w:t>впроваджувати</w:t>
            </w:r>
            <w:proofErr w:type="spellEnd"/>
            <w:r w:rsidR="003C5F00" w:rsidRPr="006D64B2">
              <w:t xml:space="preserve"> </w:t>
            </w:r>
            <w:proofErr w:type="spellStart"/>
            <w:r w:rsidR="003C5F00" w:rsidRPr="006D64B2">
              <w:t>інноваційні</w:t>
            </w:r>
            <w:proofErr w:type="spellEnd"/>
            <w:r w:rsidR="003C5F00" w:rsidRPr="006D64B2">
              <w:t xml:space="preserve"> </w:t>
            </w:r>
            <w:proofErr w:type="spellStart"/>
            <w:r w:rsidR="003C5F00" w:rsidRPr="006D64B2">
              <w:t>технології</w:t>
            </w:r>
            <w:proofErr w:type="spellEnd"/>
            <w:r w:rsidR="003C5F00" w:rsidRPr="006D64B2">
              <w:t xml:space="preserve"> </w:t>
            </w:r>
            <w:proofErr w:type="spellStart"/>
            <w:r w:rsidR="003C5F00" w:rsidRPr="006D64B2">
              <w:t>викладання</w:t>
            </w:r>
            <w:proofErr w:type="spellEnd"/>
            <w:r w:rsidR="003C5F00" w:rsidRPr="006D64B2">
              <w:t xml:space="preserve"> при </w:t>
            </w:r>
            <w:proofErr w:type="spellStart"/>
            <w:r w:rsidR="003C5F00" w:rsidRPr="006D64B2">
              <w:t>вивченні</w:t>
            </w:r>
            <w:proofErr w:type="spellEnd"/>
            <w:r w:rsidR="003C5F00" w:rsidRPr="006D64B2">
              <w:t xml:space="preserve"> </w:t>
            </w:r>
            <w:proofErr w:type="spellStart"/>
            <w:r w:rsidR="003C5F00" w:rsidRPr="006D64B2">
              <w:t>хімічних</w:t>
            </w:r>
            <w:proofErr w:type="spellEnd"/>
            <w:r w:rsidR="003C5F00" w:rsidRPr="006D64B2">
              <w:t xml:space="preserve"> </w:t>
            </w:r>
            <w:proofErr w:type="spellStart"/>
            <w:r w:rsidR="003C5F00" w:rsidRPr="006D64B2">
              <w:t>дисциплін</w:t>
            </w:r>
            <w:proofErr w:type="spellEnd"/>
            <w:r w:rsidR="003C5F00" w:rsidRPr="006D64B2">
              <w:t>.</w:t>
            </w:r>
          </w:p>
          <w:p w14:paraId="55F5535F" w14:textId="088FCE58" w:rsidR="00077ABF" w:rsidRPr="006D64B2" w:rsidRDefault="00077ABF" w:rsidP="00077ABF">
            <w:pPr>
              <w:ind w:left="57"/>
              <w:jc w:val="both"/>
              <w:rPr>
                <w:lang w:val="uk-UA"/>
              </w:rPr>
            </w:pPr>
            <w:r w:rsidRPr="006D64B2">
              <w:rPr>
                <w:lang w:val="uk-UA"/>
              </w:rPr>
              <w:t>ФК1</w:t>
            </w:r>
            <w:r w:rsidR="00C42D08" w:rsidRPr="006D64B2">
              <w:rPr>
                <w:lang w:val="uk-UA"/>
              </w:rPr>
              <w:t>1</w:t>
            </w:r>
            <w:r w:rsidRPr="006D64B2">
              <w:rPr>
                <w:lang w:val="uk-UA"/>
              </w:rPr>
              <w:t>. Здатність застосовувати методи комп’ютерного моделювання для вирішення наукових проблем педагогіки та хімії.</w:t>
            </w:r>
          </w:p>
          <w:p w14:paraId="04733C58" w14:textId="694C406C" w:rsidR="003C5F00" w:rsidRPr="006D64B2" w:rsidRDefault="00077ABF" w:rsidP="00E10DB3">
            <w:pPr>
              <w:ind w:left="57"/>
              <w:jc w:val="both"/>
              <w:rPr>
                <w:lang w:val="uk-UA"/>
              </w:rPr>
            </w:pPr>
            <w:r w:rsidRPr="006D64B2">
              <w:rPr>
                <w:lang w:val="uk-UA"/>
              </w:rPr>
              <w:t>ФК</w:t>
            </w:r>
            <w:r w:rsidR="00C42D08" w:rsidRPr="006D64B2">
              <w:rPr>
                <w:lang w:val="uk-UA"/>
              </w:rPr>
              <w:t>12</w:t>
            </w:r>
            <w:r w:rsidRPr="006D64B2">
              <w:rPr>
                <w:lang w:val="uk-UA"/>
              </w:rPr>
              <w:t>. Здатність обирати оптимальні методи та</w:t>
            </w:r>
            <w:r w:rsidR="00C42D08" w:rsidRPr="006D64B2">
              <w:rPr>
                <w:lang w:val="uk-UA"/>
              </w:rPr>
              <w:t xml:space="preserve"> методики наукового дослідження; уміння працювати з хімічними реактивами і матеріалами.</w:t>
            </w:r>
          </w:p>
        </w:tc>
      </w:tr>
      <w:tr w:rsidR="00521A82" w:rsidRPr="006D64B2" w14:paraId="20116F4C" w14:textId="77777777" w:rsidTr="00521A82">
        <w:trPr>
          <w:trHeight w:val="260"/>
        </w:trPr>
        <w:tc>
          <w:tcPr>
            <w:tcW w:w="9252" w:type="dxa"/>
            <w:gridSpan w:val="2"/>
            <w:shd w:val="clear" w:color="auto" w:fill="D9D9D9"/>
          </w:tcPr>
          <w:p w14:paraId="1E5438BD" w14:textId="77777777" w:rsidR="00521A82" w:rsidRPr="006D64B2" w:rsidRDefault="00521A82" w:rsidP="00AB4032">
            <w:pPr>
              <w:pStyle w:val="TableParagraph"/>
              <w:spacing w:line="268" w:lineRule="exact"/>
              <w:ind w:left="57" w:right="142"/>
              <w:jc w:val="center"/>
              <w:rPr>
                <w:b/>
                <w:sz w:val="24"/>
                <w:szCs w:val="24"/>
                <w:lang w:val="uk-UA"/>
              </w:rPr>
            </w:pPr>
            <w:r w:rsidRPr="006D64B2">
              <w:rPr>
                <w:b/>
                <w:sz w:val="24"/>
                <w:szCs w:val="24"/>
                <w:lang w:val="uk-UA"/>
              </w:rPr>
              <w:t>7 – Програмні результати навчання</w:t>
            </w:r>
          </w:p>
        </w:tc>
      </w:tr>
      <w:tr w:rsidR="00521A82" w:rsidRPr="006D64B2" w14:paraId="40A6A3D8" w14:textId="77777777" w:rsidTr="00521A82">
        <w:trPr>
          <w:trHeight w:val="309"/>
        </w:trPr>
        <w:tc>
          <w:tcPr>
            <w:tcW w:w="9252" w:type="dxa"/>
            <w:gridSpan w:val="2"/>
            <w:tcBorders>
              <w:bottom w:val="single" w:sz="4" w:space="0" w:color="000000"/>
            </w:tcBorders>
            <w:shd w:val="clear" w:color="auto" w:fill="FFFFFF"/>
          </w:tcPr>
          <w:p w14:paraId="57E778C5" w14:textId="478E1048" w:rsidR="00A31678" w:rsidRPr="006D64B2" w:rsidRDefault="00A31678" w:rsidP="00A31678">
            <w:pPr>
              <w:ind w:left="180" w:right="57"/>
              <w:jc w:val="both"/>
              <w:rPr>
                <w:lang w:val="uk-UA"/>
              </w:rPr>
            </w:pPr>
            <w:r w:rsidRPr="006D64B2">
              <w:rPr>
                <w:lang w:val="uk-UA"/>
              </w:rPr>
              <w:t xml:space="preserve">ПРН1. Демонструє вміння застосовувати знання з психології, педагогіки, </w:t>
            </w:r>
            <w:r w:rsidR="00E85A1A" w:rsidRPr="006D64B2">
              <w:rPr>
                <w:lang w:val="uk-UA"/>
              </w:rPr>
              <w:t>хімії</w:t>
            </w:r>
            <w:r w:rsidRPr="006D64B2">
              <w:rPr>
                <w:lang w:val="uk-UA"/>
              </w:rPr>
              <w:t xml:space="preserve"> у практичних ситуаціях здійснення освітньої діяльності, поглиблює знання з предметної області.</w:t>
            </w:r>
          </w:p>
          <w:p w14:paraId="66110650" w14:textId="77777777" w:rsidR="00A31678" w:rsidRPr="006D64B2" w:rsidRDefault="00A31678" w:rsidP="00A31678">
            <w:pPr>
              <w:ind w:left="180" w:right="57"/>
              <w:jc w:val="both"/>
              <w:rPr>
                <w:lang w:val="uk-UA"/>
              </w:rPr>
            </w:pPr>
            <w:r w:rsidRPr="006D64B2">
              <w:rPr>
                <w:lang w:val="uk-UA"/>
              </w:rPr>
              <w:t>ПРН2. Демонструє вміння використовувати цифрові освітні ресурси, інформаційні та комунікаційні технології для пошуку, обробки та обміну інформацією у професійній діяльності, презентації власних та спільних результатів, реалізації дистанційного та змішаного навчання тощо.</w:t>
            </w:r>
          </w:p>
          <w:p w14:paraId="362C28B8" w14:textId="77777777" w:rsidR="00A31678" w:rsidRPr="006D64B2" w:rsidRDefault="00A31678" w:rsidP="00A31678">
            <w:pPr>
              <w:ind w:left="180" w:right="57"/>
              <w:jc w:val="both"/>
              <w:rPr>
                <w:lang w:val="uk-UA"/>
              </w:rPr>
            </w:pPr>
            <w:r w:rsidRPr="006D64B2">
              <w:rPr>
                <w:lang w:val="uk-UA"/>
              </w:rPr>
              <w:t xml:space="preserve">ПРН3. Називає і описує основні принципи, функції, сучасні форми та методи управління освітньої діяльності, демонструє вміння планувати й управляти освітньою діяльністю, забезпечувати та оцінювати її якість.  </w:t>
            </w:r>
          </w:p>
          <w:p w14:paraId="70D5A8FB" w14:textId="59DC680C" w:rsidR="00A31678" w:rsidRPr="006D64B2" w:rsidRDefault="00A31678" w:rsidP="00A31678">
            <w:pPr>
              <w:ind w:left="180" w:right="57"/>
              <w:jc w:val="both"/>
              <w:rPr>
                <w:lang w:val="uk-UA"/>
              </w:rPr>
            </w:pPr>
            <w:r w:rsidRPr="006D64B2">
              <w:rPr>
                <w:lang w:val="uk-UA"/>
              </w:rPr>
              <w:lastRenderedPageBreak/>
              <w:t>ПРН</w:t>
            </w:r>
            <w:r w:rsidR="00DB2F9B" w:rsidRPr="006D64B2">
              <w:rPr>
                <w:lang w:val="uk-UA"/>
              </w:rPr>
              <w:t>4</w:t>
            </w:r>
            <w:r w:rsidRPr="006D64B2">
              <w:rPr>
                <w:lang w:val="uk-UA"/>
              </w:rPr>
              <w:t xml:space="preserve">. Описує методику розробки освітніх </w:t>
            </w:r>
            <w:proofErr w:type="spellStart"/>
            <w:r w:rsidRPr="006D64B2">
              <w:rPr>
                <w:lang w:val="uk-UA"/>
              </w:rPr>
              <w:t>проєктів</w:t>
            </w:r>
            <w:proofErr w:type="spellEnd"/>
            <w:r w:rsidRPr="006D64B2">
              <w:rPr>
                <w:lang w:val="uk-UA"/>
              </w:rPr>
              <w:t>, пояснює зміст та призначення їх етапів, аналізує спроможність управління процесом їх впровадження, прогнозує очікувані результати.</w:t>
            </w:r>
          </w:p>
          <w:p w14:paraId="4FC08D09" w14:textId="7AB84502" w:rsidR="00A31678" w:rsidRPr="006D64B2" w:rsidRDefault="00A31678" w:rsidP="00A31678">
            <w:pPr>
              <w:ind w:left="180" w:right="57"/>
              <w:jc w:val="both"/>
              <w:rPr>
                <w:lang w:val="uk-UA"/>
              </w:rPr>
            </w:pPr>
            <w:r w:rsidRPr="006D64B2">
              <w:rPr>
                <w:lang w:val="uk-UA"/>
              </w:rPr>
              <w:t>ПРН</w:t>
            </w:r>
            <w:r w:rsidR="00DB2F9B" w:rsidRPr="006D64B2">
              <w:rPr>
                <w:lang w:val="uk-UA"/>
              </w:rPr>
              <w:t>5</w:t>
            </w:r>
            <w:r w:rsidRPr="006D64B2">
              <w:rPr>
                <w:lang w:val="uk-UA"/>
              </w:rPr>
              <w:t xml:space="preserve">. Визначає і характеризує основні принципи, закони та методики науково-педагогічних досліджень; описує апарат  науково-педагогічного дослідження,  демонструє навички презентації результатів науково-педагогічного дослідження.   </w:t>
            </w:r>
          </w:p>
          <w:p w14:paraId="28EF62D2" w14:textId="4A67B423" w:rsidR="00A31678" w:rsidRPr="006D64B2" w:rsidRDefault="00A31678" w:rsidP="00A31678">
            <w:pPr>
              <w:ind w:left="180" w:right="57"/>
              <w:jc w:val="both"/>
              <w:rPr>
                <w:lang w:val="uk-UA"/>
              </w:rPr>
            </w:pPr>
            <w:r w:rsidRPr="006D64B2">
              <w:rPr>
                <w:lang w:val="uk-UA"/>
              </w:rPr>
              <w:t>ПРН</w:t>
            </w:r>
            <w:r w:rsidR="00DB2F9B" w:rsidRPr="006D64B2">
              <w:rPr>
                <w:lang w:val="uk-UA"/>
              </w:rPr>
              <w:t>6</w:t>
            </w:r>
            <w:r w:rsidRPr="006D64B2">
              <w:rPr>
                <w:lang w:val="uk-UA"/>
              </w:rPr>
              <w:t>. Визначає, аналізує та характеризує педагогічні інновації, демонструє вміння їх практичного застосування у професійній діяльності.</w:t>
            </w:r>
          </w:p>
          <w:p w14:paraId="02AECFE2" w14:textId="6786C5E7" w:rsidR="00A31678" w:rsidRPr="006D64B2" w:rsidRDefault="00A31678" w:rsidP="00A31678">
            <w:pPr>
              <w:ind w:left="180" w:right="57"/>
              <w:jc w:val="both"/>
              <w:rPr>
                <w:lang w:val="uk-UA"/>
              </w:rPr>
            </w:pPr>
            <w:r w:rsidRPr="006D64B2">
              <w:rPr>
                <w:lang w:val="uk-UA"/>
              </w:rPr>
              <w:t>ПРН</w:t>
            </w:r>
            <w:r w:rsidR="00DB2F9B" w:rsidRPr="006D64B2">
              <w:rPr>
                <w:lang w:val="uk-UA"/>
              </w:rPr>
              <w:t>7</w:t>
            </w:r>
            <w:r w:rsidRPr="006D64B2">
              <w:rPr>
                <w:lang w:val="uk-UA"/>
              </w:rPr>
              <w:t>. Описує показники якості педагогічної діяльності, аналізує можливі впливи на них внутрішніх і зовнішніх чинників, визначає індивідуальні професійні потреби, шляхи покращення власної педагогічної майстерності, обирає ресурси для професійного розвитку впродовж життя.</w:t>
            </w:r>
          </w:p>
          <w:p w14:paraId="0769D06B" w14:textId="4D59095C" w:rsidR="00A31678" w:rsidRPr="006D64B2" w:rsidRDefault="00A31678" w:rsidP="00A31678">
            <w:pPr>
              <w:ind w:left="180" w:right="57"/>
              <w:jc w:val="both"/>
              <w:rPr>
                <w:lang w:val="uk-UA"/>
              </w:rPr>
            </w:pPr>
            <w:r w:rsidRPr="006D64B2">
              <w:rPr>
                <w:lang w:val="uk-UA"/>
              </w:rPr>
              <w:t>ПРН</w:t>
            </w:r>
            <w:r w:rsidR="00DB2F9B" w:rsidRPr="006D64B2">
              <w:rPr>
                <w:lang w:val="uk-UA"/>
              </w:rPr>
              <w:t>8</w:t>
            </w:r>
            <w:r w:rsidRPr="006D64B2">
              <w:rPr>
                <w:lang w:val="uk-UA"/>
              </w:rPr>
              <w:t xml:space="preserve">. Демонструє уміння класифікувати, упорядковувати і узагальнювати навчальний матеріал відповідно до умов навчального процесу, потреб формування ключових </w:t>
            </w:r>
            <w:proofErr w:type="spellStart"/>
            <w:r w:rsidRPr="006D64B2">
              <w:rPr>
                <w:lang w:val="uk-UA"/>
              </w:rPr>
              <w:t>компетентностей</w:t>
            </w:r>
            <w:proofErr w:type="spellEnd"/>
            <w:r w:rsidRPr="006D64B2">
              <w:rPr>
                <w:lang w:val="uk-UA"/>
              </w:rPr>
              <w:t xml:space="preserve"> та інтегрованого навчання.</w:t>
            </w:r>
          </w:p>
          <w:p w14:paraId="016D5F03" w14:textId="24C77A74" w:rsidR="00A31678" w:rsidRPr="006D64B2" w:rsidRDefault="00A31678" w:rsidP="00A31678">
            <w:pPr>
              <w:ind w:left="180" w:right="57"/>
              <w:jc w:val="both"/>
              <w:rPr>
                <w:lang w:val="uk-UA"/>
              </w:rPr>
            </w:pPr>
            <w:r w:rsidRPr="006D64B2">
              <w:rPr>
                <w:lang w:val="uk-UA"/>
              </w:rPr>
              <w:t>ПРН</w:t>
            </w:r>
            <w:r w:rsidR="00DB2F9B" w:rsidRPr="006D64B2">
              <w:rPr>
                <w:lang w:val="uk-UA"/>
              </w:rPr>
              <w:t>9</w:t>
            </w:r>
            <w:r w:rsidRPr="006D64B2">
              <w:rPr>
                <w:lang w:val="uk-UA"/>
              </w:rPr>
              <w:t xml:space="preserve">. Називає і аналізує шляхи мотивації </w:t>
            </w:r>
            <w:r w:rsidR="00E72E52" w:rsidRPr="006D64B2">
              <w:rPr>
                <w:lang w:val="uk-UA"/>
              </w:rPr>
              <w:t>здобувач</w:t>
            </w:r>
            <w:r w:rsidRPr="006D64B2">
              <w:rPr>
                <w:lang w:val="uk-UA"/>
              </w:rPr>
              <w:t xml:space="preserve">ів </w:t>
            </w:r>
            <w:r w:rsidR="00E72E52" w:rsidRPr="006D64B2">
              <w:rPr>
                <w:lang w:val="uk-UA"/>
              </w:rPr>
              <w:t xml:space="preserve">освіти </w:t>
            </w:r>
            <w:r w:rsidRPr="006D64B2">
              <w:rPr>
                <w:lang w:val="uk-UA"/>
              </w:rPr>
              <w:t xml:space="preserve">до саморозвитку, демонструє вміння розробляти план практичної реалізації для формування адекватної позитивної самооцінки й я-ідентичності. </w:t>
            </w:r>
          </w:p>
          <w:p w14:paraId="1F594ED8" w14:textId="1A01DAB6" w:rsidR="00A31678" w:rsidRPr="006D64B2" w:rsidRDefault="00A31678" w:rsidP="00A31678">
            <w:pPr>
              <w:ind w:left="180" w:right="57"/>
              <w:jc w:val="both"/>
              <w:rPr>
                <w:lang w:val="uk-UA"/>
              </w:rPr>
            </w:pPr>
            <w:r w:rsidRPr="006D64B2">
              <w:rPr>
                <w:lang w:val="uk-UA"/>
              </w:rPr>
              <w:t>ПРН1</w:t>
            </w:r>
            <w:r w:rsidR="00DB2F9B" w:rsidRPr="006D64B2">
              <w:rPr>
                <w:lang w:val="uk-UA"/>
              </w:rPr>
              <w:t>0</w:t>
            </w:r>
            <w:r w:rsidRPr="006D64B2">
              <w:rPr>
                <w:lang w:val="uk-UA"/>
              </w:rPr>
              <w:t xml:space="preserve">. Демонструє уміння забезпечувати конструктивну та безпечну взаємодію </w:t>
            </w:r>
            <w:r w:rsidR="00DB2F9B" w:rsidRPr="006D64B2">
              <w:rPr>
                <w:lang w:val="uk-UA"/>
              </w:rPr>
              <w:t>з учасниками освітнього процесу; з</w:t>
            </w:r>
            <w:r w:rsidRPr="006D64B2">
              <w:rPr>
                <w:lang w:val="uk-UA"/>
              </w:rPr>
              <w:t>нає та дотримується умов функціонування безпечного та інклюзивного освітнього середовища.</w:t>
            </w:r>
          </w:p>
          <w:p w14:paraId="40327E80" w14:textId="576F931B" w:rsidR="00A31678" w:rsidRPr="006D64B2" w:rsidRDefault="00A31678" w:rsidP="00A31678">
            <w:pPr>
              <w:ind w:left="180" w:right="57"/>
              <w:jc w:val="both"/>
              <w:rPr>
                <w:lang w:val="uk-UA"/>
              </w:rPr>
            </w:pPr>
            <w:r w:rsidRPr="006D64B2">
              <w:rPr>
                <w:lang w:val="uk-UA"/>
              </w:rPr>
              <w:t>ПРН1</w:t>
            </w:r>
            <w:r w:rsidR="00DB2F9B" w:rsidRPr="006D64B2">
              <w:rPr>
                <w:lang w:val="uk-UA"/>
              </w:rPr>
              <w:t>1</w:t>
            </w:r>
            <w:r w:rsidRPr="006D64B2">
              <w:rPr>
                <w:lang w:val="uk-UA"/>
              </w:rPr>
              <w:t xml:space="preserve">. Демонструє здатність діяти </w:t>
            </w:r>
            <w:proofErr w:type="spellStart"/>
            <w:r w:rsidRPr="006D64B2">
              <w:rPr>
                <w:lang w:val="uk-UA"/>
              </w:rPr>
              <w:t>автономно</w:t>
            </w:r>
            <w:proofErr w:type="spellEnd"/>
            <w:r w:rsidRPr="006D64B2">
              <w:rPr>
                <w:lang w:val="uk-UA"/>
              </w:rPr>
              <w:t xml:space="preserve"> і в команді.</w:t>
            </w:r>
          </w:p>
          <w:p w14:paraId="6C2BB9A8" w14:textId="6BDC0A0B" w:rsidR="00521A82" w:rsidRPr="006D64B2" w:rsidRDefault="00A31678" w:rsidP="00A31678">
            <w:pPr>
              <w:ind w:left="180" w:right="57"/>
              <w:jc w:val="both"/>
              <w:rPr>
                <w:lang w:val="uk-UA"/>
              </w:rPr>
            </w:pPr>
            <w:r w:rsidRPr="006D64B2">
              <w:rPr>
                <w:lang w:val="uk-UA"/>
              </w:rPr>
              <w:t>ПРН1</w:t>
            </w:r>
            <w:r w:rsidR="00DB2F9B" w:rsidRPr="006D64B2">
              <w:rPr>
                <w:lang w:val="uk-UA"/>
              </w:rPr>
              <w:t>2</w:t>
            </w:r>
            <w:r w:rsidRPr="006D64B2">
              <w:rPr>
                <w:lang w:val="uk-UA"/>
              </w:rPr>
              <w:t xml:space="preserve">. Демонструє дотримання культури академічної доброчесності у власній діяльності та демонструє вміння формувати її в </w:t>
            </w:r>
            <w:r w:rsidR="00166905">
              <w:rPr>
                <w:lang w:val="uk-UA"/>
              </w:rPr>
              <w:t>здобувач</w:t>
            </w:r>
            <w:r w:rsidRPr="006D64B2">
              <w:rPr>
                <w:lang w:val="uk-UA"/>
              </w:rPr>
              <w:t>ів</w:t>
            </w:r>
            <w:r w:rsidR="00166905">
              <w:rPr>
                <w:lang w:val="uk-UA"/>
              </w:rPr>
              <w:t xml:space="preserve"> освіти</w:t>
            </w:r>
            <w:r w:rsidRPr="006D64B2">
              <w:rPr>
                <w:lang w:val="uk-UA"/>
              </w:rPr>
              <w:t>.</w:t>
            </w:r>
          </w:p>
          <w:p w14:paraId="43B08314" w14:textId="51184430" w:rsidR="00A31678" w:rsidRPr="006D64B2" w:rsidRDefault="00A31678" w:rsidP="00A31678">
            <w:pPr>
              <w:ind w:left="180" w:right="57"/>
              <w:jc w:val="both"/>
              <w:rPr>
                <w:lang w:val="uk-UA"/>
              </w:rPr>
            </w:pPr>
            <w:r w:rsidRPr="006D64B2">
              <w:rPr>
                <w:lang w:val="uk-UA"/>
              </w:rPr>
              <w:t>ПРН1</w:t>
            </w:r>
            <w:r w:rsidR="00DB2F9B" w:rsidRPr="006D64B2">
              <w:rPr>
                <w:lang w:val="uk-UA"/>
              </w:rPr>
              <w:t>3</w:t>
            </w:r>
            <w:r w:rsidRPr="006D64B2">
              <w:rPr>
                <w:lang w:val="uk-UA"/>
              </w:rPr>
              <w:t>. Застосовує принципи і методи наукового пізнання до визначення проблем у сфері науково-педагогічної діяльнос</w:t>
            </w:r>
            <w:r w:rsidR="00DB2F9B" w:rsidRPr="006D64B2">
              <w:rPr>
                <w:lang w:val="uk-UA"/>
              </w:rPr>
              <w:t>ті, пропонує шляхи їх вирішення; д</w:t>
            </w:r>
            <w:r w:rsidRPr="006D64B2">
              <w:rPr>
                <w:lang w:val="uk-UA"/>
              </w:rPr>
              <w:t>емонструє дотримання прав інтелектуальної власності на результати дослідницької/інноваційної діяльності.</w:t>
            </w:r>
          </w:p>
          <w:p w14:paraId="7C9B0AA7" w14:textId="3FEEF9B0" w:rsidR="00A31678" w:rsidRPr="006D64B2" w:rsidRDefault="00A31678" w:rsidP="00A31678">
            <w:pPr>
              <w:ind w:left="180" w:right="57"/>
              <w:jc w:val="both"/>
              <w:rPr>
                <w:lang w:val="uk-UA"/>
              </w:rPr>
            </w:pPr>
            <w:r w:rsidRPr="006D64B2">
              <w:rPr>
                <w:lang w:val="uk-UA"/>
              </w:rPr>
              <w:t>ПРН</w:t>
            </w:r>
            <w:r w:rsidR="00DB2F9B" w:rsidRPr="006D64B2">
              <w:rPr>
                <w:lang w:val="uk-UA"/>
              </w:rPr>
              <w:t>14</w:t>
            </w:r>
            <w:r w:rsidRPr="006D64B2">
              <w:rPr>
                <w:lang w:val="uk-UA"/>
              </w:rPr>
              <w:t>. Вміє використовувати в освітньому процесі сучасні засоби навчання хімії, відкриті інформаційні ресурси, цифрові технології та демонструє уміння створення власних інформаційних ресурсів з хімії дидактичного призначення.</w:t>
            </w:r>
          </w:p>
          <w:p w14:paraId="62F4911E" w14:textId="2F04003F" w:rsidR="00A31678" w:rsidRPr="006D64B2" w:rsidRDefault="00A31678" w:rsidP="00A31678">
            <w:pPr>
              <w:ind w:left="180" w:right="57"/>
              <w:jc w:val="both"/>
              <w:rPr>
                <w:lang w:val="uk-UA"/>
              </w:rPr>
            </w:pPr>
            <w:r w:rsidRPr="006D64B2">
              <w:rPr>
                <w:lang w:val="uk-UA"/>
              </w:rPr>
              <w:t>ПРН</w:t>
            </w:r>
            <w:r w:rsidR="00DB2F9B" w:rsidRPr="006D64B2">
              <w:rPr>
                <w:lang w:val="uk-UA"/>
              </w:rPr>
              <w:t>15</w:t>
            </w:r>
            <w:r w:rsidRPr="006D64B2">
              <w:rPr>
                <w:lang w:val="uk-UA"/>
              </w:rPr>
              <w:t xml:space="preserve">. Вміє проводити об’єктивний контроль результатів навчання та розробляти діагностичний інструментарій для з’ясування рівня сформованості в </w:t>
            </w:r>
            <w:r w:rsidR="00E85A1A" w:rsidRPr="006D64B2">
              <w:rPr>
                <w:lang w:val="uk-UA"/>
              </w:rPr>
              <w:t>здобувачів освіти</w:t>
            </w:r>
            <w:r w:rsidRPr="006D64B2">
              <w:rPr>
                <w:lang w:val="uk-UA"/>
              </w:rPr>
              <w:t xml:space="preserve"> предметної компетентності з хімії.</w:t>
            </w:r>
          </w:p>
          <w:p w14:paraId="74CF675D" w14:textId="65760418" w:rsidR="00A31678" w:rsidRPr="006D64B2" w:rsidRDefault="00A31678" w:rsidP="00A31678">
            <w:pPr>
              <w:ind w:left="180" w:right="57"/>
              <w:jc w:val="both"/>
              <w:rPr>
                <w:lang w:val="uk-UA"/>
              </w:rPr>
            </w:pPr>
            <w:r w:rsidRPr="006D64B2">
              <w:rPr>
                <w:lang w:val="uk-UA"/>
              </w:rPr>
              <w:t>ПРН</w:t>
            </w:r>
            <w:r w:rsidR="00DB2F9B" w:rsidRPr="006D64B2">
              <w:rPr>
                <w:lang w:val="uk-UA"/>
              </w:rPr>
              <w:t>16</w:t>
            </w:r>
            <w:r w:rsidRPr="006D64B2">
              <w:rPr>
                <w:lang w:val="uk-UA"/>
              </w:rPr>
              <w:t xml:space="preserve">. Вміє </w:t>
            </w:r>
            <w:r w:rsidR="00E72E52" w:rsidRPr="006D64B2">
              <w:rPr>
                <w:lang w:val="uk-UA"/>
              </w:rPr>
              <w:t xml:space="preserve">організовувати та </w:t>
            </w:r>
            <w:r w:rsidRPr="006D64B2">
              <w:rPr>
                <w:lang w:val="uk-UA"/>
              </w:rPr>
              <w:t xml:space="preserve">проводити наукові дослідження в галузі теорії та методики навчання хімії, узагальнення одержаних результатів, </w:t>
            </w:r>
            <w:r w:rsidR="00E72E52" w:rsidRPr="006D64B2">
              <w:rPr>
                <w:lang w:val="uk-UA"/>
              </w:rPr>
              <w:t xml:space="preserve">а також </w:t>
            </w:r>
            <w:r w:rsidRPr="006D64B2">
              <w:rPr>
                <w:lang w:val="uk-UA"/>
              </w:rPr>
              <w:t>впр</w:t>
            </w:r>
            <w:r w:rsidR="00E72E52" w:rsidRPr="006D64B2">
              <w:rPr>
                <w:lang w:val="uk-UA"/>
              </w:rPr>
              <w:t>оваджувати їх в освітній процес</w:t>
            </w:r>
            <w:r w:rsidRPr="006D64B2">
              <w:rPr>
                <w:lang w:val="uk-UA"/>
              </w:rPr>
              <w:t>.</w:t>
            </w:r>
          </w:p>
          <w:p w14:paraId="1ED1D645" w14:textId="0FBEFB7F" w:rsidR="00A31678" w:rsidRPr="006D64B2" w:rsidRDefault="00A31678" w:rsidP="00A31678">
            <w:pPr>
              <w:ind w:left="180" w:right="57"/>
              <w:jc w:val="both"/>
              <w:rPr>
                <w:lang w:val="uk-UA"/>
              </w:rPr>
            </w:pPr>
            <w:r w:rsidRPr="006D64B2">
              <w:rPr>
                <w:lang w:val="uk-UA"/>
              </w:rPr>
              <w:t>ПРН</w:t>
            </w:r>
            <w:r w:rsidR="00DB2F9B" w:rsidRPr="006D64B2">
              <w:rPr>
                <w:lang w:val="uk-UA"/>
              </w:rPr>
              <w:t>17</w:t>
            </w:r>
            <w:r w:rsidRPr="006D64B2">
              <w:rPr>
                <w:lang w:val="uk-UA"/>
              </w:rPr>
              <w:t xml:space="preserve">. Демонструє уміння організовувати освітній процес у вищій школі на засадах особистісно-орієнтованого, діяльнісного, </w:t>
            </w:r>
            <w:proofErr w:type="spellStart"/>
            <w:r w:rsidRPr="006D64B2">
              <w:rPr>
                <w:lang w:val="uk-UA"/>
              </w:rPr>
              <w:t>компетентнісного</w:t>
            </w:r>
            <w:proofErr w:type="spellEnd"/>
            <w:r w:rsidRPr="006D64B2">
              <w:rPr>
                <w:lang w:val="uk-UA"/>
              </w:rPr>
              <w:t xml:space="preserve"> підходів та впроваджувати інноваційні технології викладання при вивченні хімічних дисциплін.</w:t>
            </w:r>
          </w:p>
          <w:p w14:paraId="7315C4B8" w14:textId="1F775D69" w:rsidR="00077ABF" w:rsidRPr="006D64B2" w:rsidRDefault="00077ABF" w:rsidP="00077ABF">
            <w:pPr>
              <w:ind w:left="180" w:right="57"/>
              <w:jc w:val="both"/>
              <w:rPr>
                <w:lang w:val="uk-UA"/>
              </w:rPr>
            </w:pPr>
            <w:r w:rsidRPr="006D64B2">
              <w:rPr>
                <w:lang w:val="uk-UA"/>
              </w:rPr>
              <w:t>ПРН</w:t>
            </w:r>
            <w:r w:rsidR="00DB2F9B" w:rsidRPr="006D64B2">
              <w:rPr>
                <w:lang w:val="uk-UA"/>
              </w:rPr>
              <w:t>18</w:t>
            </w:r>
            <w:r w:rsidRPr="006D64B2">
              <w:rPr>
                <w:lang w:val="uk-UA"/>
              </w:rPr>
              <w:t>. Володі</w:t>
            </w:r>
            <w:r w:rsidR="00DB2F9B" w:rsidRPr="006D64B2">
              <w:rPr>
                <w:lang w:val="uk-UA"/>
              </w:rPr>
              <w:t>є</w:t>
            </w:r>
            <w:r w:rsidRPr="006D64B2">
              <w:rPr>
                <w:lang w:val="uk-UA"/>
              </w:rPr>
              <w:t xml:space="preserve"> методами комп’ютерного моделювання структури, параметрів і динаміки систем в педагогіці та хімії.</w:t>
            </w:r>
          </w:p>
          <w:p w14:paraId="737A3550" w14:textId="77777777" w:rsidR="00881B9C" w:rsidRDefault="00077ABF" w:rsidP="00404B26">
            <w:pPr>
              <w:ind w:left="180" w:right="57"/>
              <w:jc w:val="both"/>
              <w:rPr>
                <w:lang w:val="uk-UA"/>
              </w:rPr>
            </w:pPr>
            <w:r w:rsidRPr="006D64B2">
              <w:rPr>
                <w:lang w:val="uk-UA"/>
              </w:rPr>
              <w:t>ПРН</w:t>
            </w:r>
            <w:r w:rsidR="00DB2F9B" w:rsidRPr="006D64B2">
              <w:rPr>
                <w:lang w:val="uk-UA"/>
              </w:rPr>
              <w:t>19</w:t>
            </w:r>
            <w:r w:rsidRPr="006D64B2">
              <w:rPr>
                <w:lang w:val="uk-UA"/>
              </w:rPr>
              <w:t xml:space="preserve">. </w:t>
            </w:r>
            <w:r w:rsidR="00E85A1A" w:rsidRPr="006D64B2">
              <w:rPr>
                <w:lang w:val="uk-UA"/>
              </w:rPr>
              <w:t>Вмі</w:t>
            </w:r>
            <w:r w:rsidR="00DB2F9B" w:rsidRPr="006D64B2">
              <w:rPr>
                <w:lang w:val="uk-UA"/>
              </w:rPr>
              <w:t>є</w:t>
            </w:r>
            <w:r w:rsidR="00E85A1A" w:rsidRPr="006D64B2">
              <w:rPr>
                <w:lang w:val="uk-UA"/>
              </w:rPr>
              <w:t xml:space="preserve"> організовувати та в</w:t>
            </w:r>
            <w:r w:rsidRPr="006D64B2">
              <w:rPr>
                <w:lang w:val="uk-UA"/>
              </w:rPr>
              <w:t>олоді</w:t>
            </w:r>
            <w:r w:rsidR="00E10DB3" w:rsidRPr="006D64B2">
              <w:rPr>
                <w:lang w:val="uk-UA"/>
              </w:rPr>
              <w:t>є</w:t>
            </w:r>
            <w:r w:rsidRPr="006D64B2">
              <w:rPr>
                <w:lang w:val="uk-UA"/>
              </w:rPr>
              <w:t xml:space="preserve"> методологією наукового дослідження.</w:t>
            </w:r>
          </w:p>
          <w:p w14:paraId="25AB88AA" w14:textId="325C3EDE" w:rsidR="00166905" w:rsidRPr="006D64B2" w:rsidRDefault="00166905" w:rsidP="00404B26">
            <w:pPr>
              <w:ind w:left="180" w:right="57"/>
              <w:jc w:val="both"/>
              <w:rPr>
                <w:lang w:val="uk-UA"/>
              </w:rPr>
            </w:pPr>
            <w:r w:rsidRPr="00166905">
              <w:rPr>
                <w:lang w:val="uk-UA"/>
              </w:rPr>
              <w:t xml:space="preserve">ПРН20. Вміти застосовувати в професійній діяльності принципи запобігання корупції, запобігання суспільної та академічної </w:t>
            </w:r>
            <w:proofErr w:type="spellStart"/>
            <w:r w:rsidRPr="00166905">
              <w:rPr>
                <w:lang w:val="uk-UA"/>
              </w:rPr>
              <w:t>недоброчесності</w:t>
            </w:r>
            <w:proofErr w:type="spellEnd"/>
            <w:r w:rsidRPr="00166905">
              <w:rPr>
                <w:lang w:val="uk-UA"/>
              </w:rPr>
              <w:t xml:space="preserve"> на рівні, необхідному для формування нетерпимості до корупції та будь яких проявів недоброчесної поведінки учасників освітнього середовища.</w:t>
            </w:r>
          </w:p>
        </w:tc>
      </w:tr>
      <w:tr w:rsidR="001C0648" w:rsidRPr="006D64B2" w14:paraId="1833ADAA" w14:textId="77777777" w:rsidTr="007C0C88">
        <w:trPr>
          <w:trHeight w:val="260"/>
        </w:trPr>
        <w:tc>
          <w:tcPr>
            <w:tcW w:w="9252" w:type="dxa"/>
            <w:gridSpan w:val="2"/>
            <w:shd w:val="clear" w:color="auto" w:fill="D9D9D9"/>
          </w:tcPr>
          <w:p w14:paraId="53E87740" w14:textId="77777777" w:rsidR="001C0648" w:rsidRPr="006D64B2" w:rsidRDefault="001C0648" w:rsidP="007C0C88">
            <w:pPr>
              <w:pStyle w:val="TableParagraph"/>
              <w:spacing w:line="268" w:lineRule="exact"/>
              <w:ind w:left="57" w:right="142"/>
              <w:jc w:val="center"/>
              <w:rPr>
                <w:b/>
                <w:sz w:val="24"/>
                <w:szCs w:val="24"/>
                <w:lang w:val="uk-UA"/>
              </w:rPr>
            </w:pPr>
            <w:r w:rsidRPr="006D64B2">
              <w:rPr>
                <w:b/>
                <w:sz w:val="24"/>
                <w:szCs w:val="24"/>
                <w:lang w:val="uk-UA"/>
              </w:rPr>
              <w:lastRenderedPageBreak/>
              <w:t>8 – Ресурсне забезпечення реалізації програми</w:t>
            </w:r>
          </w:p>
        </w:tc>
      </w:tr>
      <w:tr w:rsidR="001C0648" w:rsidRPr="006D64B2" w14:paraId="7698A754" w14:textId="77777777" w:rsidTr="007C0C88">
        <w:trPr>
          <w:trHeight w:val="260"/>
        </w:trPr>
        <w:tc>
          <w:tcPr>
            <w:tcW w:w="3157" w:type="dxa"/>
          </w:tcPr>
          <w:p w14:paraId="119A1D51" w14:textId="77777777" w:rsidR="001C0648" w:rsidRPr="006D64B2" w:rsidRDefault="001C0648" w:rsidP="007C0C88">
            <w:pPr>
              <w:pStyle w:val="TableParagraph"/>
              <w:spacing w:line="268" w:lineRule="exact"/>
              <w:ind w:left="113"/>
              <w:rPr>
                <w:b/>
                <w:sz w:val="24"/>
                <w:szCs w:val="24"/>
                <w:lang w:val="uk-UA"/>
              </w:rPr>
            </w:pPr>
            <w:r w:rsidRPr="006D64B2">
              <w:rPr>
                <w:b/>
                <w:sz w:val="24"/>
                <w:szCs w:val="24"/>
                <w:lang w:val="uk-UA"/>
              </w:rPr>
              <w:t>Кадрове забезпечення</w:t>
            </w:r>
          </w:p>
        </w:tc>
        <w:tc>
          <w:tcPr>
            <w:tcW w:w="6095" w:type="dxa"/>
          </w:tcPr>
          <w:p w14:paraId="606355A2" w14:textId="7E3755ED" w:rsidR="001C0648" w:rsidRPr="006D64B2" w:rsidRDefault="001C0648" w:rsidP="007C0C88">
            <w:pPr>
              <w:ind w:left="141" w:right="142"/>
              <w:jc w:val="both"/>
              <w:rPr>
                <w:color w:val="000000" w:themeColor="text1"/>
                <w:lang w:val="uk-UA"/>
              </w:rPr>
            </w:pPr>
            <w:r w:rsidRPr="006D64B2">
              <w:rPr>
                <w:lang w:val="uk-UA"/>
              </w:rPr>
              <w:t xml:space="preserve">Склад робочої групи </w:t>
            </w:r>
            <w:proofErr w:type="spellStart"/>
            <w:r w:rsidRPr="006D64B2">
              <w:rPr>
                <w:lang w:val="uk-UA"/>
              </w:rPr>
              <w:t>освітньо</w:t>
            </w:r>
            <w:proofErr w:type="spellEnd"/>
            <w:r w:rsidR="00CF0D34" w:rsidRPr="006D64B2">
              <w:rPr>
                <w:lang w:val="uk-UA"/>
              </w:rPr>
              <w:t>-науково</w:t>
            </w:r>
            <w:r w:rsidRPr="006D64B2">
              <w:rPr>
                <w:lang w:val="uk-UA"/>
              </w:rPr>
              <w:t xml:space="preserve">ї програми, професорсько-викладацький склад, що задіяний до викладання навчальних дисциплін за спеціальністю відповідають Ліцензійним умовам провадження </w:t>
            </w:r>
            <w:r w:rsidRPr="006D64B2">
              <w:rPr>
                <w:lang w:val="uk-UA"/>
              </w:rPr>
              <w:lastRenderedPageBreak/>
              <w:t xml:space="preserve">освітньої діяльності на другому (магістерському) рівні вищої освіти. Всі науково-педагогічні працівники, що забезпечують викладання на </w:t>
            </w:r>
            <w:proofErr w:type="spellStart"/>
            <w:r w:rsidRPr="006D64B2">
              <w:rPr>
                <w:lang w:val="uk-UA"/>
              </w:rPr>
              <w:t>освітньо</w:t>
            </w:r>
            <w:proofErr w:type="spellEnd"/>
            <w:r w:rsidRPr="006D64B2">
              <w:rPr>
                <w:lang w:val="uk-UA"/>
              </w:rPr>
              <w:t>-</w:t>
            </w:r>
            <w:r w:rsidR="00CF0D34" w:rsidRPr="006D64B2">
              <w:rPr>
                <w:lang w:val="uk-UA"/>
              </w:rPr>
              <w:t>науков</w:t>
            </w:r>
            <w:r w:rsidRPr="006D64B2">
              <w:rPr>
                <w:lang w:val="uk-UA"/>
              </w:rPr>
              <w:t xml:space="preserve">ій програмі </w:t>
            </w:r>
            <w:r w:rsidR="00CF0D34" w:rsidRPr="006D64B2">
              <w:rPr>
                <w:lang w:val="uk-UA"/>
              </w:rPr>
              <w:t xml:space="preserve">є висококваліфікованими спеціалістами, </w:t>
            </w:r>
            <w:r w:rsidRPr="006D64B2">
              <w:rPr>
                <w:lang w:val="uk-UA"/>
              </w:rPr>
              <w:t xml:space="preserve">за кваліфікацією відповідають профілю і напряму дисциплін, що викладаються, </w:t>
            </w:r>
            <w:r w:rsidR="00E91BBB" w:rsidRPr="006D64B2">
              <w:rPr>
                <w:lang w:val="uk-UA"/>
              </w:rPr>
              <w:t>ма</w:t>
            </w:r>
            <w:r w:rsidR="00CF0D34" w:rsidRPr="006D64B2">
              <w:rPr>
                <w:lang w:val="uk-UA"/>
              </w:rPr>
              <w:t>ють науков</w:t>
            </w:r>
            <w:r w:rsidR="00E91BBB" w:rsidRPr="006D64B2">
              <w:rPr>
                <w:lang w:val="uk-UA"/>
              </w:rPr>
              <w:t>і</w:t>
            </w:r>
            <w:r w:rsidR="00CF0D34" w:rsidRPr="006D64B2">
              <w:rPr>
                <w:lang w:val="uk-UA"/>
              </w:rPr>
              <w:t xml:space="preserve"> ступен</w:t>
            </w:r>
            <w:r w:rsidR="00E91BBB" w:rsidRPr="006D64B2">
              <w:rPr>
                <w:lang w:val="uk-UA"/>
              </w:rPr>
              <w:t>і</w:t>
            </w:r>
            <w:r w:rsidR="00CF0D34" w:rsidRPr="006D64B2">
              <w:rPr>
                <w:lang w:val="uk-UA"/>
              </w:rPr>
              <w:t xml:space="preserve"> та вчен</w:t>
            </w:r>
            <w:r w:rsidR="00E91BBB" w:rsidRPr="006D64B2">
              <w:rPr>
                <w:lang w:val="uk-UA"/>
              </w:rPr>
              <w:t>і</w:t>
            </w:r>
            <w:r w:rsidR="00CF0D34" w:rsidRPr="006D64B2">
              <w:rPr>
                <w:lang w:val="uk-UA"/>
              </w:rPr>
              <w:t xml:space="preserve"> звання, </w:t>
            </w:r>
            <w:r w:rsidR="00E91BBB" w:rsidRPr="006D64B2">
              <w:rPr>
                <w:lang w:val="uk-UA"/>
              </w:rPr>
              <w:t>а також</w:t>
            </w:r>
            <w:r w:rsidRPr="006D64B2">
              <w:rPr>
                <w:lang w:val="uk-UA"/>
              </w:rPr>
              <w:t xml:space="preserve"> необхідний стаж </w:t>
            </w:r>
            <w:r w:rsidR="00CF0D34" w:rsidRPr="006D64B2">
              <w:rPr>
                <w:lang w:val="uk-UA"/>
              </w:rPr>
              <w:t>науково-</w:t>
            </w:r>
            <w:r w:rsidRPr="006D64B2">
              <w:rPr>
                <w:lang w:val="uk-UA"/>
              </w:rPr>
              <w:t>педагогічної роботи та досвід</w:t>
            </w:r>
            <w:r w:rsidR="00E91BBB" w:rsidRPr="006D64B2">
              <w:rPr>
                <w:lang w:val="uk-UA"/>
              </w:rPr>
              <w:t xml:space="preserve"> інноваційної, творчої й</w:t>
            </w:r>
            <w:r w:rsidRPr="006D64B2">
              <w:rPr>
                <w:lang w:val="uk-UA"/>
              </w:rPr>
              <w:t xml:space="preserve"> практичної роботи. </w:t>
            </w:r>
            <w:r w:rsidR="00B053B8">
              <w:rPr>
                <w:lang w:val="uk-UA"/>
              </w:rPr>
              <w:t xml:space="preserve">В окремих випадках викладачами можуть бути фахівці-практики, які мають відповідний досвід роботи в зовнішніх організаціях і мають сертифікати, що підтверджують відповідну кваліфікацію. </w:t>
            </w:r>
          </w:p>
          <w:p w14:paraId="7867C92C" w14:textId="77777777" w:rsidR="00E10DB3" w:rsidRPr="006D64B2" w:rsidRDefault="00CF0D34" w:rsidP="00E10DB3">
            <w:pPr>
              <w:ind w:left="141" w:right="142"/>
              <w:jc w:val="both"/>
              <w:rPr>
                <w:color w:val="202124"/>
                <w:shd w:val="clear" w:color="auto" w:fill="FFFFFF"/>
                <w:lang w:val="uk-UA"/>
              </w:rPr>
            </w:pPr>
            <w:r w:rsidRPr="006D64B2">
              <w:rPr>
                <w:color w:val="000000" w:themeColor="text1"/>
                <w:lang w:val="uk-UA"/>
              </w:rPr>
              <w:t>З метою підвищення фахового рівня всі науково-педагогічні працівники</w:t>
            </w:r>
            <w:r w:rsidR="008F2FEC" w:rsidRPr="006D64B2">
              <w:rPr>
                <w:color w:val="000000" w:themeColor="text1"/>
                <w:lang w:val="uk-UA"/>
              </w:rPr>
              <w:t xml:space="preserve"> </w:t>
            </w:r>
            <w:r w:rsidRPr="006D64B2">
              <w:rPr>
                <w:color w:val="000000" w:themeColor="text1"/>
                <w:lang w:val="uk-UA"/>
              </w:rPr>
              <w:t xml:space="preserve">проходять науково-педагогічне стажування </w:t>
            </w:r>
            <w:r w:rsidR="002A01B0" w:rsidRPr="006D64B2">
              <w:rPr>
                <w:color w:val="202124"/>
                <w:shd w:val="clear" w:color="auto" w:fill="FFFFFF"/>
              </w:rPr>
              <w:t xml:space="preserve">у </w:t>
            </w:r>
            <w:r w:rsidR="002A01B0" w:rsidRPr="006D64B2">
              <w:rPr>
                <w:color w:val="040C28"/>
              </w:rPr>
              <w:t>закладах</w:t>
            </w:r>
            <w:r w:rsidR="00E10DB3" w:rsidRPr="006D64B2">
              <w:rPr>
                <w:color w:val="040C28"/>
                <w:lang w:val="uk-UA"/>
              </w:rPr>
              <w:t xml:space="preserve"> вищої освіти</w:t>
            </w:r>
            <w:r w:rsidR="002A01B0" w:rsidRPr="006D64B2">
              <w:rPr>
                <w:color w:val="202124"/>
                <w:shd w:val="clear" w:color="auto" w:fill="FFFFFF"/>
              </w:rPr>
              <w:t>,</w:t>
            </w:r>
            <w:r w:rsidR="002A01B0" w:rsidRPr="006D64B2">
              <w:rPr>
                <w:rStyle w:val="apple-converted-space"/>
                <w:color w:val="202124"/>
                <w:shd w:val="clear" w:color="auto" w:fill="FFFFFF"/>
              </w:rPr>
              <w:t> </w:t>
            </w:r>
            <w:proofErr w:type="spellStart"/>
            <w:r w:rsidR="002A01B0" w:rsidRPr="006D64B2">
              <w:rPr>
                <w:color w:val="040C28"/>
              </w:rPr>
              <w:t>наукових</w:t>
            </w:r>
            <w:proofErr w:type="spellEnd"/>
            <w:r w:rsidR="002A01B0" w:rsidRPr="006D64B2">
              <w:rPr>
                <w:color w:val="202124"/>
                <w:shd w:val="clear" w:color="auto" w:fill="FFFFFF"/>
              </w:rPr>
              <w:t xml:space="preserve">, </w:t>
            </w:r>
            <w:proofErr w:type="spellStart"/>
            <w:r w:rsidR="002A01B0" w:rsidRPr="006D64B2">
              <w:rPr>
                <w:color w:val="202124"/>
                <w:shd w:val="clear" w:color="auto" w:fill="FFFFFF"/>
              </w:rPr>
              <w:t>навчально</w:t>
            </w:r>
            <w:proofErr w:type="spellEnd"/>
            <w:r w:rsidR="002A01B0" w:rsidRPr="006D64B2">
              <w:rPr>
                <w:color w:val="202124"/>
                <w:shd w:val="clear" w:color="auto" w:fill="FFFFFF"/>
              </w:rPr>
              <w:t>-</w:t>
            </w:r>
            <w:r w:rsidR="002A01B0" w:rsidRPr="006D64B2">
              <w:rPr>
                <w:rStyle w:val="apple-converted-space"/>
                <w:color w:val="202124"/>
                <w:shd w:val="clear" w:color="auto" w:fill="FFFFFF"/>
              </w:rPr>
              <w:t> </w:t>
            </w:r>
            <w:proofErr w:type="spellStart"/>
            <w:r w:rsidR="002A01B0" w:rsidRPr="006D64B2">
              <w:rPr>
                <w:color w:val="040C28"/>
              </w:rPr>
              <w:t>наукових</w:t>
            </w:r>
            <w:proofErr w:type="spellEnd"/>
            <w:r w:rsidR="002A01B0" w:rsidRPr="006D64B2">
              <w:rPr>
                <w:rStyle w:val="apple-converted-space"/>
                <w:color w:val="202124"/>
                <w:shd w:val="clear" w:color="auto" w:fill="FFFFFF"/>
              </w:rPr>
              <w:t> </w:t>
            </w:r>
            <w:r w:rsidR="002A01B0" w:rsidRPr="006D64B2">
              <w:rPr>
                <w:color w:val="202124"/>
                <w:shd w:val="clear" w:color="auto" w:fill="FFFFFF"/>
              </w:rPr>
              <w:t xml:space="preserve">та </w:t>
            </w:r>
            <w:proofErr w:type="spellStart"/>
            <w:r w:rsidR="002A01B0" w:rsidRPr="006D64B2">
              <w:rPr>
                <w:color w:val="202124"/>
                <w:shd w:val="clear" w:color="auto" w:fill="FFFFFF"/>
              </w:rPr>
              <w:t>інших</w:t>
            </w:r>
            <w:proofErr w:type="spellEnd"/>
            <w:r w:rsidR="002A01B0" w:rsidRPr="006D64B2">
              <w:rPr>
                <w:color w:val="202124"/>
                <w:shd w:val="clear" w:color="auto" w:fill="FFFFFF"/>
              </w:rPr>
              <w:t xml:space="preserve"> </w:t>
            </w:r>
            <w:proofErr w:type="spellStart"/>
            <w:r w:rsidR="002A01B0" w:rsidRPr="006D64B2">
              <w:rPr>
                <w:color w:val="202124"/>
                <w:shd w:val="clear" w:color="auto" w:fill="FFFFFF"/>
              </w:rPr>
              <w:t>установах</w:t>
            </w:r>
            <w:proofErr w:type="spellEnd"/>
            <w:r w:rsidR="002A01B0" w:rsidRPr="006D64B2">
              <w:rPr>
                <w:color w:val="202124"/>
                <w:shd w:val="clear" w:color="auto" w:fill="FFFFFF"/>
              </w:rPr>
              <w:t xml:space="preserve">, а </w:t>
            </w:r>
            <w:proofErr w:type="spellStart"/>
            <w:r w:rsidR="002A01B0" w:rsidRPr="006D64B2">
              <w:rPr>
                <w:color w:val="202124"/>
                <w:shd w:val="clear" w:color="auto" w:fill="FFFFFF"/>
              </w:rPr>
              <w:t>також</w:t>
            </w:r>
            <w:proofErr w:type="spellEnd"/>
            <w:r w:rsidR="002A01B0" w:rsidRPr="006D64B2">
              <w:rPr>
                <w:color w:val="202124"/>
                <w:shd w:val="clear" w:color="auto" w:fill="FFFFFF"/>
              </w:rPr>
              <w:t xml:space="preserve"> </w:t>
            </w:r>
            <w:r w:rsidR="00692FB0" w:rsidRPr="006D64B2">
              <w:rPr>
                <w:color w:val="202124"/>
                <w:shd w:val="clear" w:color="auto" w:fill="FFFFFF"/>
                <w:lang w:val="uk-UA"/>
              </w:rPr>
              <w:t>в</w:t>
            </w:r>
            <w:r w:rsidR="002A01B0" w:rsidRPr="006D64B2">
              <w:rPr>
                <w:color w:val="202124"/>
                <w:shd w:val="clear" w:color="auto" w:fill="FFFFFF"/>
              </w:rPr>
              <w:t xml:space="preserve"> органах </w:t>
            </w:r>
            <w:proofErr w:type="spellStart"/>
            <w:r w:rsidR="002A01B0" w:rsidRPr="006D64B2">
              <w:rPr>
                <w:color w:val="202124"/>
                <w:shd w:val="clear" w:color="auto" w:fill="FFFFFF"/>
              </w:rPr>
              <w:t>державної</w:t>
            </w:r>
            <w:proofErr w:type="spellEnd"/>
            <w:r w:rsidR="002A01B0" w:rsidRPr="006D64B2">
              <w:rPr>
                <w:color w:val="202124"/>
                <w:shd w:val="clear" w:color="auto" w:fill="FFFFFF"/>
              </w:rPr>
              <w:t xml:space="preserve"> </w:t>
            </w:r>
            <w:proofErr w:type="spellStart"/>
            <w:r w:rsidR="002A01B0" w:rsidRPr="006D64B2">
              <w:rPr>
                <w:color w:val="202124"/>
                <w:shd w:val="clear" w:color="auto" w:fill="FFFFFF"/>
              </w:rPr>
              <w:t>влади</w:t>
            </w:r>
            <w:proofErr w:type="spellEnd"/>
            <w:r w:rsidR="002A01B0" w:rsidRPr="006D64B2">
              <w:rPr>
                <w:color w:val="202124"/>
                <w:shd w:val="clear" w:color="auto" w:fill="FFFFFF"/>
              </w:rPr>
              <w:t xml:space="preserve">, органах </w:t>
            </w:r>
            <w:proofErr w:type="spellStart"/>
            <w:r w:rsidR="002A01B0" w:rsidRPr="006D64B2">
              <w:rPr>
                <w:color w:val="202124"/>
                <w:shd w:val="clear" w:color="auto" w:fill="FFFFFF"/>
              </w:rPr>
              <w:t>місцевого</w:t>
            </w:r>
            <w:proofErr w:type="spellEnd"/>
            <w:r w:rsidR="002A01B0" w:rsidRPr="006D64B2">
              <w:rPr>
                <w:color w:val="202124"/>
                <w:shd w:val="clear" w:color="auto" w:fill="FFFFFF"/>
              </w:rPr>
              <w:t xml:space="preserve"> </w:t>
            </w:r>
            <w:proofErr w:type="spellStart"/>
            <w:r w:rsidR="002A01B0" w:rsidRPr="006D64B2">
              <w:rPr>
                <w:color w:val="202124"/>
                <w:shd w:val="clear" w:color="auto" w:fill="FFFFFF"/>
              </w:rPr>
              <w:t>самоврядування</w:t>
            </w:r>
            <w:proofErr w:type="spellEnd"/>
            <w:r w:rsidR="002A01B0" w:rsidRPr="006D64B2">
              <w:rPr>
                <w:color w:val="202124"/>
                <w:shd w:val="clear" w:color="auto" w:fill="FFFFFF"/>
              </w:rPr>
              <w:t xml:space="preserve"> як в </w:t>
            </w:r>
            <w:proofErr w:type="spellStart"/>
            <w:r w:rsidR="002A01B0" w:rsidRPr="006D64B2">
              <w:rPr>
                <w:color w:val="202124"/>
                <w:shd w:val="clear" w:color="auto" w:fill="FFFFFF"/>
              </w:rPr>
              <w:t>Україні</w:t>
            </w:r>
            <w:proofErr w:type="spellEnd"/>
            <w:r w:rsidR="002A01B0" w:rsidRPr="006D64B2">
              <w:rPr>
                <w:color w:val="202124"/>
                <w:shd w:val="clear" w:color="auto" w:fill="FFFFFF"/>
              </w:rPr>
              <w:t xml:space="preserve">, так і за </w:t>
            </w:r>
            <w:proofErr w:type="spellStart"/>
            <w:r w:rsidR="002A01B0" w:rsidRPr="006D64B2">
              <w:rPr>
                <w:color w:val="202124"/>
                <w:shd w:val="clear" w:color="auto" w:fill="FFFFFF"/>
              </w:rPr>
              <w:t>її</w:t>
            </w:r>
            <w:proofErr w:type="spellEnd"/>
            <w:r w:rsidR="002A01B0" w:rsidRPr="006D64B2">
              <w:rPr>
                <w:color w:val="202124"/>
                <w:shd w:val="clear" w:color="auto" w:fill="FFFFFF"/>
              </w:rPr>
              <w:t xml:space="preserve"> межами</w:t>
            </w:r>
            <w:r w:rsidR="00E10DB3" w:rsidRPr="006D64B2">
              <w:rPr>
                <w:color w:val="202124"/>
                <w:shd w:val="clear" w:color="auto" w:fill="FFFFFF"/>
                <w:lang w:val="uk-UA"/>
              </w:rPr>
              <w:t>, що регулюється Положенням про підвищення кваліфікації</w:t>
            </w:r>
          </w:p>
          <w:p w14:paraId="6E52B939" w14:textId="01EF8BF1" w:rsidR="00CF0D34" w:rsidRPr="006D64B2" w:rsidRDefault="00E10DB3" w:rsidP="00E10DB3">
            <w:pPr>
              <w:ind w:left="141" w:right="142"/>
              <w:jc w:val="both"/>
              <w:rPr>
                <w:color w:val="000000" w:themeColor="text1"/>
                <w:lang w:val="uk-UA"/>
              </w:rPr>
            </w:pPr>
            <w:r w:rsidRPr="006D64B2">
              <w:rPr>
                <w:color w:val="202124"/>
                <w:shd w:val="clear" w:color="auto" w:fill="FFFFFF"/>
                <w:lang w:val="uk-UA"/>
              </w:rPr>
              <w:t>педагогічних і науково-педагогічних працівників</w:t>
            </w:r>
            <w:r w:rsidR="00CF0D34" w:rsidRPr="006D64B2">
              <w:rPr>
                <w:color w:val="000000" w:themeColor="text1"/>
                <w:lang w:val="uk-UA"/>
              </w:rPr>
              <w:t xml:space="preserve"> </w:t>
            </w:r>
            <w:hyperlink r:id="rId20" w:history="1">
              <w:r w:rsidRPr="006D64B2">
                <w:rPr>
                  <w:rStyle w:val="af2"/>
                  <w:lang w:val="uk-UA"/>
                </w:rPr>
                <w:t>https://www.uzhnu.edu.ua/uk/infocentre/get/40907</w:t>
              </w:r>
            </w:hyperlink>
            <w:r w:rsidRPr="006D64B2">
              <w:rPr>
                <w:color w:val="000000" w:themeColor="text1"/>
                <w:lang w:val="uk-UA"/>
              </w:rPr>
              <w:t xml:space="preserve"> </w:t>
            </w:r>
          </w:p>
        </w:tc>
      </w:tr>
      <w:tr w:rsidR="001C0648" w:rsidRPr="006D64B2" w14:paraId="5928FD9D" w14:textId="77777777" w:rsidTr="007C0C88">
        <w:trPr>
          <w:trHeight w:val="561"/>
        </w:trPr>
        <w:tc>
          <w:tcPr>
            <w:tcW w:w="3157" w:type="dxa"/>
          </w:tcPr>
          <w:p w14:paraId="595849CF" w14:textId="77777777" w:rsidR="001C0648" w:rsidRPr="006D64B2" w:rsidRDefault="001C0648" w:rsidP="007C0C88">
            <w:pPr>
              <w:pStyle w:val="TableParagraph"/>
              <w:spacing w:line="268" w:lineRule="exact"/>
              <w:ind w:left="113"/>
              <w:rPr>
                <w:b/>
                <w:sz w:val="24"/>
                <w:szCs w:val="24"/>
                <w:lang w:val="uk-UA"/>
              </w:rPr>
            </w:pPr>
            <w:r w:rsidRPr="006D64B2">
              <w:rPr>
                <w:b/>
                <w:sz w:val="24"/>
                <w:szCs w:val="24"/>
                <w:lang w:val="uk-UA"/>
              </w:rPr>
              <w:lastRenderedPageBreak/>
              <w:t>Матеріально-технічне забезпечення</w:t>
            </w:r>
          </w:p>
        </w:tc>
        <w:tc>
          <w:tcPr>
            <w:tcW w:w="6095" w:type="dxa"/>
          </w:tcPr>
          <w:p w14:paraId="2B1473A0" w14:textId="77777777" w:rsidR="001C0648" w:rsidRPr="006D64B2" w:rsidRDefault="001C0648" w:rsidP="007C0C88">
            <w:pPr>
              <w:adjustRightInd w:val="0"/>
              <w:ind w:left="57" w:right="57"/>
              <w:jc w:val="both"/>
              <w:rPr>
                <w:lang w:val="uk-UA"/>
              </w:rPr>
            </w:pPr>
            <w:r w:rsidRPr="006D64B2">
              <w:rPr>
                <w:lang w:val="uk-UA"/>
              </w:rPr>
              <w:t>Забезпеченість навчальними приміщеннями, комп’ютерними робочими місцями, мультимедійним обладнанням відповідає потребам</w:t>
            </w:r>
            <w:r w:rsidR="00FA7A66" w:rsidRPr="006D64B2">
              <w:rPr>
                <w:lang w:val="uk-UA"/>
              </w:rPr>
              <w:t xml:space="preserve"> та діючим санітарно-технічним нормам</w:t>
            </w:r>
            <w:r w:rsidRPr="006D64B2">
              <w:rPr>
                <w:lang w:val="uk-UA"/>
              </w:rPr>
              <w:t>. Наявна вся необхідна соціально-побутова інфраструктура, кількість місць в гуртожитках відповідає вимогам.</w:t>
            </w:r>
            <w:r w:rsidRPr="006D64B2">
              <w:rPr>
                <w:color w:val="FF0000"/>
                <w:lang w:val="uk-UA"/>
              </w:rPr>
              <w:t xml:space="preserve"> </w:t>
            </w:r>
          </w:p>
          <w:p w14:paraId="4AA48A68" w14:textId="77777777" w:rsidR="001C0648" w:rsidRPr="006D64B2" w:rsidRDefault="001C0648" w:rsidP="007C0C88">
            <w:pPr>
              <w:adjustRightInd w:val="0"/>
              <w:ind w:left="57" w:right="57"/>
              <w:jc w:val="both"/>
              <w:rPr>
                <w:lang w:val="uk-UA"/>
              </w:rPr>
            </w:pPr>
            <w:r w:rsidRPr="006D64B2">
              <w:rPr>
                <w:lang w:val="uk-UA"/>
              </w:rPr>
              <w:t xml:space="preserve">Для </w:t>
            </w:r>
            <w:r w:rsidR="00FA7A66" w:rsidRPr="006D64B2">
              <w:rPr>
                <w:lang w:val="uk-UA"/>
              </w:rPr>
              <w:t xml:space="preserve">забезпечення </w:t>
            </w:r>
            <w:r w:rsidRPr="006D64B2">
              <w:rPr>
                <w:lang w:val="uk-UA"/>
              </w:rPr>
              <w:t>проведення практичних і</w:t>
            </w:r>
            <w:r w:rsidR="00FA7A66" w:rsidRPr="006D64B2">
              <w:rPr>
                <w:lang w:val="uk-UA"/>
              </w:rPr>
              <w:t xml:space="preserve"> лабораторних робіт залучені кафедри неорганічної хімії, аналітичної хімії, органічної хімії, фізичної та колоїдної хімії; для інформацій</w:t>
            </w:r>
            <w:r w:rsidRPr="006D64B2">
              <w:rPr>
                <w:lang w:val="uk-UA"/>
              </w:rPr>
              <w:t xml:space="preserve">ного пошуку та обробки результатів наявні спеціалізовані комп’ютерні класи </w:t>
            </w:r>
            <w:r w:rsidR="00FA7A66" w:rsidRPr="006D64B2">
              <w:rPr>
                <w:lang w:val="uk-UA"/>
              </w:rPr>
              <w:t>в Навчально-науковому інституті хімії та екології</w:t>
            </w:r>
            <w:r w:rsidRPr="006D64B2">
              <w:rPr>
                <w:lang w:val="uk-UA"/>
              </w:rPr>
              <w:t xml:space="preserve"> з необхідним програмним забезпеченням та необмеженим відкритим доступом до Інтернет-мережі.</w:t>
            </w:r>
          </w:p>
          <w:p w14:paraId="35FA29F9" w14:textId="5DD8489B" w:rsidR="00FA7A66" w:rsidRPr="006D64B2" w:rsidRDefault="001C0648" w:rsidP="00E10DB3">
            <w:pPr>
              <w:adjustRightInd w:val="0"/>
              <w:ind w:left="57" w:right="57"/>
              <w:jc w:val="both"/>
              <w:rPr>
                <w:color w:val="000000" w:themeColor="text1"/>
                <w:lang w:val="uk-UA"/>
              </w:rPr>
            </w:pPr>
            <w:r w:rsidRPr="006D64B2">
              <w:rPr>
                <w:color w:val="000000" w:themeColor="text1"/>
                <w:lang w:val="uk-UA"/>
              </w:rPr>
              <w:t xml:space="preserve">Для підготовки </w:t>
            </w:r>
            <w:proofErr w:type="spellStart"/>
            <w:r w:rsidRPr="006D64B2">
              <w:rPr>
                <w:color w:val="000000" w:themeColor="text1"/>
                <w:lang w:val="uk-UA"/>
              </w:rPr>
              <w:t>здoбувачів</w:t>
            </w:r>
            <w:proofErr w:type="spellEnd"/>
            <w:r w:rsidRPr="006D64B2">
              <w:rPr>
                <w:color w:val="000000" w:themeColor="text1"/>
                <w:lang w:val="uk-UA"/>
              </w:rPr>
              <w:t xml:space="preserve"> в галузі </w:t>
            </w:r>
            <w:proofErr w:type="spellStart"/>
            <w:r w:rsidRPr="006D64B2">
              <w:rPr>
                <w:color w:val="000000" w:themeColor="text1"/>
                <w:lang w:val="uk-UA"/>
              </w:rPr>
              <w:t>oсвіти</w:t>
            </w:r>
            <w:proofErr w:type="spellEnd"/>
            <w:r w:rsidRPr="006D64B2">
              <w:rPr>
                <w:color w:val="000000" w:themeColor="text1"/>
                <w:lang w:val="uk-UA"/>
              </w:rPr>
              <w:t xml:space="preserve"> </w:t>
            </w:r>
            <w:proofErr w:type="spellStart"/>
            <w:r w:rsidRPr="006D64B2">
              <w:rPr>
                <w:color w:val="000000" w:themeColor="text1"/>
                <w:lang w:val="uk-UA"/>
              </w:rPr>
              <w:t>застoсoвуються</w:t>
            </w:r>
            <w:proofErr w:type="spellEnd"/>
            <w:r w:rsidRPr="006D64B2">
              <w:rPr>
                <w:color w:val="000000" w:themeColor="text1"/>
                <w:lang w:val="uk-UA"/>
              </w:rPr>
              <w:t xml:space="preserve"> сучасні інформаційно-технічні засоби, завдяки яким студенти мають можливість підвищувати свій </w:t>
            </w:r>
            <w:proofErr w:type="spellStart"/>
            <w:r w:rsidRPr="006D64B2">
              <w:rPr>
                <w:color w:val="000000" w:themeColor="text1"/>
                <w:lang w:val="uk-UA"/>
              </w:rPr>
              <w:t>прoфесійний</w:t>
            </w:r>
            <w:proofErr w:type="spellEnd"/>
            <w:r w:rsidRPr="006D64B2">
              <w:rPr>
                <w:color w:val="000000" w:themeColor="text1"/>
                <w:lang w:val="uk-UA"/>
              </w:rPr>
              <w:t xml:space="preserve"> рівень, займатися науковими </w:t>
            </w:r>
            <w:proofErr w:type="spellStart"/>
            <w:r w:rsidRPr="006D64B2">
              <w:rPr>
                <w:color w:val="000000" w:themeColor="text1"/>
                <w:lang w:val="uk-UA"/>
              </w:rPr>
              <w:t>дoслідженнями</w:t>
            </w:r>
            <w:proofErr w:type="spellEnd"/>
            <w:r w:rsidRPr="006D64B2">
              <w:rPr>
                <w:color w:val="000000" w:themeColor="text1"/>
                <w:lang w:val="uk-UA"/>
              </w:rPr>
              <w:t xml:space="preserve">. </w:t>
            </w:r>
          </w:p>
        </w:tc>
      </w:tr>
      <w:tr w:rsidR="001C0648" w:rsidRPr="006D64B2" w14:paraId="3607E03E" w14:textId="77777777" w:rsidTr="007C0C88">
        <w:trPr>
          <w:trHeight w:val="260"/>
        </w:trPr>
        <w:tc>
          <w:tcPr>
            <w:tcW w:w="3157" w:type="dxa"/>
            <w:tcBorders>
              <w:bottom w:val="single" w:sz="4" w:space="0" w:color="000000"/>
            </w:tcBorders>
          </w:tcPr>
          <w:p w14:paraId="149646CE" w14:textId="77777777" w:rsidR="001C0648" w:rsidRPr="006D64B2" w:rsidRDefault="001C0648" w:rsidP="007C0C88">
            <w:pPr>
              <w:pStyle w:val="TableParagraph"/>
              <w:spacing w:line="268" w:lineRule="exact"/>
              <w:ind w:left="113"/>
              <w:rPr>
                <w:b/>
                <w:sz w:val="24"/>
                <w:szCs w:val="24"/>
                <w:lang w:val="uk-UA"/>
              </w:rPr>
            </w:pPr>
            <w:r w:rsidRPr="006D64B2">
              <w:rPr>
                <w:b/>
                <w:sz w:val="24"/>
                <w:szCs w:val="24"/>
                <w:lang w:val="uk-UA"/>
              </w:rPr>
              <w:t>Інформаційне та навчально-методичне забезпечення</w:t>
            </w:r>
          </w:p>
        </w:tc>
        <w:tc>
          <w:tcPr>
            <w:tcW w:w="6095" w:type="dxa"/>
            <w:tcBorders>
              <w:bottom w:val="single" w:sz="4" w:space="0" w:color="000000"/>
            </w:tcBorders>
          </w:tcPr>
          <w:p w14:paraId="64270D59" w14:textId="77777777" w:rsidR="001C0648" w:rsidRPr="006D64B2" w:rsidRDefault="001C0648" w:rsidP="007C0C88">
            <w:pPr>
              <w:pStyle w:val="Default"/>
              <w:numPr>
                <w:ilvl w:val="0"/>
                <w:numId w:val="37"/>
              </w:numPr>
              <w:ind w:left="283" w:right="142" w:hanging="283"/>
              <w:jc w:val="both"/>
              <w:rPr>
                <w:color w:val="auto"/>
              </w:rPr>
            </w:pPr>
            <w:r w:rsidRPr="006D64B2">
              <w:rPr>
                <w:color w:val="auto"/>
              </w:rPr>
              <w:t>офіційний веб-сайт</w:t>
            </w:r>
            <w:r w:rsidR="00B81A81" w:rsidRPr="006D64B2">
              <w:rPr>
                <w:color w:val="auto"/>
              </w:rPr>
              <w:t xml:space="preserve"> Ужгородського національного університету</w:t>
            </w:r>
            <w:r w:rsidRPr="006D64B2">
              <w:rPr>
                <w:color w:val="auto"/>
              </w:rPr>
              <w:t xml:space="preserve"> </w:t>
            </w:r>
            <w:hyperlink r:id="rId21" w:history="1">
              <w:r w:rsidR="00B81A81" w:rsidRPr="006D64B2">
                <w:rPr>
                  <w:rStyle w:val="af2"/>
                </w:rPr>
                <w:t>http://www.uzhnu.edu.ua</w:t>
              </w:r>
            </w:hyperlink>
            <w:r w:rsidR="00B81A81" w:rsidRPr="006D64B2">
              <w:rPr>
                <w:color w:val="auto"/>
              </w:rPr>
              <w:t xml:space="preserve"> </w:t>
            </w:r>
            <w:r w:rsidRPr="006D64B2">
              <w:rPr>
                <w:color w:val="auto"/>
              </w:rPr>
              <w:t>міст</w:t>
            </w:r>
            <w:r w:rsidR="00B81A81" w:rsidRPr="006D64B2">
              <w:rPr>
                <w:color w:val="auto"/>
              </w:rPr>
              <w:t>и</w:t>
            </w:r>
            <w:r w:rsidRPr="006D64B2">
              <w:rPr>
                <w:color w:val="auto"/>
              </w:rPr>
              <w:t>ть інформацію про освітні програми, навчальну, наукову і виховну діяльність, структурні підрозділи, правила прийому, контакти;</w:t>
            </w:r>
          </w:p>
          <w:p w14:paraId="4937F83B" w14:textId="77777777" w:rsidR="001C0648" w:rsidRPr="006D64B2" w:rsidRDefault="001C0648" w:rsidP="003F3527">
            <w:pPr>
              <w:pStyle w:val="Default"/>
              <w:numPr>
                <w:ilvl w:val="0"/>
                <w:numId w:val="37"/>
              </w:numPr>
              <w:ind w:right="142"/>
              <w:jc w:val="both"/>
              <w:rPr>
                <w:color w:val="auto"/>
              </w:rPr>
            </w:pPr>
            <w:r w:rsidRPr="006D64B2">
              <w:rPr>
                <w:color w:val="auto"/>
              </w:rPr>
              <w:t xml:space="preserve">необмежений доступ до мережі Інтернет; </w:t>
            </w:r>
            <w:proofErr w:type="spellStart"/>
            <w:r w:rsidRPr="006D64B2">
              <w:rPr>
                <w:color w:val="auto"/>
              </w:rPr>
              <w:t>фoндів</w:t>
            </w:r>
            <w:proofErr w:type="spellEnd"/>
            <w:r w:rsidRPr="006D64B2">
              <w:rPr>
                <w:color w:val="auto"/>
              </w:rPr>
              <w:t xml:space="preserve"> та </w:t>
            </w:r>
            <w:proofErr w:type="spellStart"/>
            <w:r w:rsidRPr="006D64B2">
              <w:rPr>
                <w:color w:val="auto"/>
              </w:rPr>
              <w:t>електрoнних</w:t>
            </w:r>
            <w:proofErr w:type="spellEnd"/>
            <w:r w:rsidRPr="006D64B2">
              <w:rPr>
                <w:color w:val="auto"/>
              </w:rPr>
              <w:t xml:space="preserve"> баз </w:t>
            </w:r>
            <w:r w:rsidR="002F6D27" w:rsidRPr="006D64B2">
              <w:rPr>
                <w:color w:val="auto"/>
              </w:rPr>
              <w:t>електронного архіву-</w:t>
            </w:r>
            <w:proofErr w:type="spellStart"/>
            <w:r w:rsidR="002F6D27" w:rsidRPr="006D64B2">
              <w:rPr>
                <w:color w:val="auto"/>
              </w:rPr>
              <w:t>репрозитарію</w:t>
            </w:r>
            <w:proofErr w:type="spellEnd"/>
            <w:r w:rsidR="002F6D27" w:rsidRPr="006D64B2">
              <w:rPr>
                <w:color w:val="auto"/>
              </w:rPr>
              <w:t xml:space="preserve"> </w:t>
            </w:r>
            <w:r w:rsidRPr="006D64B2">
              <w:rPr>
                <w:color w:val="auto"/>
              </w:rPr>
              <w:t>ДВНЗ «Уж</w:t>
            </w:r>
            <w:r w:rsidR="003F3527" w:rsidRPr="006D64B2">
              <w:rPr>
                <w:color w:val="auto"/>
              </w:rPr>
              <w:t>городський національний університет</w:t>
            </w:r>
            <w:r w:rsidRPr="006D64B2">
              <w:rPr>
                <w:color w:val="auto"/>
              </w:rPr>
              <w:t>» (</w:t>
            </w:r>
            <w:hyperlink r:id="rId22" w:history="1">
              <w:r w:rsidR="003F3527" w:rsidRPr="006D64B2">
                <w:rPr>
                  <w:rStyle w:val="af2"/>
                </w:rPr>
                <w:t>https://dspace.uzhnu.edu.ua/jspui/</w:t>
              </w:r>
            </w:hyperlink>
            <w:r w:rsidRPr="006D64B2">
              <w:rPr>
                <w:color w:val="auto"/>
              </w:rPr>
              <w:t>)</w:t>
            </w:r>
            <w:r w:rsidR="003F3527" w:rsidRPr="006D64B2">
              <w:rPr>
                <w:color w:val="auto"/>
              </w:rPr>
              <w:t>,</w:t>
            </w:r>
            <w:r w:rsidRPr="006D64B2">
              <w:rPr>
                <w:color w:val="auto"/>
              </w:rPr>
              <w:t xml:space="preserve"> де містяться </w:t>
            </w:r>
            <w:proofErr w:type="spellStart"/>
            <w:r w:rsidRPr="006D64B2">
              <w:rPr>
                <w:color w:val="auto"/>
              </w:rPr>
              <w:t>навчальнo-метoдичні</w:t>
            </w:r>
            <w:proofErr w:type="spellEnd"/>
            <w:r w:rsidRPr="006D64B2">
              <w:rPr>
                <w:color w:val="auto"/>
              </w:rPr>
              <w:t xml:space="preserve"> матеріали з дисциплін </w:t>
            </w:r>
            <w:r w:rsidRPr="006D64B2">
              <w:rPr>
                <w:color w:val="auto"/>
              </w:rPr>
              <w:lastRenderedPageBreak/>
              <w:t>навчального плану</w:t>
            </w:r>
            <w:r w:rsidR="003F3527" w:rsidRPr="006D64B2">
              <w:rPr>
                <w:color w:val="auto"/>
              </w:rPr>
              <w:t>, а також науково-педагогічна продукція працівників університету</w:t>
            </w:r>
            <w:r w:rsidRPr="006D64B2">
              <w:rPr>
                <w:color w:val="auto"/>
              </w:rPr>
              <w:t>;</w:t>
            </w:r>
          </w:p>
          <w:p w14:paraId="033AD4AA" w14:textId="77777777" w:rsidR="001C0648" w:rsidRPr="006D64B2" w:rsidRDefault="001C0648" w:rsidP="007C0C88">
            <w:pPr>
              <w:pStyle w:val="Default"/>
              <w:numPr>
                <w:ilvl w:val="0"/>
                <w:numId w:val="37"/>
              </w:numPr>
              <w:ind w:left="283" w:right="142" w:hanging="283"/>
              <w:jc w:val="both"/>
              <w:rPr>
                <w:color w:val="auto"/>
                <w:lang w:val="ru-RU"/>
              </w:rPr>
            </w:pPr>
            <w:r w:rsidRPr="006D64B2">
              <w:rPr>
                <w:color w:val="auto"/>
              </w:rPr>
              <w:t xml:space="preserve">наукова бібліотека, читальні зали; </w:t>
            </w:r>
          </w:p>
          <w:p w14:paraId="02FD4073" w14:textId="77777777" w:rsidR="001C0648" w:rsidRPr="006D64B2" w:rsidRDefault="003F3527" w:rsidP="003F3527">
            <w:pPr>
              <w:pStyle w:val="Default"/>
              <w:numPr>
                <w:ilvl w:val="0"/>
                <w:numId w:val="37"/>
              </w:numPr>
              <w:ind w:right="142"/>
              <w:jc w:val="both"/>
              <w:rPr>
                <w:color w:val="auto"/>
                <w:lang w:val="ru-RU"/>
              </w:rPr>
            </w:pPr>
            <w:r w:rsidRPr="006D64B2">
              <w:rPr>
                <w:color w:val="auto"/>
              </w:rPr>
              <w:t xml:space="preserve">навчально-інформаційний портал на базі платформи </w:t>
            </w:r>
            <w:proofErr w:type="spellStart"/>
            <w:r w:rsidRPr="006D64B2">
              <w:rPr>
                <w:color w:val="auto"/>
              </w:rPr>
              <w:t>Moodle</w:t>
            </w:r>
            <w:proofErr w:type="spellEnd"/>
            <w:r w:rsidR="001C0648" w:rsidRPr="006D64B2">
              <w:rPr>
                <w:color w:val="auto"/>
              </w:rPr>
              <w:t xml:space="preserve"> (</w:t>
            </w:r>
            <w:hyperlink r:id="rId23" w:history="1">
              <w:r w:rsidRPr="006D64B2">
                <w:rPr>
                  <w:rStyle w:val="af2"/>
                </w:rPr>
                <w:t>https://e-learn.uzhnu.edu.ua/</w:t>
              </w:r>
            </w:hyperlink>
            <w:r w:rsidR="001C0648" w:rsidRPr="006D64B2">
              <w:rPr>
                <w:color w:val="auto"/>
              </w:rPr>
              <w:t>);</w:t>
            </w:r>
          </w:p>
          <w:p w14:paraId="75938FC8" w14:textId="4FFF9242" w:rsidR="001C0648" w:rsidRPr="006D64B2" w:rsidRDefault="001C0648" w:rsidP="00E72E52">
            <w:pPr>
              <w:pStyle w:val="Default"/>
              <w:numPr>
                <w:ilvl w:val="0"/>
                <w:numId w:val="37"/>
              </w:numPr>
              <w:ind w:left="283" w:right="142" w:hanging="283"/>
              <w:jc w:val="both"/>
              <w:rPr>
                <w:color w:val="auto"/>
                <w:lang w:val="ru-RU"/>
              </w:rPr>
            </w:pPr>
            <w:r w:rsidRPr="006D64B2">
              <w:rPr>
                <w:color w:val="auto"/>
              </w:rPr>
              <w:t xml:space="preserve">навчальні і робочі плани; графіки навчального процесу; </w:t>
            </w:r>
          </w:p>
          <w:p w14:paraId="4E6F786D" w14:textId="2D534B20" w:rsidR="001C0648" w:rsidRPr="006D64B2" w:rsidRDefault="001C0648" w:rsidP="007C0C88">
            <w:pPr>
              <w:pStyle w:val="Default"/>
              <w:numPr>
                <w:ilvl w:val="0"/>
                <w:numId w:val="37"/>
              </w:numPr>
              <w:ind w:left="283" w:right="142" w:hanging="283"/>
              <w:jc w:val="both"/>
              <w:rPr>
                <w:color w:val="auto"/>
              </w:rPr>
            </w:pPr>
            <w:r w:rsidRPr="006D64B2">
              <w:rPr>
                <w:color w:val="auto"/>
              </w:rPr>
              <w:t xml:space="preserve">дидактичні матеріали для самостійної </w:t>
            </w:r>
            <w:r w:rsidR="00E91BBB" w:rsidRPr="006D64B2">
              <w:rPr>
                <w:color w:val="auto"/>
              </w:rPr>
              <w:t>й</w:t>
            </w:r>
            <w:r w:rsidRPr="006D64B2">
              <w:rPr>
                <w:color w:val="auto"/>
              </w:rPr>
              <w:t xml:space="preserve"> індивідуальної роботи студентів з дисциплін, програми практик;</w:t>
            </w:r>
          </w:p>
          <w:p w14:paraId="256BDCF1" w14:textId="3C6B0DA9" w:rsidR="001C0648" w:rsidRPr="006D64B2" w:rsidRDefault="001C0648" w:rsidP="007C0C88">
            <w:pPr>
              <w:pStyle w:val="Default"/>
              <w:numPr>
                <w:ilvl w:val="0"/>
                <w:numId w:val="37"/>
              </w:numPr>
              <w:ind w:left="283" w:right="142" w:hanging="283"/>
              <w:jc w:val="both"/>
              <w:rPr>
                <w:color w:val="auto"/>
              </w:rPr>
            </w:pPr>
            <w:r w:rsidRPr="006D64B2">
              <w:rPr>
                <w:color w:val="auto"/>
              </w:rPr>
              <w:t>методичні вказівки щодо виконання курсових робіт (</w:t>
            </w:r>
            <w:proofErr w:type="spellStart"/>
            <w:r w:rsidRPr="006D64B2">
              <w:rPr>
                <w:color w:val="auto"/>
              </w:rPr>
              <w:t>про</w:t>
            </w:r>
            <w:r w:rsidR="002A01B0" w:rsidRPr="006D64B2">
              <w:rPr>
                <w:color w:val="auto"/>
              </w:rPr>
              <w:t>є</w:t>
            </w:r>
            <w:r w:rsidRPr="006D64B2">
              <w:rPr>
                <w:color w:val="auto"/>
              </w:rPr>
              <w:t>ктів</w:t>
            </w:r>
            <w:proofErr w:type="spellEnd"/>
            <w:r w:rsidRPr="006D64B2">
              <w:rPr>
                <w:color w:val="auto"/>
              </w:rPr>
              <w:t>), дипломних робіт (</w:t>
            </w:r>
            <w:proofErr w:type="spellStart"/>
            <w:r w:rsidRPr="006D64B2">
              <w:rPr>
                <w:color w:val="auto"/>
              </w:rPr>
              <w:t>про</w:t>
            </w:r>
            <w:r w:rsidR="002A01B0" w:rsidRPr="006D64B2">
              <w:rPr>
                <w:color w:val="auto"/>
              </w:rPr>
              <w:t>є</w:t>
            </w:r>
            <w:r w:rsidRPr="006D64B2">
              <w:rPr>
                <w:color w:val="auto"/>
              </w:rPr>
              <w:t>ктів</w:t>
            </w:r>
            <w:proofErr w:type="spellEnd"/>
            <w:r w:rsidRPr="006D64B2">
              <w:rPr>
                <w:color w:val="auto"/>
              </w:rPr>
              <w:t>).</w:t>
            </w:r>
          </w:p>
        </w:tc>
      </w:tr>
      <w:tr w:rsidR="001C0648" w:rsidRPr="006D64B2" w14:paraId="18F58AFC" w14:textId="77777777" w:rsidTr="007C0C88">
        <w:trPr>
          <w:trHeight w:val="260"/>
        </w:trPr>
        <w:tc>
          <w:tcPr>
            <w:tcW w:w="9252" w:type="dxa"/>
            <w:gridSpan w:val="2"/>
            <w:shd w:val="clear" w:color="auto" w:fill="D9D9D9"/>
          </w:tcPr>
          <w:p w14:paraId="67328A6E" w14:textId="77777777" w:rsidR="001C0648" w:rsidRPr="006D64B2" w:rsidRDefault="001C0648" w:rsidP="007C0C88">
            <w:pPr>
              <w:pStyle w:val="TableParagraph"/>
              <w:spacing w:line="268" w:lineRule="exact"/>
              <w:ind w:left="57" w:right="142"/>
              <w:jc w:val="center"/>
              <w:rPr>
                <w:b/>
                <w:sz w:val="24"/>
                <w:szCs w:val="24"/>
                <w:lang w:val="uk-UA"/>
              </w:rPr>
            </w:pPr>
            <w:r w:rsidRPr="006D64B2">
              <w:rPr>
                <w:b/>
                <w:sz w:val="24"/>
                <w:szCs w:val="24"/>
                <w:lang w:val="uk-UA"/>
              </w:rPr>
              <w:lastRenderedPageBreak/>
              <w:t>9 – Академічна мобільність</w:t>
            </w:r>
          </w:p>
        </w:tc>
      </w:tr>
      <w:tr w:rsidR="001C0648" w:rsidRPr="006D64B2" w14:paraId="7037B45F" w14:textId="77777777" w:rsidTr="007C0C88">
        <w:trPr>
          <w:trHeight w:val="260"/>
        </w:trPr>
        <w:tc>
          <w:tcPr>
            <w:tcW w:w="3157" w:type="dxa"/>
          </w:tcPr>
          <w:p w14:paraId="1EE1A40A" w14:textId="77777777" w:rsidR="001C0648" w:rsidRPr="006D64B2" w:rsidRDefault="001C0648" w:rsidP="007C0C88">
            <w:pPr>
              <w:pStyle w:val="TableParagraph"/>
              <w:spacing w:line="268" w:lineRule="exact"/>
              <w:ind w:left="113"/>
              <w:rPr>
                <w:b/>
                <w:color w:val="000000" w:themeColor="text1"/>
                <w:sz w:val="24"/>
                <w:szCs w:val="24"/>
                <w:lang w:val="uk-UA"/>
              </w:rPr>
            </w:pPr>
            <w:r w:rsidRPr="006D64B2">
              <w:rPr>
                <w:b/>
                <w:color w:val="000000" w:themeColor="text1"/>
                <w:sz w:val="24"/>
                <w:szCs w:val="24"/>
                <w:lang w:val="uk-UA"/>
              </w:rPr>
              <w:t>Національна кредитна мобільність</w:t>
            </w:r>
          </w:p>
        </w:tc>
        <w:tc>
          <w:tcPr>
            <w:tcW w:w="6095" w:type="dxa"/>
          </w:tcPr>
          <w:p w14:paraId="515ED9D7" w14:textId="77777777" w:rsidR="00FA3B95" w:rsidRPr="006D64B2" w:rsidRDefault="00FA3B95" w:rsidP="00FA3B95">
            <w:pPr>
              <w:shd w:val="clear" w:color="auto" w:fill="FFFFFF"/>
              <w:tabs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</w:pPr>
            <w:proofErr w:type="spellStart"/>
            <w:r w:rsidRPr="006D64B2">
              <w:t>Підготовка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магістрів</w:t>
            </w:r>
            <w:proofErr w:type="spellEnd"/>
            <w:r w:rsidRPr="006D64B2">
              <w:t xml:space="preserve"> за кредитно-трансферною системою.</w:t>
            </w:r>
          </w:p>
          <w:p w14:paraId="3ED7EE83" w14:textId="77777777" w:rsidR="00FA3B95" w:rsidRPr="006D64B2" w:rsidRDefault="00FA3B95" w:rsidP="00FA3B95">
            <w:pPr>
              <w:shd w:val="clear" w:color="auto" w:fill="FFFFFF"/>
              <w:tabs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</w:pPr>
            <w:proofErr w:type="spellStart"/>
            <w:r w:rsidRPr="006D64B2">
              <w:t>Обсяг</w:t>
            </w:r>
            <w:proofErr w:type="spellEnd"/>
            <w:r w:rsidRPr="006D64B2">
              <w:t xml:space="preserve"> одного кредиту 30 годин.</w:t>
            </w:r>
          </w:p>
          <w:p w14:paraId="7CE5F685" w14:textId="77777777" w:rsidR="00FA3B95" w:rsidRPr="006D64B2" w:rsidRDefault="00FA3B95" w:rsidP="00FA3B95">
            <w:pPr>
              <w:shd w:val="clear" w:color="auto" w:fill="FFFFFF"/>
              <w:tabs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</w:pPr>
            <w:proofErr w:type="spellStart"/>
            <w:r w:rsidRPr="006D64B2">
              <w:t>Оцінювання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результатів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навчання</w:t>
            </w:r>
            <w:proofErr w:type="spellEnd"/>
            <w:r w:rsidRPr="006D64B2">
              <w:t xml:space="preserve"> та </w:t>
            </w:r>
            <w:proofErr w:type="spellStart"/>
            <w:r w:rsidRPr="006D64B2">
              <w:t>академічних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досягнень</w:t>
            </w:r>
            <w:proofErr w:type="spellEnd"/>
            <w:r w:rsidRPr="006D64B2">
              <w:t xml:space="preserve"> приведено у </w:t>
            </w:r>
            <w:proofErr w:type="spellStart"/>
            <w:r w:rsidRPr="006D64B2">
              <w:t>відповідність</w:t>
            </w:r>
            <w:proofErr w:type="spellEnd"/>
            <w:r w:rsidRPr="006D64B2">
              <w:t xml:space="preserve"> до </w:t>
            </w:r>
            <w:proofErr w:type="spellStart"/>
            <w:r w:rsidRPr="006D64B2">
              <w:t>європейської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кредитної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системи</w:t>
            </w:r>
            <w:proofErr w:type="spellEnd"/>
            <w:r w:rsidRPr="006D64B2">
              <w:t xml:space="preserve"> і </w:t>
            </w:r>
            <w:proofErr w:type="spellStart"/>
            <w:r w:rsidRPr="006D64B2">
              <w:t>співвідносне</w:t>
            </w:r>
            <w:proofErr w:type="spellEnd"/>
            <w:r w:rsidRPr="006D64B2">
              <w:t xml:space="preserve"> з </w:t>
            </w:r>
            <w:proofErr w:type="spellStart"/>
            <w:r w:rsidRPr="006D64B2">
              <w:t>національною</w:t>
            </w:r>
            <w:proofErr w:type="spellEnd"/>
            <w:r w:rsidRPr="006D64B2">
              <w:t xml:space="preserve"> шкалою </w:t>
            </w:r>
            <w:proofErr w:type="spellStart"/>
            <w:r w:rsidRPr="006D64B2">
              <w:t>оцінювання</w:t>
            </w:r>
            <w:proofErr w:type="spellEnd"/>
            <w:r w:rsidRPr="006D64B2">
              <w:t xml:space="preserve">, </w:t>
            </w:r>
            <w:proofErr w:type="spellStart"/>
            <w:r w:rsidRPr="006D64B2">
              <w:t>що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уможливлює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взаємозарахування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кредитів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між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різними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університетами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країни</w:t>
            </w:r>
            <w:proofErr w:type="spellEnd"/>
            <w:r w:rsidRPr="006D64B2">
              <w:t>.</w:t>
            </w:r>
          </w:p>
          <w:p w14:paraId="1D2F51D7" w14:textId="77777777" w:rsidR="00FA3B95" w:rsidRPr="006D64B2" w:rsidRDefault="00FA3B95" w:rsidP="00FA3B95">
            <w:pPr>
              <w:jc w:val="both"/>
            </w:pPr>
            <w:proofErr w:type="spellStart"/>
            <w:r w:rsidRPr="006D64B2">
              <w:t>Академічна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мобільність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студентів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здійснюється</w:t>
            </w:r>
            <w:proofErr w:type="spellEnd"/>
            <w:r w:rsidRPr="006D64B2">
              <w:t xml:space="preserve"> на </w:t>
            </w:r>
            <w:proofErr w:type="spellStart"/>
            <w:r w:rsidRPr="006D64B2">
              <w:t>основі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двосторонніх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угод</w:t>
            </w:r>
            <w:proofErr w:type="spellEnd"/>
            <w:r w:rsidRPr="006D64B2">
              <w:t xml:space="preserve">, </w:t>
            </w:r>
            <w:proofErr w:type="spellStart"/>
            <w:r w:rsidRPr="006D64B2">
              <w:t>укладених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між</w:t>
            </w:r>
            <w:proofErr w:type="spellEnd"/>
            <w:r w:rsidRPr="006D64B2">
              <w:t xml:space="preserve"> ДВНЗ «</w:t>
            </w:r>
            <w:proofErr w:type="spellStart"/>
            <w:r w:rsidRPr="006D64B2">
              <w:t>Ужгородським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національним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університетом</w:t>
            </w:r>
            <w:proofErr w:type="spellEnd"/>
            <w:r w:rsidRPr="006D64B2">
              <w:t xml:space="preserve">» та закладами </w:t>
            </w:r>
            <w:proofErr w:type="spellStart"/>
            <w:r w:rsidRPr="006D64B2">
              <w:t>вищої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освіти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України</w:t>
            </w:r>
            <w:proofErr w:type="spellEnd"/>
            <w:r w:rsidRPr="006D64B2">
              <w:rPr>
                <w:lang w:val="uk-UA"/>
              </w:rPr>
              <w:t xml:space="preserve"> у відповідності до </w:t>
            </w:r>
            <w:proofErr w:type="spellStart"/>
            <w:r w:rsidRPr="006D64B2">
              <w:t>Положення</w:t>
            </w:r>
            <w:proofErr w:type="spellEnd"/>
            <w:r w:rsidRPr="006D64B2">
              <w:t xml:space="preserve"> про </w:t>
            </w:r>
            <w:proofErr w:type="spellStart"/>
            <w:r w:rsidRPr="006D64B2">
              <w:t>академічну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мобільність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студентів</w:t>
            </w:r>
            <w:proofErr w:type="spellEnd"/>
            <w:r w:rsidRPr="006D64B2">
              <w:t xml:space="preserve"> у ДВНЗ «</w:t>
            </w:r>
            <w:proofErr w:type="spellStart"/>
            <w:r w:rsidRPr="006D64B2">
              <w:t>Ужгородський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національний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університет</w:t>
            </w:r>
            <w:proofErr w:type="spellEnd"/>
            <w:r w:rsidRPr="006D64B2">
              <w:t>»</w:t>
            </w:r>
          </w:p>
          <w:p w14:paraId="713DF046" w14:textId="4206EB09" w:rsidR="00FA3B95" w:rsidRPr="006D64B2" w:rsidRDefault="006D1EC9" w:rsidP="00E10DB3">
            <w:pPr>
              <w:jc w:val="both"/>
            </w:pPr>
            <w:hyperlink r:id="rId24" w:history="1">
              <w:r w:rsidR="00FA3B95" w:rsidRPr="006D64B2">
                <w:rPr>
                  <w:color w:val="0000FF"/>
                  <w:u w:val="single"/>
                  <w:shd w:val="clear" w:color="auto" w:fill="FFFFFF"/>
                </w:rPr>
                <w:t>https://www.uzhnu.edu.ua/uk/infocentre/get/21269</w:t>
              </w:r>
            </w:hyperlink>
            <w:r w:rsidR="00FA3B95" w:rsidRPr="006D64B2">
              <w:rPr>
                <w:color w:val="008000"/>
                <w:shd w:val="clear" w:color="auto" w:fill="FFFFFF"/>
              </w:rPr>
              <w:t xml:space="preserve"> </w:t>
            </w:r>
          </w:p>
        </w:tc>
      </w:tr>
      <w:tr w:rsidR="001C0648" w:rsidRPr="006D64B2" w14:paraId="48675922" w14:textId="77777777" w:rsidTr="007C0C88">
        <w:trPr>
          <w:trHeight w:val="260"/>
        </w:trPr>
        <w:tc>
          <w:tcPr>
            <w:tcW w:w="3157" w:type="dxa"/>
          </w:tcPr>
          <w:p w14:paraId="240FA5F6" w14:textId="77777777" w:rsidR="001C0648" w:rsidRPr="006D64B2" w:rsidRDefault="001C0648" w:rsidP="007C0C88">
            <w:pPr>
              <w:pStyle w:val="TableParagraph"/>
              <w:spacing w:line="268" w:lineRule="exact"/>
              <w:ind w:left="113"/>
              <w:rPr>
                <w:b/>
                <w:color w:val="000000" w:themeColor="text1"/>
                <w:sz w:val="24"/>
                <w:szCs w:val="24"/>
                <w:lang w:val="uk-UA"/>
              </w:rPr>
            </w:pPr>
            <w:r w:rsidRPr="006D64B2">
              <w:rPr>
                <w:b/>
                <w:color w:val="000000" w:themeColor="text1"/>
                <w:sz w:val="24"/>
                <w:szCs w:val="24"/>
                <w:lang w:val="uk-UA"/>
              </w:rPr>
              <w:t>Міжнародна кредитна мобільність</w:t>
            </w:r>
          </w:p>
        </w:tc>
        <w:tc>
          <w:tcPr>
            <w:tcW w:w="6095" w:type="dxa"/>
          </w:tcPr>
          <w:p w14:paraId="075E952E" w14:textId="77777777" w:rsidR="001C0648" w:rsidRPr="006D64B2" w:rsidRDefault="001C0648" w:rsidP="007C0C88">
            <w:pPr>
              <w:jc w:val="both"/>
            </w:pPr>
            <w:proofErr w:type="spellStart"/>
            <w:r w:rsidRPr="006D64B2">
              <w:t>Відповідно</w:t>
            </w:r>
            <w:proofErr w:type="spellEnd"/>
            <w:r w:rsidRPr="006D64B2">
              <w:t xml:space="preserve"> до </w:t>
            </w:r>
            <w:proofErr w:type="spellStart"/>
            <w:r w:rsidRPr="006D64B2">
              <w:t>Положення</w:t>
            </w:r>
            <w:proofErr w:type="spellEnd"/>
            <w:r w:rsidRPr="006D64B2">
              <w:t xml:space="preserve"> про </w:t>
            </w:r>
            <w:proofErr w:type="spellStart"/>
            <w:r w:rsidRPr="006D64B2">
              <w:t>академічну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мобільність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студентів</w:t>
            </w:r>
            <w:proofErr w:type="spellEnd"/>
            <w:r w:rsidRPr="006D64B2">
              <w:t xml:space="preserve"> у ДВНЗ «</w:t>
            </w:r>
            <w:proofErr w:type="spellStart"/>
            <w:r w:rsidRPr="006D64B2">
              <w:t>Ужгородський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національний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університет</w:t>
            </w:r>
            <w:proofErr w:type="spellEnd"/>
            <w:r w:rsidRPr="006D64B2">
              <w:t>»</w:t>
            </w:r>
            <w:r w:rsidR="00FA3B95" w:rsidRPr="006D64B2">
              <w:rPr>
                <w:lang w:val="uk-UA"/>
              </w:rPr>
              <w:t xml:space="preserve"> </w:t>
            </w:r>
            <w:hyperlink r:id="rId25" w:history="1">
              <w:r w:rsidRPr="006D64B2">
                <w:rPr>
                  <w:color w:val="0000FF"/>
                  <w:u w:val="single"/>
                  <w:shd w:val="clear" w:color="auto" w:fill="FFFFFF"/>
                </w:rPr>
                <w:t>https://www.uzhnu.edu.ua/uk/infocentre/get/21269</w:t>
              </w:r>
            </w:hyperlink>
            <w:r w:rsidRPr="006D64B2">
              <w:rPr>
                <w:color w:val="008000"/>
                <w:shd w:val="clear" w:color="auto" w:fill="FFFFFF"/>
              </w:rPr>
              <w:t xml:space="preserve"> </w:t>
            </w:r>
            <w:r w:rsidRPr="006D64B2">
              <w:t xml:space="preserve">, </w:t>
            </w:r>
          </w:p>
          <w:p w14:paraId="528DABC6" w14:textId="77777777" w:rsidR="001C0648" w:rsidRPr="006D64B2" w:rsidRDefault="001C0648" w:rsidP="00FA3B95">
            <w:pPr>
              <w:jc w:val="both"/>
            </w:pPr>
            <w:proofErr w:type="spellStart"/>
            <w:r w:rsidRPr="006D64B2">
              <w:t>встановлено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загальний</w:t>
            </w:r>
            <w:proofErr w:type="spellEnd"/>
            <w:r w:rsidRPr="006D64B2">
              <w:t xml:space="preserve"> порядок </w:t>
            </w:r>
            <w:proofErr w:type="spellStart"/>
            <w:r w:rsidRPr="006D64B2">
              <w:t>організації</w:t>
            </w:r>
            <w:proofErr w:type="spellEnd"/>
            <w:r w:rsidRPr="006D64B2">
              <w:t xml:space="preserve"> </w:t>
            </w:r>
            <w:r w:rsidR="00FA3B95" w:rsidRPr="006D64B2">
              <w:rPr>
                <w:lang w:val="uk-UA"/>
              </w:rPr>
              <w:t xml:space="preserve">міжнародної </w:t>
            </w:r>
            <w:proofErr w:type="spellStart"/>
            <w:r w:rsidRPr="006D64B2">
              <w:t>академічної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мобільності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студентів</w:t>
            </w:r>
            <w:proofErr w:type="spellEnd"/>
            <w:r w:rsidRPr="006D64B2">
              <w:t xml:space="preserve">. </w:t>
            </w:r>
          </w:p>
          <w:p w14:paraId="2003AF43" w14:textId="77777777" w:rsidR="00FA3B95" w:rsidRPr="006D64B2" w:rsidRDefault="00FA3B95" w:rsidP="00FA3B95">
            <w:pPr>
              <w:jc w:val="both"/>
            </w:pPr>
            <w:proofErr w:type="spellStart"/>
            <w:r w:rsidRPr="006D64B2">
              <w:t>Здобувачі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мають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можливість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долучатися</w:t>
            </w:r>
            <w:proofErr w:type="spellEnd"/>
            <w:r w:rsidRPr="006D64B2">
              <w:t xml:space="preserve"> до </w:t>
            </w:r>
            <w:proofErr w:type="spellStart"/>
            <w:r w:rsidRPr="006D64B2">
              <w:t>програм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Erasmus</w:t>
            </w:r>
            <w:proofErr w:type="spellEnd"/>
            <w:r w:rsidRPr="006D64B2">
              <w:t xml:space="preserve">+, </w:t>
            </w:r>
            <w:proofErr w:type="spellStart"/>
            <w:r w:rsidRPr="006D64B2">
              <w:t>Fulbright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Researchand</w:t>
            </w:r>
            <w:proofErr w:type="spellEnd"/>
            <w:r w:rsidRPr="006D64B2">
              <w:t xml:space="preserve"> Development Program.</w:t>
            </w:r>
          </w:p>
        </w:tc>
      </w:tr>
      <w:tr w:rsidR="001C0648" w:rsidRPr="006D64B2" w14:paraId="488EC249" w14:textId="77777777" w:rsidTr="007C0C88">
        <w:trPr>
          <w:trHeight w:val="260"/>
        </w:trPr>
        <w:tc>
          <w:tcPr>
            <w:tcW w:w="3157" w:type="dxa"/>
          </w:tcPr>
          <w:p w14:paraId="3FD3453E" w14:textId="77777777" w:rsidR="001C0648" w:rsidRPr="006D64B2" w:rsidRDefault="001C0648" w:rsidP="007C0C88">
            <w:pPr>
              <w:pStyle w:val="TableParagraph"/>
              <w:spacing w:line="268" w:lineRule="exact"/>
              <w:ind w:left="113"/>
              <w:rPr>
                <w:b/>
                <w:color w:val="000000" w:themeColor="text1"/>
                <w:sz w:val="24"/>
                <w:szCs w:val="24"/>
                <w:lang w:val="uk-UA"/>
              </w:rPr>
            </w:pPr>
            <w:r w:rsidRPr="006D64B2">
              <w:rPr>
                <w:b/>
                <w:color w:val="000000" w:themeColor="text1"/>
                <w:sz w:val="24"/>
                <w:szCs w:val="24"/>
                <w:lang w:val="uk-UA"/>
              </w:rPr>
              <w:t>Навчання іноземних здобувачів вищої освіти</w:t>
            </w:r>
          </w:p>
        </w:tc>
        <w:tc>
          <w:tcPr>
            <w:tcW w:w="6095" w:type="dxa"/>
          </w:tcPr>
          <w:p w14:paraId="271437D6" w14:textId="77777777" w:rsidR="001C0648" w:rsidRPr="006D64B2" w:rsidRDefault="001C0648" w:rsidP="007C0C88">
            <w:pPr>
              <w:shd w:val="clear" w:color="auto" w:fill="FFFFFF"/>
              <w:tabs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</w:pPr>
            <w:r w:rsidRPr="006D64B2">
              <w:t>До ДВНЗ «</w:t>
            </w:r>
            <w:proofErr w:type="spellStart"/>
            <w:r w:rsidRPr="006D64B2">
              <w:t>УжНУ</w:t>
            </w:r>
            <w:proofErr w:type="spellEnd"/>
            <w:r w:rsidRPr="006D64B2">
              <w:t xml:space="preserve">» </w:t>
            </w:r>
            <w:proofErr w:type="spellStart"/>
            <w:r w:rsidRPr="006D64B2">
              <w:t>приймаються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іноземні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громадяни</w:t>
            </w:r>
            <w:proofErr w:type="spellEnd"/>
            <w:r w:rsidRPr="006D64B2">
              <w:t xml:space="preserve">, а </w:t>
            </w:r>
            <w:proofErr w:type="spellStart"/>
            <w:r w:rsidRPr="006D64B2">
              <w:t>також</w:t>
            </w:r>
            <w:proofErr w:type="spellEnd"/>
            <w:r w:rsidRPr="006D64B2">
              <w:t xml:space="preserve"> особи без </w:t>
            </w:r>
            <w:proofErr w:type="spellStart"/>
            <w:r w:rsidRPr="006D64B2">
              <w:t>громадянства</w:t>
            </w:r>
            <w:proofErr w:type="spellEnd"/>
            <w:r w:rsidRPr="006D64B2">
              <w:t xml:space="preserve">, </w:t>
            </w:r>
            <w:proofErr w:type="spellStart"/>
            <w:r w:rsidRPr="006D64B2">
              <w:t>які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проживають</w:t>
            </w:r>
            <w:proofErr w:type="spellEnd"/>
            <w:r w:rsidRPr="006D64B2">
              <w:t xml:space="preserve"> на </w:t>
            </w:r>
            <w:proofErr w:type="spellStart"/>
            <w:r w:rsidRPr="006D64B2">
              <w:t>території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України</w:t>
            </w:r>
            <w:proofErr w:type="spellEnd"/>
            <w:r w:rsidRPr="006D64B2">
              <w:t xml:space="preserve"> на </w:t>
            </w:r>
            <w:proofErr w:type="spellStart"/>
            <w:r w:rsidRPr="006D64B2">
              <w:t>законних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підставах</w:t>
            </w:r>
            <w:proofErr w:type="spellEnd"/>
            <w:r w:rsidRPr="006D64B2">
              <w:t xml:space="preserve">. </w:t>
            </w:r>
            <w:proofErr w:type="spellStart"/>
            <w:r w:rsidRPr="006D64B2">
              <w:t>Особливості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вступу</w:t>
            </w:r>
            <w:proofErr w:type="spellEnd"/>
            <w:r w:rsidRPr="006D64B2">
              <w:t xml:space="preserve"> та </w:t>
            </w:r>
            <w:proofErr w:type="spellStart"/>
            <w:r w:rsidRPr="006D64B2">
              <w:t>навчання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визначаються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Положенням</w:t>
            </w:r>
            <w:proofErr w:type="spellEnd"/>
            <w:r w:rsidRPr="006D64B2">
              <w:t xml:space="preserve"> про </w:t>
            </w:r>
            <w:proofErr w:type="spellStart"/>
            <w:r w:rsidRPr="006D64B2">
              <w:t>навчання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іноземних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громадян</w:t>
            </w:r>
            <w:proofErr w:type="spellEnd"/>
            <w:r w:rsidRPr="006D64B2">
              <w:t xml:space="preserve"> у ДВНЗ «</w:t>
            </w:r>
            <w:proofErr w:type="spellStart"/>
            <w:r w:rsidRPr="006D64B2">
              <w:t>Ужгородський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національний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університет</w:t>
            </w:r>
            <w:proofErr w:type="spellEnd"/>
            <w:r w:rsidRPr="006D64B2">
              <w:t>»</w:t>
            </w:r>
          </w:p>
          <w:p w14:paraId="4DAEDE30" w14:textId="77777777" w:rsidR="001C0648" w:rsidRPr="006D64B2" w:rsidRDefault="006D1EC9" w:rsidP="007C0C88">
            <w:pPr>
              <w:shd w:val="clear" w:color="auto" w:fill="FFFFFF"/>
              <w:tabs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</w:pPr>
            <w:hyperlink r:id="rId26" w:history="1">
              <w:r w:rsidR="001C0648" w:rsidRPr="006D64B2">
                <w:rPr>
                  <w:color w:val="0000FF"/>
                  <w:u w:val="single"/>
                  <w:shd w:val="clear" w:color="auto" w:fill="FFFFFF"/>
                </w:rPr>
                <w:t>https://www.uzhnu.edu.ua/uk/infocentre/</w:t>
              </w:r>
              <w:r w:rsidR="001C0648" w:rsidRPr="006D64B2">
                <w:rPr>
                  <w:color w:val="0000FF"/>
                  <w:u w:val="single"/>
                  <w:shd w:val="clear" w:color="auto" w:fill="FFFFFF"/>
                  <w:lang w:val="en-US"/>
                </w:rPr>
                <w:t>get</w:t>
              </w:r>
              <w:r w:rsidR="001C0648" w:rsidRPr="006D64B2">
                <w:rPr>
                  <w:color w:val="0000FF"/>
                  <w:u w:val="single"/>
                  <w:shd w:val="clear" w:color="auto" w:fill="FFFFFF"/>
                </w:rPr>
                <w:t>/9378</w:t>
              </w:r>
            </w:hyperlink>
          </w:p>
        </w:tc>
      </w:tr>
    </w:tbl>
    <w:p w14:paraId="1B1B38A9" w14:textId="77777777" w:rsidR="00B053B8" w:rsidRDefault="00B053B8" w:rsidP="00C82C48">
      <w:pPr>
        <w:tabs>
          <w:tab w:val="center" w:pos="7001"/>
        </w:tabs>
        <w:jc w:val="center"/>
        <w:rPr>
          <w:b/>
          <w:bCs/>
          <w:sz w:val="28"/>
          <w:szCs w:val="28"/>
        </w:rPr>
      </w:pPr>
    </w:p>
    <w:p w14:paraId="45D89FD7" w14:textId="77777777" w:rsidR="00B053B8" w:rsidRDefault="00B053B8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14:paraId="19A64804" w14:textId="7E596084" w:rsidR="00C82C48" w:rsidRPr="006D64B2" w:rsidRDefault="00FA310D" w:rsidP="00C82C48">
      <w:pPr>
        <w:tabs>
          <w:tab w:val="center" w:pos="7001"/>
        </w:tabs>
        <w:jc w:val="center"/>
        <w:rPr>
          <w:b/>
          <w:bCs/>
          <w:sz w:val="28"/>
          <w:szCs w:val="28"/>
        </w:rPr>
      </w:pPr>
      <w:r w:rsidRPr="006D64B2">
        <w:rPr>
          <w:b/>
          <w:bCs/>
          <w:sz w:val="28"/>
          <w:szCs w:val="28"/>
        </w:rPr>
        <w:lastRenderedPageBreak/>
        <w:t xml:space="preserve">2. </w:t>
      </w:r>
      <w:proofErr w:type="spellStart"/>
      <w:r w:rsidRPr="006D64B2">
        <w:rPr>
          <w:b/>
          <w:bCs/>
          <w:sz w:val="28"/>
          <w:szCs w:val="28"/>
        </w:rPr>
        <w:t>Перелік</w:t>
      </w:r>
      <w:proofErr w:type="spellEnd"/>
      <w:r w:rsidRPr="006D64B2">
        <w:rPr>
          <w:b/>
          <w:bCs/>
          <w:sz w:val="28"/>
          <w:szCs w:val="28"/>
        </w:rPr>
        <w:t xml:space="preserve"> компонент </w:t>
      </w:r>
      <w:proofErr w:type="spellStart"/>
      <w:r w:rsidRPr="006D64B2">
        <w:rPr>
          <w:b/>
          <w:bCs/>
          <w:sz w:val="28"/>
          <w:szCs w:val="28"/>
        </w:rPr>
        <w:t>освітньо</w:t>
      </w:r>
      <w:proofErr w:type="spellEnd"/>
      <w:r w:rsidRPr="006D64B2">
        <w:rPr>
          <w:b/>
          <w:bCs/>
          <w:sz w:val="28"/>
          <w:szCs w:val="28"/>
        </w:rPr>
        <w:t>-</w:t>
      </w:r>
      <w:proofErr w:type="spellStart"/>
      <w:r w:rsidR="00C82C48" w:rsidRPr="006D64B2">
        <w:rPr>
          <w:b/>
          <w:bCs/>
          <w:sz w:val="28"/>
          <w:szCs w:val="28"/>
          <w:lang w:val="uk-UA"/>
        </w:rPr>
        <w:t>науков</w:t>
      </w:r>
      <w:r w:rsidRPr="006D64B2">
        <w:rPr>
          <w:b/>
          <w:bCs/>
          <w:sz w:val="28"/>
          <w:szCs w:val="28"/>
        </w:rPr>
        <w:t>ої</w:t>
      </w:r>
      <w:proofErr w:type="spellEnd"/>
      <w:r w:rsidRPr="006D64B2">
        <w:rPr>
          <w:b/>
          <w:bCs/>
          <w:sz w:val="28"/>
          <w:szCs w:val="28"/>
        </w:rPr>
        <w:t xml:space="preserve"> </w:t>
      </w:r>
      <w:proofErr w:type="spellStart"/>
      <w:r w:rsidRPr="006D64B2">
        <w:rPr>
          <w:b/>
          <w:bCs/>
          <w:sz w:val="28"/>
          <w:szCs w:val="28"/>
        </w:rPr>
        <w:t>програми</w:t>
      </w:r>
      <w:proofErr w:type="spellEnd"/>
    </w:p>
    <w:p w14:paraId="1B25936D" w14:textId="77777777" w:rsidR="00FA310D" w:rsidRPr="006D64B2" w:rsidRDefault="00FA310D" w:rsidP="00C82C48">
      <w:pPr>
        <w:tabs>
          <w:tab w:val="center" w:pos="7001"/>
        </w:tabs>
        <w:jc w:val="center"/>
        <w:rPr>
          <w:b/>
          <w:bCs/>
          <w:sz w:val="28"/>
          <w:szCs w:val="28"/>
        </w:rPr>
      </w:pPr>
      <w:r w:rsidRPr="006D64B2">
        <w:rPr>
          <w:b/>
          <w:bCs/>
          <w:sz w:val="28"/>
          <w:szCs w:val="28"/>
        </w:rPr>
        <w:t xml:space="preserve">та </w:t>
      </w:r>
      <w:proofErr w:type="spellStart"/>
      <w:r w:rsidRPr="006D64B2">
        <w:rPr>
          <w:b/>
          <w:bCs/>
          <w:sz w:val="28"/>
          <w:szCs w:val="28"/>
        </w:rPr>
        <w:t>їх</w:t>
      </w:r>
      <w:proofErr w:type="spellEnd"/>
      <w:r w:rsidRPr="006D64B2">
        <w:rPr>
          <w:b/>
          <w:bCs/>
          <w:sz w:val="28"/>
          <w:szCs w:val="28"/>
          <w:lang w:val="uk-UA"/>
        </w:rPr>
        <w:t xml:space="preserve"> </w:t>
      </w:r>
      <w:proofErr w:type="spellStart"/>
      <w:r w:rsidRPr="006D64B2">
        <w:rPr>
          <w:b/>
          <w:bCs/>
          <w:sz w:val="28"/>
          <w:szCs w:val="28"/>
        </w:rPr>
        <w:t>логічна</w:t>
      </w:r>
      <w:proofErr w:type="spellEnd"/>
      <w:r w:rsidRPr="006D64B2">
        <w:rPr>
          <w:b/>
          <w:bCs/>
          <w:sz w:val="28"/>
          <w:szCs w:val="28"/>
        </w:rPr>
        <w:t xml:space="preserve"> </w:t>
      </w:r>
      <w:proofErr w:type="spellStart"/>
      <w:r w:rsidRPr="006D64B2">
        <w:rPr>
          <w:b/>
          <w:bCs/>
          <w:sz w:val="28"/>
          <w:szCs w:val="28"/>
        </w:rPr>
        <w:t>послідовність</w:t>
      </w:r>
      <w:proofErr w:type="spellEnd"/>
    </w:p>
    <w:p w14:paraId="46184B94" w14:textId="2BE86048" w:rsidR="005A3431" w:rsidRPr="006D64B2" w:rsidRDefault="005A3431" w:rsidP="00C82C48">
      <w:pPr>
        <w:tabs>
          <w:tab w:val="center" w:pos="7001"/>
        </w:tabs>
        <w:jc w:val="center"/>
        <w:rPr>
          <w:b/>
          <w:bCs/>
          <w:sz w:val="28"/>
          <w:szCs w:val="28"/>
          <w:lang w:val="uk-UA"/>
        </w:rPr>
      </w:pPr>
    </w:p>
    <w:p w14:paraId="03156B3F" w14:textId="77777777" w:rsidR="00FA310D" w:rsidRPr="006D64B2" w:rsidRDefault="00FA310D" w:rsidP="00FA310D">
      <w:pPr>
        <w:tabs>
          <w:tab w:val="center" w:pos="7001"/>
        </w:tabs>
        <w:jc w:val="center"/>
        <w:rPr>
          <w:b/>
          <w:bCs/>
          <w:sz w:val="28"/>
          <w:szCs w:val="28"/>
        </w:rPr>
      </w:pPr>
      <w:proofErr w:type="spellStart"/>
      <w:r w:rsidRPr="006D64B2">
        <w:rPr>
          <w:b/>
          <w:bCs/>
          <w:sz w:val="28"/>
          <w:szCs w:val="28"/>
        </w:rPr>
        <w:t>Перелік</w:t>
      </w:r>
      <w:proofErr w:type="spellEnd"/>
      <w:r w:rsidRPr="006D64B2">
        <w:rPr>
          <w:b/>
          <w:bCs/>
          <w:sz w:val="28"/>
          <w:szCs w:val="28"/>
        </w:rPr>
        <w:t xml:space="preserve"> компонент О</w:t>
      </w:r>
      <w:r w:rsidR="00C82C48" w:rsidRPr="006D64B2">
        <w:rPr>
          <w:b/>
          <w:bCs/>
          <w:sz w:val="28"/>
          <w:szCs w:val="28"/>
          <w:lang w:val="uk-UA"/>
        </w:rPr>
        <w:t>Н</w:t>
      </w:r>
      <w:r w:rsidRPr="006D64B2">
        <w:rPr>
          <w:b/>
          <w:bCs/>
          <w:sz w:val="28"/>
          <w:szCs w:val="28"/>
        </w:rPr>
        <w:t>П</w:t>
      </w:r>
    </w:p>
    <w:tbl>
      <w:tblPr>
        <w:tblW w:w="9632" w:type="dxa"/>
        <w:tblInd w:w="93" w:type="dxa"/>
        <w:tblLayout w:type="fixed"/>
        <w:tblLook w:val="0000" w:firstRow="0" w:lastRow="0" w:firstColumn="0" w:lastColumn="0" w:noHBand="0" w:noVBand="0"/>
      </w:tblPr>
      <w:tblGrid>
        <w:gridCol w:w="890"/>
        <w:gridCol w:w="5965"/>
        <w:gridCol w:w="1177"/>
        <w:gridCol w:w="1600"/>
      </w:tblGrid>
      <w:tr w:rsidR="00FA310D" w:rsidRPr="006D64B2" w14:paraId="3068298C" w14:textId="77777777" w:rsidTr="00C82C48">
        <w:trPr>
          <w:trHeight w:val="282"/>
        </w:trPr>
        <w:tc>
          <w:tcPr>
            <w:tcW w:w="8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</w:tcPr>
          <w:p w14:paraId="4A6AEE30" w14:textId="77777777" w:rsidR="00FA310D" w:rsidRPr="006D64B2" w:rsidRDefault="00FA310D" w:rsidP="004550F6">
            <w:pPr>
              <w:ind w:right="-108"/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Код н/д</w:t>
            </w:r>
          </w:p>
        </w:tc>
        <w:tc>
          <w:tcPr>
            <w:tcW w:w="5965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</w:tcPr>
          <w:p w14:paraId="03407345" w14:textId="77777777" w:rsidR="00FA310D" w:rsidRPr="006D64B2" w:rsidRDefault="00FA310D" w:rsidP="00C82C48">
            <w:pPr>
              <w:jc w:val="center"/>
            </w:pPr>
            <w:proofErr w:type="spellStart"/>
            <w:r w:rsidRPr="006D64B2">
              <w:t>Компоненти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освітньо</w:t>
            </w:r>
            <w:proofErr w:type="spellEnd"/>
            <w:r w:rsidR="008F6041" w:rsidRPr="006D64B2">
              <w:rPr>
                <w:lang w:val="uk-UA"/>
              </w:rPr>
              <w:t>-науково</w:t>
            </w:r>
            <w:r w:rsidRPr="006D64B2">
              <w:t xml:space="preserve">ї </w:t>
            </w:r>
            <w:proofErr w:type="spellStart"/>
            <w:r w:rsidRPr="006D64B2">
              <w:t>програми</w:t>
            </w:r>
            <w:proofErr w:type="spellEnd"/>
            <w:r w:rsidRPr="006D64B2">
              <w:t xml:space="preserve"> (</w:t>
            </w:r>
            <w:proofErr w:type="spellStart"/>
            <w:r w:rsidRPr="006D64B2">
              <w:t>навчальні</w:t>
            </w:r>
            <w:proofErr w:type="spellEnd"/>
            <w:r w:rsidR="00C82C48" w:rsidRPr="006D64B2">
              <w:rPr>
                <w:lang w:val="uk-UA"/>
              </w:rPr>
              <w:t xml:space="preserve"> </w:t>
            </w:r>
            <w:proofErr w:type="spellStart"/>
            <w:r w:rsidRPr="006D64B2">
              <w:t>дисципліни</w:t>
            </w:r>
            <w:proofErr w:type="spellEnd"/>
            <w:r w:rsidRPr="006D64B2">
              <w:t xml:space="preserve">, практики, </w:t>
            </w:r>
            <w:proofErr w:type="spellStart"/>
            <w:r w:rsidRPr="006D64B2">
              <w:t>кваліфікаційна</w:t>
            </w:r>
            <w:proofErr w:type="spellEnd"/>
            <w:r w:rsidRPr="006D64B2">
              <w:t xml:space="preserve"> робота)</w:t>
            </w:r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5A92CAA6" w14:textId="77777777" w:rsidR="00FA310D" w:rsidRPr="006D64B2" w:rsidRDefault="00FA310D" w:rsidP="004550F6">
            <w:pPr>
              <w:jc w:val="center"/>
            </w:pPr>
            <w:proofErr w:type="spellStart"/>
            <w:r w:rsidRPr="006D64B2">
              <w:t>Кількість</w:t>
            </w:r>
            <w:proofErr w:type="spellEnd"/>
          </w:p>
          <w:p w14:paraId="4C751F11" w14:textId="77777777" w:rsidR="00FA310D" w:rsidRPr="006D64B2" w:rsidRDefault="00FA310D" w:rsidP="004550F6">
            <w:pPr>
              <w:jc w:val="center"/>
            </w:pPr>
            <w:proofErr w:type="spellStart"/>
            <w:r w:rsidRPr="006D64B2">
              <w:t>кредитів</w:t>
            </w:r>
            <w:proofErr w:type="spellEnd"/>
          </w:p>
        </w:tc>
        <w:tc>
          <w:tcPr>
            <w:tcW w:w="1600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</w:tcPr>
          <w:p w14:paraId="4435BB13" w14:textId="77777777" w:rsidR="00FA310D" w:rsidRPr="006D64B2" w:rsidRDefault="00FA310D" w:rsidP="004550F6">
            <w:pPr>
              <w:jc w:val="center"/>
            </w:pPr>
            <w:r w:rsidRPr="006D64B2">
              <w:t>Форма</w:t>
            </w:r>
          </w:p>
          <w:p w14:paraId="5C5690F5" w14:textId="77777777" w:rsidR="00FA310D" w:rsidRPr="006D64B2" w:rsidRDefault="00FA310D" w:rsidP="004550F6">
            <w:pPr>
              <w:jc w:val="center"/>
            </w:pPr>
            <w:proofErr w:type="spellStart"/>
            <w:r w:rsidRPr="006D64B2">
              <w:t>підсумкового</w:t>
            </w:r>
            <w:proofErr w:type="spellEnd"/>
          </w:p>
          <w:p w14:paraId="0003E4AB" w14:textId="77777777" w:rsidR="00FA310D" w:rsidRPr="006D64B2" w:rsidRDefault="00FA310D" w:rsidP="004550F6">
            <w:pPr>
              <w:jc w:val="center"/>
              <w:rPr>
                <w:lang w:val="uk-UA"/>
              </w:rPr>
            </w:pPr>
            <w:r w:rsidRPr="006D64B2">
              <w:t>контролю</w:t>
            </w:r>
            <w:r w:rsidR="00926F85" w:rsidRPr="006D64B2">
              <w:rPr>
                <w:sz w:val="16"/>
                <w:szCs w:val="16"/>
                <w:vertAlign w:val="superscript"/>
                <w:lang w:val="uk-UA"/>
              </w:rPr>
              <w:t>семестр</w:t>
            </w:r>
          </w:p>
        </w:tc>
      </w:tr>
      <w:tr w:rsidR="00FA310D" w:rsidRPr="006D64B2" w14:paraId="68C1E26E" w14:textId="77777777" w:rsidTr="00C82C48">
        <w:trPr>
          <w:trHeight w:val="282"/>
        </w:trPr>
        <w:tc>
          <w:tcPr>
            <w:tcW w:w="89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</w:tcPr>
          <w:p w14:paraId="270EA6E5" w14:textId="77777777" w:rsidR="00FA310D" w:rsidRPr="006D64B2" w:rsidRDefault="00FA310D" w:rsidP="004550F6">
            <w:pPr>
              <w:ind w:right="-108"/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1</w:t>
            </w:r>
          </w:p>
        </w:tc>
        <w:tc>
          <w:tcPr>
            <w:tcW w:w="5965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</w:tcPr>
          <w:p w14:paraId="782567FB" w14:textId="77777777" w:rsidR="00FA310D" w:rsidRPr="006D64B2" w:rsidRDefault="00FA310D" w:rsidP="004550F6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2</w:t>
            </w:r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4E130700" w14:textId="77777777" w:rsidR="00FA310D" w:rsidRPr="006D64B2" w:rsidRDefault="00FA310D" w:rsidP="004550F6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3</w:t>
            </w:r>
          </w:p>
        </w:tc>
        <w:tc>
          <w:tcPr>
            <w:tcW w:w="1600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</w:tcPr>
          <w:p w14:paraId="4B006224" w14:textId="77777777" w:rsidR="00FA310D" w:rsidRPr="006D64B2" w:rsidRDefault="00FA310D" w:rsidP="004550F6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4</w:t>
            </w:r>
          </w:p>
        </w:tc>
      </w:tr>
      <w:tr w:rsidR="00FA310D" w:rsidRPr="006D64B2" w14:paraId="5670E480" w14:textId="77777777" w:rsidTr="004550F6">
        <w:trPr>
          <w:trHeight w:val="282"/>
        </w:trPr>
        <w:tc>
          <w:tcPr>
            <w:tcW w:w="963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118909E" w14:textId="77777777" w:rsidR="00FA310D" w:rsidRPr="006D64B2" w:rsidRDefault="00FA310D" w:rsidP="004550F6">
            <w:pPr>
              <w:ind w:right="-108"/>
              <w:jc w:val="center"/>
            </w:pPr>
            <w:proofErr w:type="spellStart"/>
            <w:r w:rsidRPr="006D64B2">
              <w:rPr>
                <w:b/>
              </w:rPr>
              <w:t>Обов’язкові</w:t>
            </w:r>
            <w:proofErr w:type="spellEnd"/>
            <w:r w:rsidRPr="006D64B2">
              <w:rPr>
                <w:b/>
              </w:rPr>
              <w:t xml:space="preserve"> </w:t>
            </w:r>
            <w:proofErr w:type="spellStart"/>
            <w:r w:rsidRPr="006D64B2">
              <w:rPr>
                <w:b/>
              </w:rPr>
              <w:t>компоненти</w:t>
            </w:r>
            <w:proofErr w:type="spellEnd"/>
            <w:r w:rsidRPr="006D64B2">
              <w:rPr>
                <w:b/>
              </w:rPr>
              <w:t xml:space="preserve"> О</w:t>
            </w:r>
            <w:r w:rsidR="0000629E" w:rsidRPr="006D64B2">
              <w:rPr>
                <w:b/>
                <w:lang w:val="uk-UA"/>
              </w:rPr>
              <w:t>Н</w:t>
            </w:r>
            <w:r w:rsidRPr="006D64B2">
              <w:rPr>
                <w:b/>
              </w:rPr>
              <w:t>П</w:t>
            </w:r>
          </w:p>
        </w:tc>
      </w:tr>
      <w:tr w:rsidR="00C80BE2" w:rsidRPr="006D64B2" w14:paraId="0987CB6B" w14:textId="77777777" w:rsidTr="004550F6">
        <w:trPr>
          <w:trHeight w:val="282"/>
        </w:trPr>
        <w:tc>
          <w:tcPr>
            <w:tcW w:w="963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3FAD9F1" w14:textId="77777777" w:rsidR="00C80BE2" w:rsidRPr="006D64B2" w:rsidRDefault="00C80BE2" w:rsidP="004550F6">
            <w:pPr>
              <w:ind w:right="-108"/>
              <w:jc w:val="center"/>
              <w:rPr>
                <w:b/>
                <w:i/>
                <w:lang w:val="uk-UA"/>
              </w:rPr>
            </w:pPr>
            <w:r w:rsidRPr="006D64B2">
              <w:rPr>
                <w:b/>
                <w:i/>
                <w:lang w:val="uk-UA"/>
              </w:rPr>
              <w:t>Цикл загальної підготовки</w:t>
            </w:r>
          </w:p>
        </w:tc>
      </w:tr>
      <w:tr w:rsidR="00FA310D" w:rsidRPr="006D64B2" w14:paraId="0CF717AC" w14:textId="77777777" w:rsidTr="00C82C48">
        <w:trPr>
          <w:trHeight w:val="282"/>
        </w:trPr>
        <w:tc>
          <w:tcPr>
            <w:tcW w:w="89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39938BAF" w14:textId="77777777" w:rsidR="00FA310D" w:rsidRPr="006D64B2" w:rsidRDefault="00FA310D" w:rsidP="004550F6">
            <w:pPr>
              <w:ind w:right="-108"/>
            </w:pPr>
            <w:r w:rsidRPr="006D64B2">
              <w:t>ОК 1</w:t>
            </w:r>
          </w:p>
        </w:tc>
        <w:tc>
          <w:tcPr>
            <w:tcW w:w="59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C627ACF" w14:textId="77777777" w:rsidR="00FA310D" w:rsidRPr="006D64B2" w:rsidRDefault="00926F85" w:rsidP="004550F6">
            <w:pPr>
              <w:rPr>
                <w:lang w:val="uk-UA"/>
              </w:rPr>
            </w:pPr>
            <w:r w:rsidRPr="006D64B2">
              <w:rPr>
                <w:lang w:val="uk-UA"/>
              </w:rPr>
              <w:t>І</w:t>
            </w:r>
            <w:proofErr w:type="spellStart"/>
            <w:r w:rsidR="00FA310D" w:rsidRPr="006D64B2">
              <w:t>ноземна</w:t>
            </w:r>
            <w:proofErr w:type="spellEnd"/>
            <w:r w:rsidR="00FA310D" w:rsidRPr="006D64B2">
              <w:t xml:space="preserve"> </w:t>
            </w:r>
            <w:proofErr w:type="spellStart"/>
            <w:r w:rsidR="00FA310D" w:rsidRPr="006D64B2">
              <w:t>мова</w:t>
            </w:r>
            <w:proofErr w:type="spellEnd"/>
            <w:r w:rsidRPr="006D64B2">
              <w:rPr>
                <w:lang w:val="uk-UA"/>
              </w:rPr>
              <w:t xml:space="preserve"> за професійним спрямуванням</w:t>
            </w:r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190E46EC" w14:textId="77777777" w:rsidR="00FA310D" w:rsidRPr="006D64B2" w:rsidRDefault="00FA310D" w:rsidP="004550F6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3</w:t>
            </w:r>
          </w:p>
        </w:tc>
        <w:tc>
          <w:tcPr>
            <w:tcW w:w="1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3C3789E" w14:textId="5B2A2140" w:rsidR="00FA310D" w:rsidRPr="006D64B2" w:rsidRDefault="005A7442" w:rsidP="004550F6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Залік</w:t>
            </w:r>
          </w:p>
        </w:tc>
      </w:tr>
      <w:tr w:rsidR="00FA310D" w:rsidRPr="006D64B2" w14:paraId="013526E0" w14:textId="77777777" w:rsidTr="00C82C48">
        <w:trPr>
          <w:trHeight w:val="282"/>
        </w:trPr>
        <w:tc>
          <w:tcPr>
            <w:tcW w:w="89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E53E5E4" w14:textId="77777777" w:rsidR="00FA310D" w:rsidRPr="006D64B2" w:rsidRDefault="00FA310D" w:rsidP="004550F6">
            <w:pPr>
              <w:ind w:right="-108"/>
            </w:pPr>
            <w:r w:rsidRPr="006D64B2">
              <w:t>ОК 2</w:t>
            </w:r>
          </w:p>
        </w:tc>
        <w:tc>
          <w:tcPr>
            <w:tcW w:w="5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3A755CF" w14:textId="194AC7BD" w:rsidR="00FA310D" w:rsidRPr="006D64B2" w:rsidRDefault="002A01B0" w:rsidP="00145B91">
            <w:pPr>
              <w:rPr>
                <w:lang w:val="uk-UA"/>
              </w:rPr>
            </w:pPr>
            <w:r w:rsidRPr="006D64B2">
              <w:rPr>
                <w:lang w:val="uk-UA"/>
              </w:rPr>
              <w:t>Педагогіка сучасного закладу освіти</w:t>
            </w:r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7593DB4F" w14:textId="77777777" w:rsidR="00FA310D" w:rsidRPr="006D64B2" w:rsidRDefault="00EB6056" w:rsidP="004550F6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3</w:t>
            </w:r>
          </w:p>
        </w:tc>
        <w:tc>
          <w:tcPr>
            <w:tcW w:w="1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451624E" w14:textId="7A4A82C4" w:rsidR="00FA310D" w:rsidRPr="006D64B2" w:rsidRDefault="00EB6056" w:rsidP="00692FB0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Залік</w:t>
            </w:r>
          </w:p>
        </w:tc>
      </w:tr>
      <w:tr w:rsidR="00EB6056" w:rsidRPr="006D64B2" w14:paraId="78B90459" w14:textId="77777777" w:rsidTr="00C82C48">
        <w:trPr>
          <w:trHeight w:val="282"/>
        </w:trPr>
        <w:tc>
          <w:tcPr>
            <w:tcW w:w="89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F211F5C" w14:textId="77777777" w:rsidR="00EB6056" w:rsidRPr="006D64B2" w:rsidRDefault="00847728" w:rsidP="00EB6056">
            <w:pPr>
              <w:ind w:right="-108"/>
              <w:rPr>
                <w:lang w:val="uk-UA"/>
              </w:rPr>
            </w:pPr>
            <w:r w:rsidRPr="006D64B2">
              <w:rPr>
                <w:lang w:val="uk-UA"/>
              </w:rPr>
              <w:t>ОК 3</w:t>
            </w:r>
          </w:p>
        </w:tc>
        <w:tc>
          <w:tcPr>
            <w:tcW w:w="5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BD1145" w14:textId="77777777" w:rsidR="00EB6056" w:rsidRPr="006D64B2" w:rsidRDefault="00EB6056" w:rsidP="00EB6056">
            <w:pPr>
              <w:rPr>
                <w:lang w:val="uk-UA"/>
              </w:rPr>
            </w:pPr>
            <w:proofErr w:type="spellStart"/>
            <w:r w:rsidRPr="006D64B2">
              <w:t>Психологія</w:t>
            </w:r>
            <w:proofErr w:type="spellEnd"/>
            <w:r w:rsidRPr="006D64B2">
              <w:t xml:space="preserve"> </w:t>
            </w:r>
            <w:r w:rsidRPr="006D64B2">
              <w:rPr>
                <w:lang w:val="uk-UA"/>
              </w:rPr>
              <w:t>освітньої діяльності</w:t>
            </w:r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444C6B65" w14:textId="77777777" w:rsidR="00EB6056" w:rsidRPr="006D64B2" w:rsidRDefault="00EB6056" w:rsidP="00EB6056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3</w:t>
            </w:r>
          </w:p>
        </w:tc>
        <w:tc>
          <w:tcPr>
            <w:tcW w:w="1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2C0C7AD" w14:textId="17879656" w:rsidR="00EB6056" w:rsidRPr="006D64B2" w:rsidRDefault="00EB6056" w:rsidP="00EB6056">
            <w:pPr>
              <w:jc w:val="center"/>
            </w:pPr>
            <w:r w:rsidRPr="006D64B2">
              <w:rPr>
                <w:lang w:val="uk-UA"/>
              </w:rPr>
              <w:t>Залік</w:t>
            </w:r>
          </w:p>
        </w:tc>
      </w:tr>
      <w:tr w:rsidR="00EB6056" w:rsidRPr="006D64B2" w14:paraId="567A797C" w14:textId="77777777" w:rsidTr="00C82C48">
        <w:trPr>
          <w:trHeight w:val="282"/>
        </w:trPr>
        <w:tc>
          <w:tcPr>
            <w:tcW w:w="89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CE8B5A0" w14:textId="77777777" w:rsidR="00EB6056" w:rsidRPr="006D64B2" w:rsidRDefault="00EB6056" w:rsidP="00847728">
            <w:pPr>
              <w:ind w:right="-108"/>
              <w:rPr>
                <w:lang w:val="uk-UA"/>
              </w:rPr>
            </w:pPr>
            <w:r w:rsidRPr="006D64B2">
              <w:t xml:space="preserve">ОК </w:t>
            </w:r>
            <w:r w:rsidR="00847728" w:rsidRPr="006D64B2">
              <w:rPr>
                <w:lang w:val="uk-UA"/>
              </w:rPr>
              <w:t>4</w:t>
            </w:r>
          </w:p>
        </w:tc>
        <w:tc>
          <w:tcPr>
            <w:tcW w:w="5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8CBF86" w14:textId="35A6FD3D" w:rsidR="00EB6056" w:rsidRPr="006D64B2" w:rsidRDefault="00EB6056" w:rsidP="00692FB0">
            <w:pPr>
              <w:jc w:val="both"/>
              <w:rPr>
                <w:lang w:val="uk-UA"/>
              </w:rPr>
            </w:pPr>
            <w:r w:rsidRPr="006D64B2">
              <w:t xml:space="preserve">Методика </w:t>
            </w:r>
            <w:proofErr w:type="spellStart"/>
            <w:r w:rsidR="00692FB0" w:rsidRPr="006D64B2">
              <w:rPr>
                <w:lang w:val="uk-UA"/>
              </w:rPr>
              <w:t>навча</w:t>
            </w:r>
            <w:r w:rsidRPr="006D64B2">
              <w:t>ння</w:t>
            </w:r>
            <w:proofErr w:type="spellEnd"/>
            <w:r w:rsidRPr="006D64B2">
              <w:t xml:space="preserve"> </w:t>
            </w:r>
            <w:r w:rsidR="00847728" w:rsidRPr="006D64B2">
              <w:rPr>
                <w:lang w:val="uk-UA"/>
              </w:rPr>
              <w:t xml:space="preserve">дисциплін у закладах фахової </w:t>
            </w:r>
            <w:proofErr w:type="spellStart"/>
            <w:r w:rsidR="00847728" w:rsidRPr="006D64B2">
              <w:rPr>
                <w:lang w:val="uk-UA"/>
              </w:rPr>
              <w:t>передвищої</w:t>
            </w:r>
            <w:proofErr w:type="spellEnd"/>
            <w:r w:rsidR="00847728" w:rsidRPr="006D64B2">
              <w:rPr>
                <w:lang w:val="uk-UA"/>
              </w:rPr>
              <w:t>,</w:t>
            </w:r>
            <w:r w:rsidRPr="006D64B2">
              <w:t xml:space="preserve"> </w:t>
            </w:r>
            <w:proofErr w:type="spellStart"/>
            <w:r w:rsidRPr="006D64B2">
              <w:t>вищ</w:t>
            </w:r>
            <w:r w:rsidR="00847728" w:rsidRPr="006D64B2">
              <w:rPr>
                <w:lang w:val="uk-UA"/>
              </w:rPr>
              <w:t>ої</w:t>
            </w:r>
            <w:proofErr w:type="spellEnd"/>
            <w:r w:rsidRPr="006D64B2">
              <w:t xml:space="preserve"> </w:t>
            </w:r>
            <w:r w:rsidR="00847728" w:rsidRPr="006D64B2">
              <w:rPr>
                <w:lang w:val="uk-UA"/>
              </w:rPr>
              <w:t>освіти</w:t>
            </w:r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509C5005" w14:textId="77777777" w:rsidR="00EB6056" w:rsidRPr="006D64B2" w:rsidRDefault="00EB6056" w:rsidP="00EB6056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3</w:t>
            </w:r>
          </w:p>
        </w:tc>
        <w:tc>
          <w:tcPr>
            <w:tcW w:w="1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17B6AF94" w14:textId="479F21E8" w:rsidR="00EB6056" w:rsidRPr="006D64B2" w:rsidRDefault="00847728" w:rsidP="00F77DCF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Іспит</w:t>
            </w:r>
          </w:p>
        </w:tc>
      </w:tr>
      <w:tr w:rsidR="00EB6056" w:rsidRPr="006D64B2" w14:paraId="3B4E8BE7" w14:textId="77777777" w:rsidTr="00926F85">
        <w:trPr>
          <w:trHeight w:val="282"/>
        </w:trPr>
        <w:tc>
          <w:tcPr>
            <w:tcW w:w="9632" w:type="dxa"/>
            <w:gridSpan w:val="4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33937725" w14:textId="77777777" w:rsidR="00EB6056" w:rsidRPr="006D64B2" w:rsidRDefault="00EB6056" w:rsidP="00EB6056">
            <w:pPr>
              <w:jc w:val="center"/>
              <w:rPr>
                <w:b/>
                <w:i/>
                <w:lang w:val="uk-UA"/>
              </w:rPr>
            </w:pPr>
            <w:r w:rsidRPr="006D64B2">
              <w:rPr>
                <w:b/>
                <w:i/>
                <w:lang w:val="uk-UA"/>
              </w:rPr>
              <w:t>Цикл професійної підготовки</w:t>
            </w:r>
          </w:p>
        </w:tc>
      </w:tr>
      <w:tr w:rsidR="00EB6056" w:rsidRPr="006D64B2" w14:paraId="4F24211C" w14:textId="77777777" w:rsidTr="00C82C48">
        <w:trPr>
          <w:trHeight w:val="282"/>
        </w:trPr>
        <w:tc>
          <w:tcPr>
            <w:tcW w:w="89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F59DF01" w14:textId="77777777" w:rsidR="00EB6056" w:rsidRPr="006D64B2" w:rsidRDefault="00EB6056" w:rsidP="00847728">
            <w:pPr>
              <w:ind w:right="-108"/>
              <w:rPr>
                <w:lang w:val="uk-UA"/>
              </w:rPr>
            </w:pPr>
            <w:r w:rsidRPr="006D64B2">
              <w:t xml:space="preserve">ОК </w:t>
            </w:r>
            <w:r w:rsidR="00847728" w:rsidRPr="006D64B2">
              <w:rPr>
                <w:lang w:val="uk-UA"/>
              </w:rPr>
              <w:t>5</w:t>
            </w:r>
          </w:p>
        </w:tc>
        <w:tc>
          <w:tcPr>
            <w:tcW w:w="5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5CD0B25" w14:textId="77777777" w:rsidR="00EB6056" w:rsidRPr="006D64B2" w:rsidRDefault="00EB6056" w:rsidP="00EB6056">
            <w:proofErr w:type="spellStart"/>
            <w:r w:rsidRPr="006D64B2">
              <w:t>Охорона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праці</w:t>
            </w:r>
            <w:proofErr w:type="spellEnd"/>
            <w:r w:rsidRPr="006D64B2">
              <w:t xml:space="preserve"> в </w:t>
            </w:r>
            <w:proofErr w:type="spellStart"/>
            <w:r w:rsidRPr="006D64B2">
              <w:t>галузі</w:t>
            </w:r>
            <w:proofErr w:type="spellEnd"/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663165DA" w14:textId="77777777" w:rsidR="00EB6056" w:rsidRPr="006D64B2" w:rsidRDefault="00EB6056" w:rsidP="00EB6056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3</w:t>
            </w:r>
          </w:p>
        </w:tc>
        <w:tc>
          <w:tcPr>
            <w:tcW w:w="1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101D4D1E" w14:textId="3EE491C1" w:rsidR="00EB6056" w:rsidRPr="006D64B2" w:rsidRDefault="00EB6056" w:rsidP="00F77DCF">
            <w:pPr>
              <w:jc w:val="center"/>
              <w:rPr>
                <w:lang w:val="uk-UA"/>
              </w:rPr>
            </w:pPr>
            <w:proofErr w:type="spellStart"/>
            <w:r w:rsidRPr="006D64B2">
              <w:t>Іспит</w:t>
            </w:r>
            <w:proofErr w:type="spellEnd"/>
          </w:p>
        </w:tc>
      </w:tr>
      <w:tr w:rsidR="00EB6056" w:rsidRPr="006D64B2" w14:paraId="4E38CEB2" w14:textId="77777777" w:rsidTr="00C82C48">
        <w:trPr>
          <w:trHeight w:val="282"/>
        </w:trPr>
        <w:tc>
          <w:tcPr>
            <w:tcW w:w="89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38170544" w14:textId="77777777" w:rsidR="00EB6056" w:rsidRPr="006D64B2" w:rsidRDefault="00EB6056" w:rsidP="006C31D4">
            <w:pPr>
              <w:ind w:right="-108"/>
              <w:rPr>
                <w:lang w:val="uk-UA"/>
              </w:rPr>
            </w:pPr>
            <w:r w:rsidRPr="006D64B2">
              <w:t xml:space="preserve">ОК </w:t>
            </w:r>
            <w:r w:rsidR="006C31D4" w:rsidRPr="006D64B2">
              <w:rPr>
                <w:lang w:val="uk-UA"/>
              </w:rPr>
              <w:t>6</w:t>
            </w:r>
          </w:p>
        </w:tc>
        <w:tc>
          <w:tcPr>
            <w:tcW w:w="5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631D03A" w14:textId="77777777" w:rsidR="00EB6056" w:rsidRPr="006D64B2" w:rsidRDefault="00B53645" w:rsidP="00B53645">
            <w:pPr>
              <w:rPr>
                <w:lang w:val="uk-UA"/>
              </w:rPr>
            </w:pPr>
            <w:r w:rsidRPr="006D64B2">
              <w:rPr>
                <w:lang w:val="uk-UA"/>
              </w:rPr>
              <w:t>Вибрані розділи органічної хімії</w:t>
            </w:r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200E28B3" w14:textId="77777777" w:rsidR="00EB6056" w:rsidRPr="006D64B2" w:rsidRDefault="00335BC3" w:rsidP="00EB6056">
            <w:pPr>
              <w:jc w:val="center"/>
            </w:pPr>
            <w:r w:rsidRPr="006D64B2">
              <w:rPr>
                <w:lang w:val="uk-UA"/>
              </w:rPr>
              <w:t>5</w:t>
            </w:r>
          </w:p>
        </w:tc>
        <w:tc>
          <w:tcPr>
            <w:tcW w:w="1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A3C1685" w14:textId="61B87619" w:rsidR="00EB6056" w:rsidRPr="006D64B2" w:rsidRDefault="00EB6056" w:rsidP="00EB6056">
            <w:pPr>
              <w:jc w:val="center"/>
              <w:rPr>
                <w:lang w:val="uk-UA"/>
              </w:rPr>
            </w:pPr>
            <w:proofErr w:type="spellStart"/>
            <w:r w:rsidRPr="006D64B2">
              <w:t>Іспит</w:t>
            </w:r>
            <w:proofErr w:type="spellEnd"/>
          </w:p>
        </w:tc>
      </w:tr>
      <w:tr w:rsidR="00EB6056" w:rsidRPr="006D64B2" w14:paraId="7C70FD42" w14:textId="77777777" w:rsidTr="00C82C48">
        <w:trPr>
          <w:trHeight w:val="282"/>
        </w:trPr>
        <w:tc>
          <w:tcPr>
            <w:tcW w:w="89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45E6F75" w14:textId="77777777" w:rsidR="00EB6056" w:rsidRPr="006D64B2" w:rsidRDefault="00EB6056" w:rsidP="006C31D4">
            <w:pPr>
              <w:ind w:right="-108"/>
              <w:rPr>
                <w:lang w:val="uk-UA"/>
              </w:rPr>
            </w:pPr>
            <w:r w:rsidRPr="006D64B2">
              <w:rPr>
                <w:lang w:val="uk-UA"/>
              </w:rPr>
              <w:t xml:space="preserve">ОК </w:t>
            </w:r>
            <w:r w:rsidR="006C31D4" w:rsidRPr="006D64B2">
              <w:rPr>
                <w:lang w:val="uk-UA"/>
              </w:rPr>
              <w:t>7</w:t>
            </w:r>
          </w:p>
        </w:tc>
        <w:tc>
          <w:tcPr>
            <w:tcW w:w="5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5E6D1D0" w14:textId="7C87ECF2" w:rsidR="00EB6056" w:rsidRPr="006D64B2" w:rsidRDefault="00E91BBB" w:rsidP="00AE73FF">
            <w:r w:rsidRPr="006D64B2">
              <w:rPr>
                <w:lang w:val="uk-UA"/>
              </w:rPr>
              <w:t>Методологічні основи наукових досліджень</w:t>
            </w:r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630C1192" w14:textId="77777777" w:rsidR="00EB6056" w:rsidRPr="006D64B2" w:rsidRDefault="00335BC3" w:rsidP="00335BC3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4</w:t>
            </w:r>
          </w:p>
        </w:tc>
        <w:tc>
          <w:tcPr>
            <w:tcW w:w="1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10AF54A" w14:textId="7C9786E1" w:rsidR="00EB6056" w:rsidRPr="006D64B2" w:rsidRDefault="001B2242" w:rsidP="00376E6C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Залік</w:t>
            </w:r>
          </w:p>
        </w:tc>
      </w:tr>
      <w:tr w:rsidR="00EB6056" w:rsidRPr="006D64B2" w14:paraId="55B1D8DD" w14:textId="77777777" w:rsidTr="00C82C48">
        <w:trPr>
          <w:trHeight w:val="282"/>
        </w:trPr>
        <w:tc>
          <w:tcPr>
            <w:tcW w:w="89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15B0C3F7" w14:textId="77777777" w:rsidR="00EB6056" w:rsidRPr="006D64B2" w:rsidRDefault="00EB6056" w:rsidP="006C31D4">
            <w:pPr>
              <w:ind w:right="-108"/>
              <w:rPr>
                <w:lang w:val="uk-UA"/>
              </w:rPr>
            </w:pPr>
            <w:r w:rsidRPr="006D64B2">
              <w:t xml:space="preserve">ОК </w:t>
            </w:r>
            <w:r w:rsidR="006C31D4" w:rsidRPr="006D64B2">
              <w:rPr>
                <w:lang w:val="uk-UA"/>
              </w:rPr>
              <w:t>8</w:t>
            </w:r>
          </w:p>
        </w:tc>
        <w:tc>
          <w:tcPr>
            <w:tcW w:w="5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395A9F4A" w14:textId="77777777" w:rsidR="00EB6056" w:rsidRPr="006D64B2" w:rsidRDefault="00EB6056" w:rsidP="00EB6056">
            <w:proofErr w:type="spellStart"/>
            <w:r w:rsidRPr="006D64B2">
              <w:t>Аналітичні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сенсорні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системи</w:t>
            </w:r>
            <w:proofErr w:type="spellEnd"/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649DBB70" w14:textId="169BAD11" w:rsidR="00EB6056" w:rsidRPr="006D64B2" w:rsidRDefault="001D1662" w:rsidP="00EB6056">
            <w:pPr>
              <w:jc w:val="center"/>
            </w:pPr>
            <w:r w:rsidRPr="006D64B2">
              <w:rPr>
                <w:lang w:val="uk-UA"/>
              </w:rPr>
              <w:t>4</w:t>
            </w:r>
          </w:p>
        </w:tc>
        <w:tc>
          <w:tcPr>
            <w:tcW w:w="1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122CA490" w14:textId="5C1E51DC" w:rsidR="00EB6056" w:rsidRPr="006D64B2" w:rsidRDefault="00EB6056" w:rsidP="001B006A">
            <w:pPr>
              <w:jc w:val="center"/>
              <w:rPr>
                <w:lang w:val="uk-UA"/>
              </w:rPr>
            </w:pPr>
            <w:proofErr w:type="spellStart"/>
            <w:r w:rsidRPr="006D64B2">
              <w:t>Іспит</w:t>
            </w:r>
            <w:proofErr w:type="spellEnd"/>
          </w:p>
        </w:tc>
      </w:tr>
      <w:tr w:rsidR="00EB6056" w:rsidRPr="006D64B2" w14:paraId="762495A9" w14:textId="77777777" w:rsidTr="00C82C48">
        <w:trPr>
          <w:trHeight w:val="282"/>
        </w:trPr>
        <w:tc>
          <w:tcPr>
            <w:tcW w:w="89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22D98B1A" w14:textId="77777777" w:rsidR="00EB6056" w:rsidRPr="006D64B2" w:rsidRDefault="00EB6056" w:rsidP="006C31D4">
            <w:pPr>
              <w:ind w:right="-108"/>
              <w:rPr>
                <w:lang w:val="uk-UA"/>
              </w:rPr>
            </w:pPr>
            <w:r w:rsidRPr="006D64B2">
              <w:t xml:space="preserve">ОК </w:t>
            </w:r>
            <w:r w:rsidR="006C31D4" w:rsidRPr="006D64B2">
              <w:rPr>
                <w:lang w:val="uk-UA"/>
              </w:rPr>
              <w:t>9</w:t>
            </w:r>
          </w:p>
        </w:tc>
        <w:tc>
          <w:tcPr>
            <w:tcW w:w="5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0EBA1EBE" w14:textId="77777777" w:rsidR="00EB6056" w:rsidRPr="006D64B2" w:rsidRDefault="00AE1735" w:rsidP="00EB6056">
            <w:r w:rsidRPr="006D64B2">
              <w:rPr>
                <w:lang w:val="uk-UA"/>
              </w:rPr>
              <w:t>Наукові о</w:t>
            </w:r>
            <w:proofErr w:type="spellStart"/>
            <w:r w:rsidR="00EB6056" w:rsidRPr="006D64B2">
              <w:t>снови</w:t>
            </w:r>
            <w:proofErr w:type="spellEnd"/>
            <w:r w:rsidR="00EB6056" w:rsidRPr="006D64B2">
              <w:t xml:space="preserve"> </w:t>
            </w:r>
            <w:proofErr w:type="spellStart"/>
            <w:r w:rsidR="00EB6056" w:rsidRPr="006D64B2">
              <w:t>хемометрії</w:t>
            </w:r>
            <w:proofErr w:type="spellEnd"/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153A1EA4" w14:textId="76C3BBE7" w:rsidR="00EB6056" w:rsidRPr="006D64B2" w:rsidRDefault="001D1662" w:rsidP="00EB6056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4</w:t>
            </w:r>
          </w:p>
        </w:tc>
        <w:tc>
          <w:tcPr>
            <w:tcW w:w="1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1B63538" w14:textId="123742F6" w:rsidR="00EB6056" w:rsidRPr="006D64B2" w:rsidRDefault="00EB6056" w:rsidP="00EB6056">
            <w:pPr>
              <w:jc w:val="center"/>
              <w:rPr>
                <w:lang w:val="uk-UA"/>
              </w:rPr>
            </w:pPr>
            <w:proofErr w:type="spellStart"/>
            <w:r w:rsidRPr="006D64B2">
              <w:t>Іспит</w:t>
            </w:r>
            <w:proofErr w:type="spellEnd"/>
          </w:p>
        </w:tc>
      </w:tr>
      <w:tr w:rsidR="00AE1735" w:rsidRPr="006D64B2" w14:paraId="3B883110" w14:textId="77777777" w:rsidTr="00C82C48">
        <w:trPr>
          <w:trHeight w:val="282"/>
        </w:trPr>
        <w:tc>
          <w:tcPr>
            <w:tcW w:w="89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48E5905" w14:textId="77777777" w:rsidR="00AE1735" w:rsidRPr="006D64B2" w:rsidRDefault="00AE1735" w:rsidP="006C31D4">
            <w:pPr>
              <w:ind w:right="-108"/>
              <w:rPr>
                <w:lang w:val="uk-UA"/>
              </w:rPr>
            </w:pPr>
            <w:r w:rsidRPr="006D64B2">
              <w:rPr>
                <w:lang w:val="uk-UA"/>
              </w:rPr>
              <w:t>ОК 10</w:t>
            </w:r>
          </w:p>
        </w:tc>
        <w:tc>
          <w:tcPr>
            <w:tcW w:w="5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13FA12EC" w14:textId="7E9F9399" w:rsidR="00AE1735" w:rsidRPr="006D64B2" w:rsidRDefault="00B053B8" w:rsidP="00692FB0">
            <w:pPr>
              <w:rPr>
                <w:lang w:val="uk-UA"/>
              </w:rPr>
            </w:pPr>
            <w:r w:rsidRPr="00B053B8">
              <w:rPr>
                <w:lang w:val="uk-UA"/>
              </w:rPr>
              <w:t>STEАM</w:t>
            </w:r>
            <w:r w:rsidR="00D237A1" w:rsidRPr="006D64B2">
              <w:rPr>
                <w:lang w:val="en-US"/>
              </w:rPr>
              <w:t xml:space="preserve"> </w:t>
            </w:r>
            <w:r w:rsidR="001A28CD" w:rsidRPr="006D64B2">
              <w:rPr>
                <w:lang w:val="uk-UA"/>
              </w:rPr>
              <w:t xml:space="preserve">освіта </w:t>
            </w:r>
            <w:r w:rsidR="00692FB0" w:rsidRPr="006D64B2">
              <w:rPr>
                <w:lang w:val="uk-UA"/>
              </w:rPr>
              <w:t xml:space="preserve">на </w:t>
            </w:r>
            <w:proofErr w:type="spellStart"/>
            <w:r w:rsidR="00692FB0" w:rsidRPr="006D64B2">
              <w:rPr>
                <w:lang w:val="uk-UA"/>
              </w:rPr>
              <w:t>уроках</w:t>
            </w:r>
            <w:proofErr w:type="spellEnd"/>
            <w:r w:rsidR="001A28CD" w:rsidRPr="006D64B2">
              <w:rPr>
                <w:lang w:val="uk-UA"/>
              </w:rPr>
              <w:t xml:space="preserve"> хімії</w:t>
            </w:r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7BB4B62E" w14:textId="77777777" w:rsidR="00AE1735" w:rsidRPr="006D64B2" w:rsidRDefault="001B006A" w:rsidP="00EB6056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4</w:t>
            </w:r>
          </w:p>
        </w:tc>
        <w:tc>
          <w:tcPr>
            <w:tcW w:w="1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EBE09BB" w14:textId="6D108944" w:rsidR="00AE1735" w:rsidRPr="006D64B2" w:rsidRDefault="001B2242" w:rsidP="00EB6056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Залік</w:t>
            </w:r>
          </w:p>
        </w:tc>
      </w:tr>
      <w:tr w:rsidR="00EB6056" w:rsidRPr="006D64B2" w14:paraId="09C4AEDC" w14:textId="77777777" w:rsidTr="00C82C48">
        <w:trPr>
          <w:trHeight w:val="282"/>
        </w:trPr>
        <w:tc>
          <w:tcPr>
            <w:tcW w:w="89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2CEFC64" w14:textId="77777777" w:rsidR="00EB6056" w:rsidRPr="006D64B2" w:rsidRDefault="00EB6056" w:rsidP="00B53645">
            <w:pPr>
              <w:ind w:right="-108"/>
              <w:rPr>
                <w:lang w:val="uk-UA"/>
              </w:rPr>
            </w:pPr>
            <w:r w:rsidRPr="006D64B2">
              <w:t xml:space="preserve">ОК </w:t>
            </w:r>
            <w:r w:rsidR="00B53645" w:rsidRPr="006D64B2">
              <w:rPr>
                <w:lang w:val="uk-UA"/>
              </w:rPr>
              <w:t>11</w:t>
            </w:r>
          </w:p>
        </w:tc>
        <w:tc>
          <w:tcPr>
            <w:tcW w:w="5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09B57068" w14:textId="77777777" w:rsidR="00EB6056" w:rsidRPr="006D64B2" w:rsidRDefault="00B53645" w:rsidP="00EB6056">
            <w:r w:rsidRPr="006D64B2">
              <w:rPr>
                <w:lang w:val="uk-UA"/>
              </w:rPr>
              <w:t>Вибрані розділи неорганічної хімії</w:t>
            </w:r>
            <w:r w:rsidR="00EB6056" w:rsidRPr="006D64B2">
              <w:t xml:space="preserve"> </w:t>
            </w:r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10A604CD" w14:textId="77777777" w:rsidR="00EB6056" w:rsidRPr="006D64B2" w:rsidRDefault="00335BC3" w:rsidP="00EB6056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5</w:t>
            </w:r>
          </w:p>
        </w:tc>
        <w:tc>
          <w:tcPr>
            <w:tcW w:w="1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C12D6BB" w14:textId="2E6EF4DC" w:rsidR="00EB6056" w:rsidRPr="006D64B2" w:rsidRDefault="00EB6056" w:rsidP="001B006A">
            <w:pPr>
              <w:jc w:val="center"/>
              <w:rPr>
                <w:lang w:val="uk-UA"/>
              </w:rPr>
            </w:pPr>
            <w:proofErr w:type="spellStart"/>
            <w:r w:rsidRPr="006D64B2">
              <w:t>Іспит</w:t>
            </w:r>
            <w:proofErr w:type="spellEnd"/>
          </w:p>
        </w:tc>
      </w:tr>
      <w:tr w:rsidR="00EB6056" w:rsidRPr="006D64B2" w14:paraId="49E703FA" w14:textId="77777777" w:rsidTr="00C82C48">
        <w:trPr>
          <w:trHeight w:val="282"/>
        </w:trPr>
        <w:tc>
          <w:tcPr>
            <w:tcW w:w="89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974E91D" w14:textId="77777777" w:rsidR="00EB6056" w:rsidRPr="006D64B2" w:rsidRDefault="00EB6056" w:rsidP="00B53645">
            <w:pPr>
              <w:ind w:right="-108"/>
              <w:rPr>
                <w:lang w:val="uk-UA"/>
              </w:rPr>
            </w:pPr>
            <w:r w:rsidRPr="006D64B2">
              <w:t xml:space="preserve">ОК </w:t>
            </w:r>
            <w:r w:rsidRPr="006D64B2">
              <w:rPr>
                <w:lang w:val="uk-UA"/>
              </w:rPr>
              <w:t>1</w:t>
            </w:r>
            <w:r w:rsidR="00B53645" w:rsidRPr="006D64B2">
              <w:rPr>
                <w:lang w:val="uk-UA"/>
              </w:rPr>
              <w:t>2</w:t>
            </w:r>
          </w:p>
        </w:tc>
        <w:tc>
          <w:tcPr>
            <w:tcW w:w="5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51FEA67" w14:textId="77777777" w:rsidR="00EB6056" w:rsidRPr="006D64B2" w:rsidRDefault="00EB6056" w:rsidP="00EB6056">
            <w:proofErr w:type="spellStart"/>
            <w:r w:rsidRPr="006D64B2">
              <w:t>Організація</w:t>
            </w:r>
            <w:proofErr w:type="spellEnd"/>
            <w:r w:rsidRPr="006D64B2">
              <w:t xml:space="preserve"> лабораторного практикуму з </w:t>
            </w:r>
            <w:proofErr w:type="spellStart"/>
            <w:r w:rsidRPr="006D64B2">
              <w:t>хімії</w:t>
            </w:r>
            <w:proofErr w:type="spellEnd"/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64706EB2" w14:textId="77777777" w:rsidR="00EB6056" w:rsidRPr="006D64B2" w:rsidRDefault="00335BC3" w:rsidP="00EB6056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4</w:t>
            </w:r>
          </w:p>
        </w:tc>
        <w:tc>
          <w:tcPr>
            <w:tcW w:w="1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853977A" w14:textId="71B458D6" w:rsidR="00EB6056" w:rsidRPr="006D64B2" w:rsidRDefault="00EB6056" w:rsidP="00EB6056">
            <w:pPr>
              <w:jc w:val="center"/>
            </w:pPr>
            <w:proofErr w:type="spellStart"/>
            <w:r w:rsidRPr="006D64B2">
              <w:t>Іспит</w:t>
            </w:r>
            <w:proofErr w:type="spellEnd"/>
          </w:p>
        </w:tc>
      </w:tr>
      <w:tr w:rsidR="006C31D4" w:rsidRPr="006D64B2" w14:paraId="2156389A" w14:textId="77777777" w:rsidTr="00C82C48">
        <w:trPr>
          <w:trHeight w:val="282"/>
        </w:trPr>
        <w:tc>
          <w:tcPr>
            <w:tcW w:w="89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3E9073CC" w14:textId="77777777" w:rsidR="006C31D4" w:rsidRPr="006D64B2" w:rsidRDefault="006C31D4" w:rsidP="00B53645">
            <w:pPr>
              <w:ind w:right="-108"/>
              <w:rPr>
                <w:lang w:val="uk-UA"/>
              </w:rPr>
            </w:pPr>
            <w:r w:rsidRPr="006D64B2">
              <w:rPr>
                <w:lang w:val="uk-UA"/>
              </w:rPr>
              <w:t>ОК 1</w:t>
            </w:r>
            <w:r w:rsidR="00B53645" w:rsidRPr="006D64B2">
              <w:rPr>
                <w:lang w:val="uk-UA"/>
              </w:rPr>
              <w:t>3</w:t>
            </w:r>
          </w:p>
        </w:tc>
        <w:tc>
          <w:tcPr>
            <w:tcW w:w="5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6B73B1E" w14:textId="4AEE4B0B" w:rsidR="006C31D4" w:rsidRPr="006D64B2" w:rsidRDefault="006C31D4" w:rsidP="00E91BBB">
            <w:pPr>
              <w:rPr>
                <w:lang w:val="uk-UA"/>
              </w:rPr>
            </w:pPr>
            <w:proofErr w:type="spellStart"/>
            <w:r w:rsidRPr="006D64B2">
              <w:rPr>
                <w:lang w:val="uk-UA"/>
              </w:rPr>
              <w:t>Компютерно</w:t>
            </w:r>
            <w:proofErr w:type="spellEnd"/>
            <w:r w:rsidRPr="006D64B2">
              <w:rPr>
                <w:lang w:val="uk-UA"/>
              </w:rPr>
              <w:t>-</w:t>
            </w:r>
            <w:proofErr w:type="spellStart"/>
            <w:r w:rsidRPr="006D64B2">
              <w:t>інформаційні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технології</w:t>
            </w:r>
            <w:proofErr w:type="spellEnd"/>
            <w:r w:rsidRPr="006D64B2">
              <w:t xml:space="preserve"> </w:t>
            </w:r>
            <w:r w:rsidRPr="006D64B2">
              <w:rPr>
                <w:lang w:val="uk-UA"/>
              </w:rPr>
              <w:t xml:space="preserve">в </w:t>
            </w:r>
            <w:r w:rsidR="00B053B8">
              <w:rPr>
                <w:lang w:val="uk-UA"/>
              </w:rPr>
              <w:t xml:space="preserve">хімічній </w:t>
            </w:r>
            <w:r w:rsidRPr="006D64B2">
              <w:rPr>
                <w:lang w:val="uk-UA"/>
              </w:rPr>
              <w:t xml:space="preserve">освіті </w:t>
            </w:r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7E63B7D9" w14:textId="77777777" w:rsidR="006C31D4" w:rsidRPr="006D64B2" w:rsidRDefault="006C31D4" w:rsidP="006C31D4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3</w:t>
            </w:r>
          </w:p>
        </w:tc>
        <w:tc>
          <w:tcPr>
            <w:tcW w:w="1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2910AC0" w14:textId="0B414CA6" w:rsidR="006C31D4" w:rsidRPr="006D64B2" w:rsidRDefault="006C31D4" w:rsidP="00376E6C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Залік</w:t>
            </w:r>
          </w:p>
        </w:tc>
      </w:tr>
      <w:tr w:rsidR="006C31D4" w:rsidRPr="006D64B2" w14:paraId="0E14351A" w14:textId="77777777" w:rsidTr="00C82C48">
        <w:trPr>
          <w:trHeight w:val="285"/>
        </w:trPr>
        <w:tc>
          <w:tcPr>
            <w:tcW w:w="89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03C61F0D" w14:textId="77777777" w:rsidR="006C31D4" w:rsidRPr="006D64B2" w:rsidRDefault="006C31D4" w:rsidP="00B53645">
            <w:pPr>
              <w:ind w:right="-108"/>
              <w:rPr>
                <w:lang w:val="uk-UA"/>
              </w:rPr>
            </w:pPr>
            <w:r w:rsidRPr="006D64B2">
              <w:t xml:space="preserve">ОК </w:t>
            </w:r>
            <w:r w:rsidRPr="006D64B2">
              <w:rPr>
                <w:lang w:val="en-US"/>
              </w:rPr>
              <w:t>1</w:t>
            </w:r>
            <w:r w:rsidR="00B53645" w:rsidRPr="006D64B2">
              <w:rPr>
                <w:lang w:val="uk-UA"/>
              </w:rPr>
              <w:t>4</w:t>
            </w:r>
          </w:p>
        </w:tc>
        <w:tc>
          <w:tcPr>
            <w:tcW w:w="5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2A1E48D" w14:textId="77777777" w:rsidR="006C31D4" w:rsidRPr="006D64B2" w:rsidRDefault="006C31D4" w:rsidP="006C31D4">
            <w:pPr>
              <w:rPr>
                <w:lang w:val="uk-UA"/>
              </w:rPr>
            </w:pPr>
            <w:r w:rsidRPr="006D64B2">
              <w:t xml:space="preserve">Методика </w:t>
            </w:r>
            <w:proofErr w:type="spellStart"/>
            <w:r w:rsidRPr="006D64B2">
              <w:rPr>
                <w:lang w:val="uk-UA"/>
              </w:rPr>
              <w:t>навча</w:t>
            </w:r>
            <w:r w:rsidRPr="006D64B2">
              <w:t>ння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хімії</w:t>
            </w:r>
            <w:proofErr w:type="spellEnd"/>
            <w:r w:rsidRPr="006D64B2">
              <w:rPr>
                <w:lang w:val="uk-UA"/>
              </w:rPr>
              <w:t xml:space="preserve"> в закладах загальної середньої освіти</w:t>
            </w:r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77C9E337" w14:textId="6D730A3F" w:rsidR="006C31D4" w:rsidRPr="006D64B2" w:rsidRDefault="00176AB3" w:rsidP="006C31D4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5</w:t>
            </w:r>
          </w:p>
        </w:tc>
        <w:tc>
          <w:tcPr>
            <w:tcW w:w="1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171EA7B3" w14:textId="63263CAB" w:rsidR="006C31D4" w:rsidRPr="006D64B2" w:rsidRDefault="006C31D4" w:rsidP="00176AB3">
            <w:pPr>
              <w:jc w:val="center"/>
              <w:rPr>
                <w:lang w:val="uk-UA"/>
              </w:rPr>
            </w:pPr>
            <w:proofErr w:type="spellStart"/>
            <w:r w:rsidRPr="006D64B2">
              <w:t>Іспит</w:t>
            </w:r>
            <w:proofErr w:type="spellEnd"/>
          </w:p>
        </w:tc>
      </w:tr>
      <w:tr w:rsidR="006C31D4" w:rsidRPr="006D64B2" w14:paraId="344310F1" w14:textId="77777777" w:rsidTr="00C82C48">
        <w:trPr>
          <w:trHeight w:val="285"/>
        </w:trPr>
        <w:tc>
          <w:tcPr>
            <w:tcW w:w="89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3845ED54" w14:textId="77777777" w:rsidR="006C31D4" w:rsidRPr="006D64B2" w:rsidRDefault="006C31D4" w:rsidP="00B53645">
            <w:pPr>
              <w:ind w:right="-108"/>
              <w:rPr>
                <w:lang w:val="uk-UA"/>
              </w:rPr>
            </w:pPr>
            <w:r w:rsidRPr="006D64B2">
              <w:rPr>
                <w:lang w:val="uk-UA"/>
              </w:rPr>
              <w:t>ОК 1</w:t>
            </w:r>
            <w:r w:rsidR="00B53645" w:rsidRPr="006D64B2">
              <w:rPr>
                <w:lang w:val="uk-UA"/>
              </w:rPr>
              <w:t>5</w:t>
            </w:r>
          </w:p>
        </w:tc>
        <w:tc>
          <w:tcPr>
            <w:tcW w:w="5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DAE82E9" w14:textId="6075399F" w:rsidR="006C31D4" w:rsidRPr="006D64B2" w:rsidRDefault="006C31D4" w:rsidP="00AE73FF">
            <w:pPr>
              <w:rPr>
                <w:lang w:val="uk-UA"/>
              </w:rPr>
            </w:pPr>
            <w:r w:rsidRPr="006D64B2">
              <w:t xml:space="preserve">Методика </w:t>
            </w:r>
            <w:proofErr w:type="spellStart"/>
            <w:r w:rsidRPr="006D64B2">
              <w:t>застосування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навчальних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завдань</w:t>
            </w:r>
            <w:proofErr w:type="spellEnd"/>
            <w:r w:rsidRPr="006D64B2">
              <w:t xml:space="preserve"> </w:t>
            </w:r>
            <w:r w:rsidR="00AE73FF" w:rsidRPr="006D64B2">
              <w:rPr>
                <w:lang w:val="uk-UA"/>
              </w:rPr>
              <w:t>в</w:t>
            </w:r>
            <w:r w:rsidRPr="006D64B2">
              <w:t xml:space="preserve"> </w:t>
            </w:r>
            <w:proofErr w:type="spellStart"/>
            <w:r w:rsidRPr="006D64B2">
              <w:t>шкільно</w:t>
            </w:r>
            <w:proofErr w:type="spellEnd"/>
            <w:r w:rsidR="00AE73FF" w:rsidRPr="006D64B2">
              <w:rPr>
                <w:lang w:val="uk-UA"/>
              </w:rPr>
              <w:t>му</w:t>
            </w:r>
            <w:r w:rsidRPr="006D64B2">
              <w:t xml:space="preserve"> курс</w:t>
            </w:r>
            <w:r w:rsidR="00AE73FF" w:rsidRPr="006D64B2">
              <w:rPr>
                <w:lang w:val="uk-UA"/>
              </w:rPr>
              <w:t>і</w:t>
            </w:r>
            <w:r w:rsidRPr="006D64B2">
              <w:rPr>
                <w:lang w:val="uk-UA"/>
              </w:rPr>
              <w:t xml:space="preserve"> хімії</w:t>
            </w:r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5AE104DA" w14:textId="52A5AEF9" w:rsidR="006C31D4" w:rsidRPr="006D64B2" w:rsidRDefault="001D1662" w:rsidP="006C31D4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3</w:t>
            </w:r>
          </w:p>
        </w:tc>
        <w:tc>
          <w:tcPr>
            <w:tcW w:w="1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058401BB" w14:textId="4CF24715" w:rsidR="006C31D4" w:rsidRPr="006D64B2" w:rsidRDefault="00EC0855" w:rsidP="006C31D4">
            <w:pPr>
              <w:jc w:val="center"/>
            </w:pPr>
            <w:r w:rsidRPr="006D64B2">
              <w:rPr>
                <w:lang w:val="uk-UA"/>
              </w:rPr>
              <w:t>Залік</w:t>
            </w:r>
          </w:p>
        </w:tc>
      </w:tr>
      <w:tr w:rsidR="006C31D4" w:rsidRPr="006D64B2" w14:paraId="4321BC0B" w14:textId="77777777" w:rsidTr="00C82C48">
        <w:trPr>
          <w:trHeight w:val="255"/>
        </w:trPr>
        <w:tc>
          <w:tcPr>
            <w:tcW w:w="89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0BEDB543" w14:textId="77777777" w:rsidR="006C31D4" w:rsidRPr="006D64B2" w:rsidRDefault="006C31D4" w:rsidP="00B53645">
            <w:pPr>
              <w:ind w:right="-108"/>
              <w:rPr>
                <w:lang w:val="uk-UA"/>
              </w:rPr>
            </w:pPr>
            <w:r w:rsidRPr="006D64B2">
              <w:rPr>
                <w:lang w:val="uk-UA"/>
              </w:rPr>
              <w:t>ОК 1</w:t>
            </w:r>
            <w:r w:rsidR="00B53645" w:rsidRPr="006D64B2">
              <w:rPr>
                <w:lang w:val="uk-UA"/>
              </w:rPr>
              <w:t>6</w:t>
            </w:r>
          </w:p>
        </w:tc>
        <w:tc>
          <w:tcPr>
            <w:tcW w:w="5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394F784C" w14:textId="53CCF6C6" w:rsidR="006C31D4" w:rsidRPr="006D64B2" w:rsidRDefault="00A97A6D" w:rsidP="00E91BBB">
            <w:pPr>
              <w:rPr>
                <w:lang w:val="uk-UA"/>
              </w:rPr>
            </w:pPr>
            <w:r w:rsidRPr="006D64B2">
              <w:rPr>
                <w:lang w:val="uk-UA"/>
              </w:rPr>
              <w:t xml:space="preserve">Каталітичні </w:t>
            </w:r>
            <w:r w:rsidR="00AE73FF" w:rsidRPr="006D64B2">
              <w:rPr>
                <w:lang w:val="uk-UA"/>
              </w:rPr>
              <w:t>процеси</w:t>
            </w:r>
            <w:r w:rsidRPr="006D64B2">
              <w:rPr>
                <w:lang w:val="uk-UA"/>
              </w:rPr>
              <w:t xml:space="preserve"> </w:t>
            </w:r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38C6D4DA" w14:textId="6A824D52" w:rsidR="006C31D4" w:rsidRPr="006D64B2" w:rsidRDefault="001D1662" w:rsidP="006C31D4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4</w:t>
            </w:r>
          </w:p>
        </w:tc>
        <w:tc>
          <w:tcPr>
            <w:tcW w:w="1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3EE06F7C" w14:textId="059DDE1A" w:rsidR="006C31D4" w:rsidRPr="006D64B2" w:rsidRDefault="006C31D4" w:rsidP="00176AB3">
            <w:pPr>
              <w:jc w:val="center"/>
            </w:pPr>
            <w:proofErr w:type="spellStart"/>
            <w:r w:rsidRPr="006D64B2">
              <w:t>Іспит</w:t>
            </w:r>
            <w:proofErr w:type="spellEnd"/>
          </w:p>
        </w:tc>
      </w:tr>
      <w:tr w:rsidR="006C31D4" w:rsidRPr="006D64B2" w14:paraId="75631BA1" w14:textId="77777777" w:rsidTr="00926F85">
        <w:trPr>
          <w:trHeight w:val="255"/>
        </w:trPr>
        <w:tc>
          <w:tcPr>
            <w:tcW w:w="9632" w:type="dxa"/>
            <w:gridSpan w:val="4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0037BD3A" w14:textId="77777777" w:rsidR="006C31D4" w:rsidRPr="006D64B2" w:rsidRDefault="006C31D4" w:rsidP="006C31D4">
            <w:pPr>
              <w:jc w:val="center"/>
              <w:rPr>
                <w:b/>
                <w:i/>
                <w:lang w:val="uk-UA"/>
              </w:rPr>
            </w:pPr>
            <w:r w:rsidRPr="006D64B2">
              <w:rPr>
                <w:b/>
                <w:i/>
                <w:lang w:val="uk-UA"/>
              </w:rPr>
              <w:t>Цикл практичної підготовки</w:t>
            </w:r>
            <w:r w:rsidRPr="006D64B2">
              <w:rPr>
                <w:b/>
                <w:i/>
                <w:vertAlign w:val="superscript"/>
                <w:lang w:val="uk-UA"/>
              </w:rPr>
              <w:t>4</w:t>
            </w:r>
          </w:p>
        </w:tc>
      </w:tr>
      <w:tr w:rsidR="006C31D4" w:rsidRPr="006D64B2" w14:paraId="1BC8E2B8" w14:textId="77777777" w:rsidTr="00C82C48">
        <w:trPr>
          <w:trHeight w:val="255"/>
        </w:trPr>
        <w:tc>
          <w:tcPr>
            <w:tcW w:w="89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627ED37" w14:textId="77777777" w:rsidR="006C31D4" w:rsidRPr="006D64B2" w:rsidRDefault="006C31D4" w:rsidP="00852EEC">
            <w:r w:rsidRPr="006D64B2">
              <w:rPr>
                <w:lang w:val="uk-UA"/>
              </w:rPr>
              <w:t>ОК 1</w:t>
            </w:r>
            <w:r w:rsidR="00852EEC" w:rsidRPr="006D64B2">
              <w:rPr>
                <w:lang w:val="uk-UA"/>
              </w:rPr>
              <w:t>7</w:t>
            </w:r>
          </w:p>
        </w:tc>
        <w:tc>
          <w:tcPr>
            <w:tcW w:w="5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4C45DA0" w14:textId="6A867371" w:rsidR="006C31D4" w:rsidRPr="006D64B2" w:rsidRDefault="006C31D4" w:rsidP="004E2C62">
            <w:pPr>
              <w:jc w:val="both"/>
              <w:rPr>
                <w:lang w:val="uk-UA"/>
              </w:rPr>
            </w:pPr>
            <w:r w:rsidRPr="006D64B2">
              <w:rPr>
                <w:lang w:val="uk-UA"/>
              </w:rPr>
              <w:t>Педагогічна</w:t>
            </w:r>
            <w:r w:rsidR="005E00CB" w:rsidRPr="006D64B2">
              <w:t xml:space="preserve"> </w:t>
            </w:r>
            <w:r w:rsidRPr="006D64B2">
              <w:t xml:space="preserve">практика </w:t>
            </w:r>
            <w:r w:rsidR="005E00CB" w:rsidRPr="006D64B2">
              <w:rPr>
                <w:lang w:val="uk-UA"/>
              </w:rPr>
              <w:t xml:space="preserve">у закладах загальної </w:t>
            </w:r>
            <w:r w:rsidR="004E2C62" w:rsidRPr="006D64B2">
              <w:rPr>
                <w:lang w:val="uk-UA"/>
              </w:rPr>
              <w:t>середньої освіти</w:t>
            </w:r>
            <w:r w:rsidRPr="006D64B2">
              <w:rPr>
                <w:lang w:val="uk-UA"/>
              </w:rPr>
              <w:t xml:space="preserve"> (6 тижнів)</w:t>
            </w:r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2C48ACB3" w14:textId="77777777" w:rsidR="006C31D4" w:rsidRPr="006D64B2" w:rsidRDefault="006C31D4" w:rsidP="006C31D4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9</w:t>
            </w:r>
          </w:p>
        </w:tc>
        <w:tc>
          <w:tcPr>
            <w:tcW w:w="1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B162651" w14:textId="740F92C8" w:rsidR="006C31D4" w:rsidRPr="006D64B2" w:rsidRDefault="006C31D4" w:rsidP="004E2C62">
            <w:pPr>
              <w:jc w:val="center"/>
              <w:rPr>
                <w:lang w:val="uk-UA"/>
              </w:rPr>
            </w:pPr>
            <w:proofErr w:type="spellStart"/>
            <w:r w:rsidRPr="006D64B2">
              <w:rPr>
                <w:lang w:val="uk-UA"/>
              </w:rPr>
              <w:t>Диф</w:t>
            </w:r>
            <w:proofErr w:type="spellEnd"/>
            <w:r w:rsidRPr="006D64B2">
              <w:rPr>
                <w:lang w:val="uk-UA"/>
              </w:rPr>
              <w:t xml:space="preserve">. </w:t>
            </w:r>
            <w:r w:rsidR="008F6041" w:rsidRPr="006D64B2">
              <w:rPr>
                <w:lang w:val="uk-UA"/>
              </w:rPr>
              <w:t>з</w:t>
            </w:r>
            <w:r w:rsidRPr="006D64B2">
              <w:rPr>
                <w:lang w:val="uk-UA"/>
              </w:rPr>
              <w:t>алік</w:t>
            </w:r>
          </w:p>
        </w:tc>
      </w:tr>
      <w:tr w:rsidR="006C31D4" w:rsidRPr="006D64B2" w14:paraId="7CC5E0AC" w14:textId="77777777" w:rsidTr="00C82C48">
        <w:trPr>
          <w:trHeight w:val="255"/>
        </w:trPr>
        <w:tc>
          <w:tcPr>
            <w:tcW w:w="89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04AE78E6" w14:textId="77777777" w:rsidR="006C31D4" w:rsidRPr="006D64B2" w:rsidRDefault="006C31D4" w:rsidP="00852EEC">
            <w:pPr>
              <w:rPr>
                <w:lang w:val="uk-UA"/>
              </w:rPr>
            </w:pPr>
            <w:r w:rsidRPr="006D64B2">
              <w:rPr>
                <w:lang w:val="uk-UA"/>
              </w:rPr>
              <w:t>ОК 1</w:t>
            </w:r>
            <w:r w:rsidR="00852EEC" w:rsidRPr="006D64B2">
              <w:rPr>
                <w:lang w:val="uk-UA"/>
              </w:rPr>
              <w:t>8</w:t>
            </w:r>
          </w:p>
        </w:tc>
        <w:tc>
          <w:tcPr>
            <w:tcW w:w="5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3460D10B" w14:textId="5F535F91" w:rsidR="006C31D4" w:rsidRPr="006D64B2" w:rsidRDefault="004E2C62" w:rsidP="003E284F">
            <w:pPr>
              <w:jc w:val="both"/>
              <w:rPr>
                <w:lang w:val="uk-UA"/>
              </w:rPr>
            </w:pPr>
            <w:r w:rsidRPr="006D64B2">
              <w:rPr>
                <w:lang w:val="uk-UA"/>
              </w:rPr>
              <w:t xml:space="preserve">Педагогічна практика </w:t>
            </w:r>
            <w:r w:rsidR="003E284F" w:rsidRPr="003E284F">
              <w:rPr>
                <w:lang w:val="uk-UA"/>
              </w:rPr>
              <w:t>з</w:t>
            </w:r>
            <w:r w:rsidR="003E284F">
              <w:rPr>
                <w:lang w:val="uk-UA"/>
              </w:rPr>
              <w:t xml:space="preserve"> </w:t>
            </w:r>
            <w:r w:rsidR="003E284F" w:rsidRPr="003E284F">
              <w:rPr>
                <w:lang w:val="uk-UA"/>
              </w:rPr>
              <w:t xml:space="preserve">STEАM </w:t>
            </w:r>
            <w:r w:rsidR="003E284F">
              <w:rPr>
                <w:lang w:val="uk-UA"/>
              </w:rPr>
              <w:t xml:space="preserve">навчання </w:t>
            </w:r>
            <w:r w:rsidR="003E284F" w:rsidRPr="003E284F">
              <w:rPr>
                <w:lang w:val="uk-UA"/>
              </w:rPr>
              <w:t>хімії</w:t>
            </w:r>
            <w:r w:rsidRPr="006D64B2">
              <w:rPr>
                <w:lang w:val="uk-UA"/>
              </w:rPr>
              <w:t xml:space="preserve"> </w:t>
            </w:r>
            <w:r w:rsidR="003E284F">
              <w:rPr>
                <w:lang w:val="uk-UA"/>
              </w:rPr>
              <w:t xml:space="preserve">в закладах вищої та </w:t>
            </w:r>
            <w:r w:rsidR="003E284F" w:rsidRPr="006D64B2">
              <w:rPr>
                <w:lang w:val="uk-UA"/>
              </w:rPr>
              <w:t>загальної середньої освіти</w:t>
            </w:r>
            <w:r w:rsidR="003E284F">
              <w:rPr>
                <w:lang w:val="uk-UA"/>
              </w:rPr>
              <w:t xml:space="preserve"> </w:t>
            </w:r>
            <w:r w:rsidR="006C31D4" w:rsidRPr="006D64B2">
              <w:rPr>
                <w:lang w:val="uk-UA"/>
              </w:rPr>
              <w:t>(</w:t>
            </w:r>
            <w:r w:rsidR="001D1662" w:rsidRPr="006D64B2">
              <w:rPr>
                <w:lang w:val="uk-UA"/>
              </w:rPr>
              <w:t>2</w:t>
            </w:r>
            <w:r w:rsidR="006C31D4" w:rsidRPr="006D64B2">
              <w:rPr>
                <w:lang w:val="uk-UA"/>
              </w:rPr>
              <w:t xml:space="preserve"> тижні)</w:t>
            </w:r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01406366" w14:textId="6F3CAE0C" w:rsidR="006C31D4" w:rsidRPr="006D64B2" w:rsidRDefault="001D1662" w:rsidP="006C31D4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3</w:t>
            </w:r>
          </w:p>
        </w:tc>
        <w:tc>
          <w:tcPr>
            <w:tcW w:w="1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1E31EFB6" w14:textId="3A9B54C3" w:rsidR="006C31D4" w:rsidRPr="006D64B2" w:rsidRDefault="006C31D4" w:rsidP="004E2C62">
            <w:pPr>
              <w:jc w:val="center"/>
              <w:rPr>
                <w:lang w:val="uk-UA"/>
              </w:rPr>
            </w:pPr>
            <w:proofErr w:type="spellStart"/>
            <w:r w:rsidRPr="006D64B2">
              <w:rPr>
                <w:lang w:val="uk-UA"/>
              </w:rPr>
              <w:t>Диф</w:t>
            </w:r>
            <w:proofErr w:type="spellEnd"/>
            <w:r w:rsidRPr="006D64B2">
              <w:rPr>
                <w:lang w:val="uk-UA"/>
              </w:rPr>
              <w:t xml:space="preserve">. </w:t>
            </w:r>
            <w:r w:rsidR="008F6041" w:rsidRPr="006D64B2">
              <w:rPr>
                <w:lang w:val="uk-UA"/>
              </w:rPr>
              <w:t>з</w:t>
            </w:r>
            <w:r w:rsidRPr="006D64B2">
              <w:rPr>
                <w:lang w:val="uk-UA"/>
              </w:rPr>
              <w:t>алік</w:t>
            </w:r>
          </w:p>
        </w:tc>
      </w:tr>
      <w:tr w:rsidR="001D1662" w:rsidRPr="006D64B2" w14:paraId="0BF93C02" w14:textId="77777777" w:rsidTr="00C82C48">
        <w:trPr>
          <w:trHeight w:val="255"/>
        </w:trPr>
        <w:tc>
          <w:tcPr>
            <w:tcW w:w="89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16EE6EBB" w14:textId="0B9E17FA" w:rsidR="001D1662" w:rsidRPr="006D64B2" w:rsidRDefault="001D1662" w:rsidP="001D1662">
            <w:pPr>
              <w:rPr>
                <w:lang w:val="uk-UA"/>
              </w:rPr>
            </w:pPr>
            <w:r w:rsidRPr="006D64B2">
              <w:rPr>
                <w:lang w:val="uk-UA"/>
              </w:rPr>
              <w:t>ОК 19</w:t>
            </w:r>
          </w:p>
        </w:tc>
        <w:tc>
          <w:tcPr>
            <w:tcW w:w="5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41AB39B" w14:textId="5BF21B67" w:rsidR="001D1662" w:rsidRPr="006D64B2" w:rsidRDefault="004E2C62" w:rsidP="004E2C62">
            <w:pPr>
              <w:jc w:val="both"/>
              <w:rPr>
                <w:lang w:val="uk-UA"/>
              </w:rPr>
            </w:pPr>
            <w:r w:rsidRPr="006D64B2">
              <w:rPr>
                <w:lang w:val="uk-UA"/>
              </w:rPr>
              <w:t xml:space="preserve">Педагогічна практика у закладах вищої освіти </w:t>
            </w:r>
            <w:r w:rsidR="001D1662" w:rsidRPr="006D64B2">
              <w:rPr>
                <w:lang w:val="uk-UA"/>
              </w:rPr>
              <w:t>(2 тижні)</w:t>
            </w:r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1F691994" w14:textId="656897B8" w:rsidR="001D1662" w:rsidRPr="006D64B2" w:rsidRDefault="001D1662" w:rsidP="001D1662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3</w:t>
            </w:r>
          </w:p>
        </w:tc>
        <w:tc>
          <w:tcPr>
            <w:tcW w:w="1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1E06F532" w14:textId="72121422" w:rsidR="001D1662" w:rsidRPr="006D64B2" w:rsidRDefault="001D1662" w:rsidP="004E2C62">
            <w:pPr>
              <w:jc w:val="center"/>
              <w:rPr>
                <w:lang w:val="uk-UA"/>
              </w:rPr>
            </w:pPr>
            <w:proofErr w:type="spellStart"/>
            <w:r w:rsidRPr="006D64B2">
              <w:rPr>
                <w:lang w:val="uk-UA"/>
              </w:rPr>
              <w:t>Диф</w:t>
            </w:r>
            <w:proofErr w:type="spellEnd"/>
            <w:r w:rsidRPr="006D64B2">
              <w:rPr>
                <w:lang w:val="uk-UA"/>
              </w:rPr>
              <w:t>. залік</w:t>
            </w:r>
          </w:p>
        </w:tc>
      </w:tr>
      <w:tr w:rsidR="001D1662" w:rsidRPr="006D64B2" w14:paraId="502F53E4" w14:textId="77777777" w:rsidTr="00515FD9">
        <w:trPr>
          <w:trHeight w:val="255"/>
        </w:trPr>
        <w:tc>
          <w:tcPr>
            <w:tcW w:w="890" w:type="dxa"/>
            <w:vMerge w:val="restart"/>
            <w:tcBorders>
              <w:top w:val="single" w:sz="4" w:space="0" w:color="auto"/>
              <w:left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491DBB" w14:textId="6D358B74" w:rsidR="001D1662" w:rsidRPr="006D64B2" w:rsidRDefault="001D1662" w:rsidP="001D1662">
            <w:r w:rsidRPr="006D64B2">
              <w:rPr>
                <w:lang w:val="uk-UA"/>
              </w:rPr>
              <w:t>ОК 20</w:t>
            </w:r>
          </w:p>
        </w:tc>
        <w:tc>
          <w:tcPr>
            <w:tcW w:w="59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6067F19" w14:textId="77777777" w:rsidR="001D1662" w:rsidRPr="006D64B2" w:rsidRDefault="001D1662" w:rsidP="001D1662">
            <w:pPr>
              <w:rPr>
                <w:lang w:val="uk-UA"/>
              </w:rPr>
            </w:pPr>
            <w:r w:rsidRPr="006D64B2">
              <w:rPr>
                <w:lang w:val="uk-UA"/>
              </w:rPr>
              <w:t>Виконання кваліфікаційної (дипломної) роботи магістра</w:t>
            </w:r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2246DF11" w14:textId="77777777" w:rsidR="001D1662" w:rsidRPr="006D64B2" w:rsidRDefault="001D1662" w:rsidP="001D1662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13.5</w:t>
            </w:r>
          </w:p>
        </w:tc>
        <w:tc>
          <w:tcPr>
            <w:tcW w:w="160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3E841C1" w14:textId="77777777" w:rsidR="001D1662" w:rsidRPr="006D64B2" w:rsidRDefault="001D1662" w:rsidP="001D1662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Захист</w:t>
            </w:r>
            <w:r w:rsidRPr="006D64B2">
              <w:rPr>
                <w:vertAlign w:val="superscript"/>
                <w:lang w:val="uk-UA"/>
              </w:rPr>
              <w:t>4</w:t>
            </w:r>
          </w:p>
        </w:tc>
      </w:tr>
      <w:tr w:rsidR="001D1662" w:rsidRPr="006D64B2" w14:paraId="437338B3" w14:textId="77777777" w:rsidTr="00C94CC7">
        <w:trPr>
          <w:trHeight w:val="255"/>
        </w:trPr>
        <w:tc>
          <w:tcPr>
            <w:tcW w:w="890" w:type="dxa"/>
            <w:vMerge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2B2364F" w14:textId="77777777" w:rsidR="001D1662" w:rsidRPr="006D64B2" w:rsidRDefault="001D1662" w:rsidP="001D1662">
            <w:pPr>
              <w:rPr>
                <w:lang w:val="uk-UA"/>
              </w:rPr>
            </w:pPr>
          </w:p>
        </w:tc>
        <w:tc>
          <w:tcPr>
            <w:tcW w:w="59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9DA3E6E" w14:textId="77777777" w:rsidR="001D1662" w:rsidRPr="006D64B2" w:rsidRDefault="001D1662" w:rsidP="001D1662">
            <w:pPr>
              <w:rPr>
                <w:lang w:val="uk-UA"/>
              </w:rPr>
            </w:pPr>
            <w:r w:rsidRPr="006D64B2">
              <w:rPr>
                <w:lang w:val="uk-UA"/>
              </w:rPr>
              <w:t>Захист кваліфікаційної (дипломної) роботи магістра</w:t>
            </w:r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5499D19C" w14:textId="77777777" w:rsidR="001D1662" w:rsidRPr="006D64B2" w:rsidRDefault="001D1662" w:rsidP="001D1662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1.5</w:t>
            </w:r>
          </w:p>
        </w:tc>
        <w:tc>
          <w:tcPr>
            <w:tcW w:w="16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2C0B2ABC" w14:textId="77777777" w:rsidR="001D1662" w:rsidRPr="006D64B2" w:rsidRDefault="001D1662" w:rsidP="001D1662">
            <w:pPr>
              <w:jc w:val="center"/>
              <w:rPr>
                <w:lang w:val="uk-UA"/>
              </w:rPr>
            </w:pPr>
          </w:p>
        </w:tc>
      </w:tr>
      <w:tr w:rsidR="001D1662" w:rsidRPr="006D64B2" w14:paraId="29397284" w14:textId="77777777" w:rsidTr="004550F6">
        <w:trPr>
          <w:trHeight w:val="270"/>
        </w:trPr>
        <w:tc>
          <w:tcPr>
            <w:tcW w:w="6855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</w:tcPr>
          <w:p w14:paraId="36531307" w14:textId="77777777" w:rsidR="001D1662" w:rsidRPr="006D64B2" w:rsidRDefault="001D1662" w:rsidP="001D1662">
            <w:pPr>
              <w:ind w:right="-108"/>
              <w:jc w:val="center"/>
              <w:rPr>
                <w:b/>
                <w:bCs/>
              </w:rPr>
            </w:pPr>
            <w:proofErr w:type="spellStart"/>
            <w:r w:rsidRPr="006D64B2">
              <w:rPr>
                <w:b/>
                <w:bCs/>
              </w:rPr>
              <w:t>Загальний</w:t>
            </w:r>
            <w:proofErr w:type="spellEnd"/>
            <w:r w:rsidRPr="006D64B2">
              <w:rPr>
                <w:b/>
                <w:bCs/>
              </w:rPr>
              <w:t xml:space="preserve"> </w:t>
            </w:r>
            <w:proofErr w:type="spellStart"/>
            <w:r w:rsidRPr="006D64B2">
              <w:rPr>
                <w:b/>
                <w:bCs/>
              </w:rPr>
              <w:t>обсяг</w:t>
            </w:r>
            <w:proofErr w:type="spellEnd"/>
            <w:r w:rsidRPr="006D64B2">
              <w:rPr>
                <w:b/>
                <w:bCs/>
              </w:rPr>
              <w:t xml:space="preserve"> </w:t>
            </w:r>
            <w:proofErr w:type="spellStart"/>
            <w:r w:rsidRPr="006D64B2">
              <w:rPr>
                <w:b/>
                <w:bCs/>
              </w:rPr>
              <w:t>обов`язкових</w:t>
            </w:r>
            <w:proofErr w:type="spellEnd"/>
            <w:r w:rsidRPr="006D64B2">
              <w:rPr>
                <w:b/>
                <w:bCs/>
              </w:rPr>
              <w:t xml:space="preserve"> компонент:</w:t>
            </w:r>
          </w:p>
        </w:tc>
        <w:tc>
          <w:tcPr>
            <w:tcW w:w="277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2C0DD1E1" w14:textId="77777777" w:rsidR="001D1662" w:rsidRPr="006D64B2" w:rsidRDefault="001D1662" w:rsidP="001D1662">
            <w:pPr>
              <w:jc w:val="center"/>
              <w:rPr>
                <w:b/>
              </w:rPr>
            </w:pPr>
            <w:r w:rsidRPr="006D64B2">
              <w:rPr>
                <w:b/>
                <w:lang w:val="uk-UA"/>
              </w:rPr>
              <w:t xml:space="preserve">90 </w:t>
            </w:r>
            <w:proofErr w:type="spellStart"/>
            <w:r w:rsidRPr="006D64B2">
              <w:rPr>
                <w:b/>
              </w:rPr>
              <w:t>кредитів</w:t>
            </w:r>
            <w:proofErr w:type="spellEnd"/>
          </w:p>
        </w:tc>
      </w:tr>
      <w:tr w:rsidR="001D1662" w:rsidRPr="006D64B2" w14:paraId="208F9AAF" w14:textId="77777777" w:rsidTr="004550F6">
        <w:trPr>
          <w:trHeight w:val="270"/>
        </w:trPr>
        <w:tc>
          <w:tcPr>
            <w:tcW w:w="963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1BEAFA43" w14:textId="77777777" w:rsidR="001D1662" w:rsidRPr="006D64B2" w:rsidRDefault="001D1662" w:rsidP="001D1662">
            <w:pPr>
              <w:ind w:right="-108"/>
              <w:jc w:val="center"/>
              <w:rPr>
                <w:b/>
                <w:bCs/>
              </w:rPr>
            </w:pPr>
            <w:proofErr w:type="spellStart"/>
            <w:r w:rsidRPr="006D64B2">
              <w:rPr>
                <w:b/>
              </w:rPr>
              <w:t>Вибіркові</w:t>
            </w:r>
            <w:proofErr w:type="spellEnd"/>
            <w:r w:rsidRPr="006D64B2">
              <w:rPr>
                <w:b/>
              </w:rPr>
              <w:t xml:space="preserve"> </w:t>
            </w:r>
            <w:proofErr w:type="spellStart"/>
            <w:r w:rsidRPr="006D64B2">
              <w:rPr>
                <w:b/>
              </w:rPr>
              <w:t>компоненти</w:t>
            </w:r>
            <w:proofErr w:type="spellEnd"/>
            <w:r w:rsidRPr="006D64B2">
              <w:rPr>
                <w:b/>
              </w:rPr>
              <w:t xml:space="preserve"> О</w:t>
            </w:r>
            <w:r w:rsidRPr="006D64B2">
              <w:rPr>
                <w:b/>
                <w:lang w:val="uk-UA"/>
              </w:rPr>
              <w:t>Н</w:t>
            </w:r>
            <w:r w:rsidRPr="006D64B2">
              <w:rPr>
                <w:b/>
              </w:rPr>
              <w:t>П</w:t>
            </w:r>
          </w:p>
        </w:tc>
      </w:tr>
      <w:tr w:rsidR="001D1662" w:rsidRPr="006D64B2" w14:paraId="42DB7AED" w14:textId="77777777" w:rsidTr="00C82C48">
        <w:trPr>
          <w:trHeight w:val="255"/>
        </w:trPr>
        <w:tc>
          <w:tcPr>
            <w:tcW w:w="89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02DE3D8" w14:textId="77777777" w:rsidR="001D1662" w:rsidRPr="006D64B2" w:rsidRDefault="001D1662" w:rsidP="001D1662">
            <w:pPr>
              <w:ind w:right="-108"/>
              <w:rPr>
                <w:lang w:val="uk-UA"/>
              </w:rPr>
            </w:pPr>
            <w:r w:rsidRPr="006D64B2">
              <w:t>В</w:t>
            </w:r>
            <w:r w:rsidRPr="006D64B2">
              <w:rPr>
                <w:lang w:val="uk-UA"/>
              </w:rPr>
              <w:t>К</w:t>
            </w:r>
            <w:r w:rsidRPr="006D64B2">
              <w:t xml:space="preserve"> 1</w:t>
            </w:r>
          </w:p>
        </w:tc>
        <w:tc>
          <w:tcPr>
            <w:tcW w:w="59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B8ABF1E" w14:textId="77777777" w:rsidR="001D1662" w:rsidRPr="006D64B2" w:rsidRDefault="001D1662" w:rsidP="001D1662">
            <w:pPr>
              <w:rPr>
                <w:lang w:val="uk-UA"/>
              </w:rPr>
            </w:pPr>
            <w:r w:rsidRPr="006D64B2">
              <w:rPr>
                <w:lang w:val="uk-UA"/>
              </w:rPr>
              <w:t xml:space="preserve">Вибіркова дисципліна із </w:t>
            </w:r>
            <w:proofErr w:type="spellStart"/>
            <w:r w:rsidRPr="006D64B2">
              <w:rPr>
                <w:lang w:val="uk-UA"/>
              </w:rPr>
              <w:t>загальноуніверситетського</w:t>
            </w:r>
            <w:proofErr w:type="spellEnd"/>
            <w:r w:rsidRPr="006D64B2">
              <w:rPr>
                <w:lang w:val="uk-UA"/>
              </w:rPr>
              <w:t xml:space="preserve"> каталогу</w:t>
            </w:r>
            <w:r w:rsidRPr="006D64B2">
              <w:t xml:space="preserve"> </w:t>
            </w:r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54D2C015" w14:textId="77777777" w:rsidR="001D1662" w:rsidRPr="006D64B2" w:rsidRDefault="001D1662" w:rsidP="001D1662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3</w:t>
            </w:r>
          </w:p>
        </w:tc>
        <w:tc>
          <w:tcPr>
            <w:tcW w:w="1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341FCBD5" w14:textId="147EE99C" w:rsidR="001D1662" w:rsidRPr="006D64B2" w:rsidRDefault="001D1662" w:rsidP="004E2C62">
            <w:pPr>
              <w:jc w:val="center"/>
              <w:rPr>
                <w:lang w:val="uk-UA"/>
              </w:rPr>
            </w:pPr>
            <w:proofErr w:type="spellStart"/>
            <w:r w:rsidRPr="006D64B2">
              <w:t>Залік</w:t>
            </w:r>
            <w:proofErr w:type="spellEnd"/>
          </w:p>
        </w:tc>
      </w:tr>
      <w:tr w:rsidR="001D1662" w:rsidRPr="006D64B2" w14:paraId="6A7C7E57" w14:textId="77777777" w:rsidTr="00C82C48">
        <w:trPr>
          <w:trHeight w:val="374"/>
        </w:trPr>
        <w:tc>
          <w:tcPr>
            <w:tcW w:w="89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907BA0D" w14:textId="77777777" w:rsidR="001D1662" w:rsidRPr="006D64B2" w:rsidRDefault="001D1662" w:rsidP="001D1662">
            <w:pPr>
              <w:ind w:right="-108"/>
              <w:rPr>
                <w:lang w:val="uk-UA"/>
              </w:rPr>
            </w:pPr>
            <w:r w:rsidRPr="006D64B2">
              <w:t>В</w:t>
            </w:r>
            <w:r w:rsidRPr="006D64B2">
              <w:rPr>
                <w:lang w:val="uk-UA"/>
              </w:rPr>
              <w:t>К</w:t>
            </w:r>
            <w:r w:rsidRPr="006D64B2">
              <w:t xml:space="preserve"> </w:t>
            </w:r>
            <w:r w:rsidRPr="006D64B2">
              <w:rPr>
                <w:lang w:val="uk-UA"/>
              </w:rPr>
              <w:t>2</w:t>
            </w:r>
          </w:p>
        </w:tc>
        <w:tc>
          <w:tcPr>
            <w:tcW w:w="59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8796A67" w14:textId="77777777" w:rsidR="001D1662" w:rsidRPr="006D64B2" w:rsidRDefault="001D1662" w:rsidP="001D1662">
            <w:r w:rsidRPr="006D64B2">
              <w:rPr>
                <w:lang w:val="uk-UA"/>
              </w:rPr>
              <w:t xml:space="preserve">Вибіркова дисципліна із </w:t>
            </w:r>
            <w:proofErr w:type="spellStart"/>
            <w:r w:rsidRPr="006D64B2">
              <w:rPr>
                <w:lang w:val="uk-UA"/>
              </w:rPr>
              <w:t>загальноуніверситетського</w:t>
            </w:r>
            <w:proofErr w:type="spellEnd"/>
            <w:r w:rsidRPr="006D64B2">
              <w:rPr>
                <w:lang w:val="uk-UA"/>
              </w:rPr>
              <w:t xml:space="preserve"> каталогу</w:t>
            </w:r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24F3B7A1" w14:textId="77777777" w:rsidR="001D1662" w:rsidRPr="006D64B2" w:rsidRDefault="001D1662" w:rsidP="001D1662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3</w:t>
            </w:r>
          </w:p>
        </w:tc>
        <w:tc>
          <w:tcPr>
            <w:tcW w:w="1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34D85688" w14:textId="63D4CF53" w:rsidR="001D1662" w:rsidRPr="006D64B2" w:rsidRDefault="001D1662" w:rsidP="004E2C62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Залік</w:t>
            </w:r>
          </w:p>
        </w:tc>
      </w:tr>
      <w:tr w:rsidR="001D1662" w:rsidRPr="006D64B2" w14:paraId="7E9E3E0A" w14:textId="77777777" w:rsidTr="00C82C48">
        <w:trPr>
          <w:trHeight w:val="421"/>
        </w:trPr>
        <w:tc>
          <w:tcPr>
            <w:tcW w:w="89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507AEC4" w14:textId="77777777" w:rsidR="001D1662" w:rsidRPr="006D64B2" w:rsidRDefault="001D1662" w:rsidP="001D1662">
            <w:pPr>
              <w:rPr>
                <w:lang w:val="uk-UA"/>
              </w:rPr>
            </w:pPr>
            <w:r w:rsidRPr="006D64B2">
              <w:t>В</w:t>
            </w:r>
            <w:r w:rsidRPr="006D64B2">
              <w:rPr>
                <w:lang w:val="uk-UA"/>
              </w:rPr>
              <w:t>К</w:t>
            </w:r>
            <w:r w:rsidRPr="006D64B2">
              <w:t xml:space="preserve"> </w:t>
            </w:r>
            <w:r w:rsidRPr="006D64B2">
              <w:rPr>
                <w:lang w:val="uk-UA"/>
              </w:rPr>
              <w:t>3</w:t>
            </w:r>
          </w:p>
        </w:tc>
        <w:tc>
          <w:tcPr>
            <w:tcW w:w="59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2C862E7" w14:textId="77777777" w:rsidR="001D1662" w:rsidRPr="006D64B2" w:rsidRDefault="001D1662" w:rsidP="001D1662">
            <w:pPr>
              <w:rPr>
                <w:lang w:val="uk-UA"/>
              </w:rPr>
            </w:pPr>
            <w:r w:rsidRPr="006D64B2">
              <w:rPr>
                <w:lang w:val="uk-UA"/>
              </w:rPr>
              <w:t>Вибіркова дисципліна із кафедрального каталогу</w:t>
            </w:r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6C871F9E" w14:textId="77777777" w:rsidR="001D1662" w:rsidRPr="006D64B2" w:rsidRDefault="001D1662" w:rsidP="001D1662">
            <w:pPr>
              <w:jc w:val="center"/>
            </w:pPr>
            <w:r w:rsidRPr="006D64B2">
              <w:rPr>
                <w:lang w:val="uk-UA"/>
              </w:rPr>
              <w:t>4</w:t>
            </w:r>
          </w:p>
        </w:tc>
        <w:tc>
          <w:tcPr>
            <w:tcW w:w="1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16D4D93A" w14:textId="76229231" w:rsidR="001D1662" w:rsidRPr="006D64B2" w:rsidRDefault="001D1662" w:rsidP="004E2C62">
            <w:pPr>
              <w:jc w:val="center"/>
              <w:rPr>
                <w:lang w:val="uk-UA"/>
              </w:rPr>
            </w:pPr>
            <w:proofErr w:type="spellStart"/>
            <w:r w:rsidRPr="006D64B2">
              <w:t>Залік</w:t>
            </w:r>
            <w:proofErr w:type="spellEnd"/>
          </w:p>
        </w:tc>
      </w:tr>
      <w:tr w:rsidR="001D1662" w:rsidRPr="006D64B2" w14:paraId="6FD25A67" w14:textId="77777777" w:rsidTr="00C82C48">
        <w:trPr>
          <w:trHeight w:val="413"/>
        </w:trPr>
        <w:tc>
          <w:tcPr>
            <w:tcW w:w="89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17BEF9C6" w14:textId="77777777" w:rsidR="001D1662" w:rsidRPr="006D64B2" w:rsidRDefault="001D1662" w:rsidP="001D1662">
            <w:pPr>
              <w:rPr>
                <w:lang w:val="uk-UA"/>
              </w:rPr>
            </w:pPr>
            <w:r w:rsidRPr="006D64B2">
              <w:t>В</w:t>
            </w:r>
            <w:r w:rsidRPr="006D64B2">
              <w:rPr>
                <w:lang w:val="uk-UA"/>
              </w:rPr>
              <w:t>К 4</w:t>
            </w:r>
          </w:p>
        </w:tc>
        <w:tc>
          <w:tcPr>
            <w:tcW w:w="5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480E963" w14:textId="77777777" w:rsidR="001D1662" w:rsidRPr="006D64B2" w:rsidRDefault="001D1662" w:rsidP="001D1662">
            <w:pPr>
              <w:rPr>
                <w:lang w:val="uk-UA"/>
              </w:rPr>
            </w:pPr>
            <w:r w:rsidRPr="006D64B2">
              <w:rPr>
                <w:lang w:val="uk-UA"/>
              </w:rPr>
              <w:t>Вибіркова дисципліна із кафедрального каталогу</w:t>
            </w:r>
            <w:r w:rsidRPr="006D64B2">
              <w:t xml:space="preserve"> </w:t>
            </w:r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3086473E" w14:textId="77777777" w:rsidR="001D1662" w:rsidRPr="006D64B2" w:rsidRDefault="001D1662" w:rsidP="001D1662">
            <w:pPr>
              <w:jc w:val="center"/>
            </w:pPr>
            <w:r w:rsidRPr="006D64B2">
              <w:rPr>
                <w:lang w:val="uk-UA"/>
              </w:rPr>
              <w:t>4</w:t>
            </w:r>
          </w:p>
        </w:tc>
        <w:tc>
          <w:tcPr>
            <w:tcW w:w="16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</w:tcPr>
          <w:p w14:paraId="2A67EBEB" w14:textId="274F6959" w:rsidR="001D1662" w:rsidRPr="006D64B2" w:rsidRDefault="001D1662" w:rsidP="004E2C62">
            <w:pPr>
              <w:jc w:val="center"/>
              <w:rPr>
                <w:lang w:val="uk-UA"/>
              </w:rPr>
            </w:pPr>
            <w:proofErr w:type="spellStart"/>
            <w:r w:rsidRPr="006D64B2">
              <w:t>Залік</w:t>
            </w:r>
            <w:proofErr w:type="spellEnd"/>
          </w:p>
        </w:tc>
      </w:tr>
      <w:tr w:rsidR="001D1662" w:rsidRPr="006D64B2" w14:paraId="0DA10B31" w14:textId="77777777" w:rsidTr="00C82C48">
        <w:trPr>
          <w:trHeight w:val="419"/>
        </w:trPr>
        <w:tc>
          <w:tcPr>
            <w:tcW w:w="89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3E31EEC" w14:textId="77777777" w:rsidR="001D1662" w:rsidRPr="006D64B2" w:rsidRDefault="001D1662" w:rsidP="001D1662">
            <w:pPr>
              <w:rPr>
                <w:lang w:val="uk-UA"/>
              </w:rPr>
            </w:pPr>
            <w:r w:rsidRPr="006D64B2">
              <w:t>В</w:t>
            </w:r>
            <w:r w:rsidRPr="006D64B2">
              <w:rPr>
                <w:lang w:val="uk-UA"/>
              </w:rPr>
              <w:t>К 5</w:t>
            </w:r>
          </w:p>
        </w:tc>
        <w:tc>
          <w:tcPr>
            <w:tcW w:w="5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B262729" w14:textId="77777777" w:rsidR="001D1662" w:rsidRPr="006D64B2" w:rsidRDefault="001D1662" w:rsidP="001D1662">
            <w:pPr>
              <w:rPr>
                <w:lang w:val="uk-UA"/>
              </w:rPr>
            </w:pPr>
            <w:r w:rsidRPr="006D64B2">
              <w:rPr>
                <w:lang w:val="uk-UA"/>
              </w:rPr>
              <w:t>Вибіркова дисципліна із кафедрального каталогу</w:t>
            </w:r>
            <w:r w:rsidRPr="006D64B2">
              <w:t xml:space="preserve"> </w:t>
            </w:r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31B95199" w14:textId="77777777" w:rsidR="001D1662" w:rsidRPr="006D64B2" w:rsidRDefault="001D1662" w:rsidP="001D1662">
            <w:pPr>
              <w:jc w:val="center"/>
            </w:pPr>
            <w:r w:rsidRPr="006D64B2">
              <w:rPr>
                <w:lang w:val="uk-UA"/>
              </w:rPr>
              <w:t>4</w:t>
            </w:r>
          </w:p>
        </w:tc>
        <w:tc>
          <w:tcPr>
            <w:tcW w:w="1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2D7C1E3E" w14:textId="2C894570" w:rsidR="001D1662" w:rsidRPr="006D64B2" w:rsidRDefault="001D1662" w:rsidP="004E2C62">
            <w:pPr>
              <w:jc w:val="center"/>
              <w:rPr>
                <w:lang w:val="uk-UA"/>
              </w:rPr>
            </w:pPr>
            <w:proofErr w:type="spellStart"/>
            <w:r w:rsidRPr="006D64B2">
              <w:t>Залік</w:t>
            </w:r>
            <w:proofErr w:type="spellEnd"/>
          </w:p>
        </w:tc>
      </w:tr>
      <w:tr w:rsidR="001D1662" w:rsidRPr="006D64B2" w14:paraId="03A9B93A" w14:textId="77777777" w:rsidTr="00C82C48">
        <w:trPr>
          <w:trHeight w:val="419"/>
        </w:trPr>
        <w:tc>
          <w:tcPr>
            <w:tcW w:w="89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6370208" w14:textId="77777777" w:rsidR="001D1662" w:rsidRPr="006D64B2" w:rsidRDefault="001D1662" w:rsidP="001D1662">
            <w:r w:rsidRPr="006D64B2">
              <w:lastRenderedPageBreak/>
              <w:t>В</w:t>
            </w:r>
            <w:r w:rsidRPr="006D64B2">
              <w:rPr>
                <w:lang w:val="uk-UA"/>
              </w:rPr>
              <w:t>К 6</w:t>
            </w:r>
          </w:p>
        </w:tc>
        <w:tc>
          <w:tcPr>
            <w:tcW w:w="5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755E5B1" w14:textId="77777777" w:rsidR="001D1662" w:rsidRPr="006D64B2" w:rsidRDefault="001D1662" w:rsidP="001D1662">
            <w:pPr>
              <w:rPr>
                <w:lang w:val="uk-UA"/>
              </w:rPr>
            </w:pPr>
            <w:r w:rsidRPr="006D64B2">
              <w:rPr>
                <w:lang w:val="uk-UA"/>
              </w:rPr>
              <w:t>Вибіркова дисципліна із кафедрального каталогу</w:t>
            </w:r>
            <w:r w:rsidRPr="006D64B2">
              <w:t xml:space="preserve"> </w:t>
            </w:r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755989A5" w14:textId="77777777" w:rsidR="001D1662" w:rsidRPr="006D64B2" w:rsidRDefault="001D1662" w:rsidP="001D1662">
            <w:pPr>
              <w:jc w:val="center"/>
            </w:pPr>
            <w:r w:rsidRPr="006D64B2">
              <w:rPr>
                <w:lang w:val="uk-UA"/>
              </w:rPr>
              <w:t>4</w:t>
            </w:r>
          </w:p>
        </w:tc>
        <w:tc>
          <w:tcPr>
            <w:tcW w:w="1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070270B0" w14:textId="2939A5D1" w:rsidR="001D1662" w:rsidRPr="006D64B2" w:rsidRDefault="001D1662" w:rsidP="004E2C62">
            <w:pPr>
              <w:jc w:val="center"/>
              <w:rPr>
                <w:lang w:val="uk-UA"/>
              </w:rPr>
            </w:pPr>
            <w:proofErr w:type="spellStart"/>
            <w:r w:rsidRPr="006D64B2">
              <w:t>Залік</w:t>
            </w:r>
            <w:proofErr w:type="spellEnd"/>
          </w:p>
        </w:tc>
      </w:tr>
      <w:tr w:rsidR="001D1662" w:rsidRPr="006D64B2" w14:paraId="32C02ADD" w14:textId="77777777" w:rsidTr="00C82C48">
        <w:trPr>
          <w:trHeight w:val="419"/>
        </w:trPr>
        <w:tc>
          <w:tcPr>
            <w:tcW w:w="89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21339CC5" w14:textId="77777777" w:rsidR="001D1662" w:rsidRPr="006D64B2" w:rsidRDefault="001D1662" w:rsidP="001D1662">
            <w:r w:rsidRPr="006D64B2">
              <w:t>В</w:t>
            </w:r>
            <w:r w:rsidRPr="006D64B2">
              <w:rPr>
                <w:lang w:val="uk-UA"/>
              </w:rPr>
              <w:t>К 7</w:t>
            </w:r>
          </w:p>
        </w:tc>
        <w:tc>
          <w:tcPr>
            <w:tcW w:w="5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411FBF8" w14:textId="77777777" w:rsidR="001D1662" w:rsidRPr="006D64B2" w:rsidRDefault="001D1662" w:rsidP="001D1662">
            <w:pPr>
              <w:rPr>
                <w:lang w:val="uk-UA"/>
              </w:rPr>
            </w:pPr>
            <w:r w:rsidRPr="006D64B2">
              <w:rPr>
                <w:lang w:val="uk-UA"/>
              </w:rPr>
              <w:t>Вибіркова дисципліна із кафедрального каталогу</w:t>
            </w:r>
            <w:r w:rsidRPr="006D64B2">
              <w:t xml:space="preserve"> </w:t>
            </w:r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50FC4118" w14:textId="77777777" w:rsidR="001D1662" w:rsidRPr="006D64B2" w:rsidRDefault="001D1662" w:rsidP="001D1662">
            <w:pPr>
              <w:jc w:val="center"/>
            </w:pPr>
            <w:r w:rsidRPr="006D64B2">
              <w:rPr>
                <w:lang w:val="uk-UA"/>
              </w:rPr>
              <w:t>4</w:t>
            </w:r>
          </w:p>
        </w:tc>
        <w:tc>
          <w:tcPr>
            <w:tcW w:w="1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85A140D" w14:textId="239B0B62" w:rsidR="001D1662" w:rsidRPr="006D64B2" w:rsidRDefault="001D1662" w:rsidP="004E2C62">
            <w:pPr>
              <w:jc w:val="center"/>
              <w:rPr>
                <w:lang w:val="uk-UA"/>
              </w:rPr>
            </w:pPr>
            <w:proofErr w:type="spellStart"/>
            <w:r w:rsidRPr="006D64B2">
              <w:t>Залік</w:t>
            </w:r>
            <w:proofErr w:type="spellEnd"/>
          </w:p>
        </w:tc>
      </w:tr>
      <w:tr w:rsidR="001D1662" w:rsidRPr="006D64B2" w14:paraId="08AC7538" w14:textId="77777777" w:rsidTr="00C82C48">
        <w:trPr>
          <w:trHeight w:val="412"/>
        </w:trPr>
        <w:tc>
          <w:tcPr>
            <w:tcW w:w="89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113928BE" w14:textId="77777777" w:rsidR="001D1662" w:rsidRPr="006D64B2" w:rsidRDefault="001D1662" w:rsidP="001D1662">
            <w:r w:rsidRPr="006D64B2">
              <w:t>В</w:t>
            </w:r>
            <w:r w:rsidRPr="006D64B2">
              <w:rPr>
                <w:lang w:val="uk-UA"/>
              </w:rPr>
              <w:t>К 8</w:t>
            </w:r>
          </w:p>
        </w:tc>
        <w:tc>
          <w:tcPr>
            <w:tcW w:w="5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8DCCD4D" w14:textId="77777777" w:rsidR="001D1662" w:rsidRPr="006D64B2" w:rsidRDefault="001D1662" w:rsidP="001D1662">
            <w:pPr>
              <w:rPr>
                <w:lang w:val="uk-UA"/>
              </w:rPr>
            </w:pPr>
            <w:r w:rsidRPr="006D64B2">
              <w:rPr>
                <w:lang w:val="uk-UA"/>
              </w:rPr>
              <w:t>Вибіркова дисципліна із кафедрального каталогу</w:t>
            </w:r>
            <w:r w:rsidRPr="006D64B2">
              <w:t xml:space="preserve"> </w:t>
            </w:r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29BCD95E" w14:textId="77777777" w:rsidR="001D1662" w:rsidRPr="006D64B2" w:rsidRDefault="001D1662" w:rsidP="001D1662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4</w:t>
            </w:r>
          </w:p>
        </w:tc>
        <w:tc>
          <w:tcPr>
            <w:tcW w:w="1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CEBAF2F" w14:textId="0E107AE2" w:rsidR="001D1662" w:rsidRPr="006D64B2" w:rsidRDefault="001D1662" w:rsidP="004E2C62">
            <w:pPr>
              <w:jc w:val="center"/>
              <w:rPr>
                <w:lang w:val="uk-UA"/>
              </w:rPr>
            </w:pPr>
            <w:proofErr w:type="spellStart"/>
            <w:r w:rsidRPr="006D64B2">
              <w:t>Залік</w:t>
            </w:r>
            <w:proofErr w:type="spellEnd"/>
          </w:p>
        </w:tc>
      </w:tr>
      <w:tr w:rsidR="001D1662" w:rsidRPr="006D64B2" w14:paraId="165D1BE0" w14:textId="77777777" w:rsidTr="004550F6">
        <w:trPr>
          <w:trHeight w:val="270"/>
        </w:trPr>
        <w:tc>
          <w:tcPr>
            <w:tcW w:w="6855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</w:tcPr>
          <w:p w14:paraId="5B19A256" w14:textId="77777777" w:rsidR="001D1662" w:rsidRPr="006D64B2" w:rsidRDefault="001D1662" w:rsidP="001D1662">
            <w:pPr>
              <w:jc w:val="center"/>
              <w:rPr>
                <w:b/>
                <w:bCs/>
              </w:rPr>
            </w:pPr>
            <w:proofErr w:type="spellStart"/>
            <w:r w:rsidRPr="006D64B2">
              <w:rPr>
                <w:b/>
                <w:bCs/>
              </w:rPr>
              <w:t>Загальний</w:t>
            </w:r>
            <w:proofErr w:type="spellEnd"/>
            <w:r w:rsidRPr="006D64B2">
              <w:rPr>
                <w:b/>
                <w:bCs/>
              </w:rPr>
              <w:t xml:space="preserve"> </w:t>
            </w:r>
            <w:proofErr w:type="spellStart"/>
            <w:r w:rsidRPr="006D64B2">
              <w:rPr>
                <w:b/>
                <w:bCs/>
              </w:rPr>
              <w:t>обсяг</w:t>
            </w:r>
            <w:proofErr w:type="spellEnd"/>
            <w:r w:rsidRPr="006D64B2">
              <w:rPr>
                <w:b/>
                <w:bCs/>
              </w:rPr>
              <w:t xml:space="preserve"> </w:t>
            </w:r>
            <w:proofErr w:type="spellStart"/>
            <w:r w:rsidRPr="006D64B2">
              <w:rPr>
                <w:b/>
                <w:bCs/>
              </w:rPr>
              <w:t>вибіркових</w:t>
            </w:r>
            <w:proofErr w:type="spellEnd"/>
            <w:r w:rsidRPr="006D64B2">
              <w:rPr>
                <w:b/>
                <w:bCs/>
              </w:rPr>
              <w:t xml:space="preserve"> компонент:</w:t>
            </w:r>
          </w:p>
        </w:tc>
        <w:tc>
          <w:tcPr>
            <w:tcW w:w="277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0175918A" w14:textId="77777777" w:rsidR="001D1662" w:rsidRPr="006D64B2" w:rsidRDefault="001D1662" w:rsidP="001D1662">
            <w:pPr>
              <w:jc w:val="center"/>
              <w:rPr>
                <w:b/>
                <w:lang w:val="uk-UA"/>
              </w:rPr>
            </w:pPr>
            <w:r w:rsidRPr="006D64B2">
              <w:rPr>
                <w:b/>
                <w:lang w:val="uk-UA"/>
              </w:rPr>
              <w:t xml:space="preserve">30 </w:t>
            </w:r>
            <w:r w:rsidRPr="006D64B2">
              <w:rPr>
                <w:b/>
              </w:rPr>
              <w:t>кредит</w:t>
            </w:r>
            <w:proofErr w:type="spellStart"/>
            <w:r w:rsidRPr="006D64B2">
              <w:rPr>
                <w:b/>
                <w:lang w:val="uk-UA"/>
              </w:rPr>
              <w:t>ів</w:t>
            </w:r>
            <w:proofErr w:type="spellEnd"/>
          </w:p>
        </w:tc>
      </w:tr>
      <w:tr w:rsidR="001D1662" w:rsidRPr="006D64B2" w14:paraId="1D7914B0" w14:textId="77777777" w:rsidTr="004550F6">
        <w:trPr>
          <w:trHeight w:val="270"/>
        </w:trPr>
        <w:tc>
          <w:tcPr>
            <w:tcW w:w="6855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</w:tcPr>
          <w:p w14:paraId="0D031175" w14:textId="77777777" w:rsidR="001D1662" w:rsidRPr="006D64B2" w:rsidRDefault="001D1662" w:rsidP="001D1662">
            <w:pPr>
              <w:jc w:val="right"/>
              <w:rPr>
                <w:b/>
                <w:bCs/>
                <w:lang w:val="uk-UA"/>
              </w:rPr>
            </w:pPr>
            <w:r w:rsidRPr="006D64B2">
              <w:rPr>
                <w:b/>
                <w:bCs/>
                <w:lang w:val="uk-UA"/>
              </w:rPr>
              <w:t>Всього:</w:t>
            </w:r>
          </w:p>
        </w:tc>
        <w:tc>
          <w:tcPr>
            <w:tcW w:w="277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49C17382" w14:textId="77777777" w:rsidR="001D1662" w:rsidRPr="006D64B2" w:rsidRDefault="001D1662" w:rsidP="001D1662">
            <w:pPr>
              <w:jc w:val="center"/>
              <w:rPr>
                <w:b/>
                <w:lang w:val="uk-UA"/>
              </w:rPr>
            </w:pPr>
            <w:r w:rsidRPr="006D64B2">
              <w:rPr>
                <w:b/>
                <w:lang w:val="uk-UA"/>
              </w:rPr>
              <w:t>120 кредитів</w:t>
            </w:r>
          </w:p>
        </w:tc>
      </w:tr>
    </w:tbl>
    <w:p w14:paraId="491B66A0" w14:textId="77777777" w:rsidR="00C615FB" w:rsidRPr="006D64B2" w:rsidRDefault="00C615FB" w:rsidP="004A5803">
      <w:pPr>
        <w:rPr>
          <w:b/>
          <w:color w:val="000000" w:themeColor="text1"/>
          <w:lang w:val="uk-UA"/>
        </w:rPr>
      </w:pPr>
    </w:p>
    <w:p w14:paraId="58C19DD7" w14:textId="77777777" w:rsidR="006D64B2" w:rsidRDefault="006D64B2">
      <w:pPr>
        <w:rPr>
          <w:b/>
          <w:color w:val="000000"/>
          <w:sz w:val="28"/>
          <w:szCs w:val="28"/>
          <w:lang w:val="uk-UA"/>
        </w:rPr>
      </w:pPr>
      <w:r>
        <w:rPr>
          <w:b/>
          <w:color w:val="000000"/>
          <w:sz w:val="28"/>
          <w:szCs w:val="28"/>
          <w:lang w:val="uk-UA"/>
        </w:rPr>
        <w:br w:type="page"/>
      </w:r>
    </w:p>
    <w:p w14:paraId="27C168E8" w14:textId="254164B8" w:rsidR="00036A95" w:rsidRPr="006D64B2" w:rsidRDefault="00036A95" w:rsidP="00036A95">
      <w:pPr>
        <w:jc w:val="center"/>
        <w:rPr>
          <w:b/>
          <w:color w:val="000000"/>
          <w:sz w:val="28"/>
          <w:szCs w:val="28"/>
          <w:lang w:val="uk-UA"/>
        </w:rPr>
      </w:pPr>
      <w:r w:rsidRPr="006D64B2">
        <w:rPr>
          <w:b/>
          <w:color w:val="000000"/>
          <w:sz w:val="28"/>
          <w:szCs w:val="28"/>
          <w:lang w:val="uk-UA"/>
        </w:rPr>
        <w:lastRenderedPageBreak/>
        <w:t>3. Структурно-логічна схема О</w:t>
      </w:r>
      <w:r w:rsidR="002A602C" w:rsidRPr="006D64B2">
        <w:rPr>
          <w:b/>
          <w:color w:val="000000"/>
          <w:sz w:val="28"/>
          <w:szCs w:val="28"/>
          <w:lang w:val="uk-UA"/>
        </w:rPr>
        <w:t>Н</w:t>
      </w:r>
      <w:r w:rsidRPr="006D64B2">
        <w:rPr>
          <w:b/>
          <w:color w:val="000000"/>
          <w:sz w:val="28"/>
          <w:szCs w:val="28"/>
          <w:lang w:val="uk-UA"/>
        </w:rPr>
        <w:t>П</w:t>
      </w:r>
    </w:p>
    <w:tbl>
      <w:tblPr>
        <w:tblStyle w:val="af7"/>
        <w:tblW w:w="0" w:type="auto"/>
        <w:tblLook w:val="04A0" w:firstRow="1" w:lastRow="0" w:firstColumn="1" w:lastColumn="0" w:noHBand="0" w:noVBand="1"/>
      </w:tblPr>
      <w:tblGrid>
        <w:gridCol w:w="563"/>
        <w:gridCol w:w="992"/>
        <w:gridCol w:w="5244"/>
        <w:gridCol w:w="1418"/>
        <w:gridCol w:w="1128"/>
      </w:tblGrid>
      <w:tr w:rsidR="002A602C" w:rsidRPr="006D64B2" w14:paraId="7174B331" w14:textId="77777777" w:rsidTr="00515FD9">
        <w:tc>
          <w:tcPr>
            <w:tcW w:w="563" w:type="dxa"/>
            <w:tcMar>
              <w:left w:w="28" w:type="dxa"/>
              <w:right w:w="28" w:type="dxa"/>
            </w:tcMar>
          </w:tcPr>
          <w:p w14:paraId="239D1A25" w14:textId="77777777" w:rsidR="002A602C" w:rsidRPr="006D64B2" w:rsidRDefault="002A602C" w:rsidP="00515FD9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Курс</w:t>
            </w:r>
          </w:p>
        </w:tc>
        <w:tc>
          <w:tcPr>
            <w:tcW w:w="992" w:type="dxa"/>
            <w:tcMar>
              <w:left w:w="28" w:type="dxa"/>
              <w:right w:w="28" w:type="dxa"/>
            </w:tcMar>
          </w:tcPr>
          <w:p w14:paraId="5D00C825" w14:textId="77777777" w:rsidR="002A602C" w:rsidRPr="006D64B2" w:rsidRDefault="002A602C" w:rsidP="00515FD9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Семестр</w:t>
            </w:r>
          </w:p>
        </w:tc>
        <w:tc>
          <w:tcPr>
            <w:tcW w:w="5244" w:type="dxa"/>
          </w:tcPr>
          <w:p w14:paraId="020B10F5" w14:textId="77777777" w:rsidR="002A602C" w:rsidRPr="006D64B2" w:rsidRDefault="002A602C" w:rsidP="00515FD9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Компоненти ОНП</w:t>
            </w:r>
          </w:p>
        </w:tc>
        <w:tc>
          <w:tcPr>
            <w:tcW w:w="1418" w:type="dxa"/>
            <w:tcMar>
              <w:left w:w="28" w:type="dxa"/>
              <w:right w:w="28" w:type="dxa"/>
            </w:tcMar>
          </w:tcPr>
          <w:p w14:paraId="7D962E7D" w14:textId="77777777" w:rsidR="002A602C" w:rsidRPr="006D64B2" w:rsidRDefault="002A602C" w:rsidP="00515FD9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Кількість</w:t>
            </w:r>
          </w:p>
          <w:p w14:paraId="0582670E" w14:textId="77777777" w:rsidR="002A602C" w:rsidRPr="006D64B2" w:rsidRDefault="00515FD9" w:rsidP="00515FD9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к</w:t>
            </w:r>
            <w:r w:rsidR="002A602C" w:rsidRPr="006D64B2">
              <w:rPr>
                <w:lang w:val="uk-UA"/>
              </w:rPr>
              <w:t>омпонентів</w:t>
            </w:r>
          </w:p>
          <w:p w14:paraId="76B82F04" w14:textId="77777777" w:rsidR="002A602C" w:rsidRPr="006D64B2" w:rsidRDefault="002A602C" w:rsidP="00515FD9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за семестр</w:t>
            </w:r>
          </w:p>
        </w:tc>
        <w:tc>
          <w:tcPr>
            <w:tcW w:w="1128" w:type="dxa"/>
            <w:tcMar>
              <w:left w:w="28" w:type="dxa"/>
              <w:right w:w="28" w:type="dxa"/>
            </w:tcMar>
          </w:tcPr>
          <w:p w14:paraId="12F0AFBB" w14:textId="77777777" w:rsidR="00515FD9" w:rsidRPr="006D64B2" w:rsidRDefault="00515FD9" w:rsidP="00515FD9">
            <w:pPr>
              <w:jc w:val="center"/>
            </w:pPr>
            <w:proofErr w:type="spellStart"/>
            <w:r w:rsidRPr="006D64B2">
              <w:t>Кількість</w:t>
            </w:r>
            <w:proofErr w:type="spellEnd"/>
          </w:p>
          <w:p w14:paraId="36925567" w14:textId="77777777" w:rsidR="00515FD9" w:rsidRPr="006D64B2" w:rsidRDefault="00515FD9" w:rsidP="00515FD9">
            <w:pPr>
              <w:jc w:val="center"/>
            </w:pPr>
            <w:proofErr w:type="spellStart"/>
            <w:r w:rsidRPr="006D64B2">
              <w:rPr>
                <w:lang w:val="uk-UA"/>
              </w:rPr>
              <w:t>креди</w:t>
            </w:r>
            <w:r w:rsidRPr="006D64B2">
              <w:t>тів</w:t>
            </w:r>
            <w:proofErr w:type="spellEnd"/>
          </w:p>
          <w:p w14:paraId="26E31A4D" w14:textId="77777777" w:rsidR="002A602C" w:rsidRPr="006D64B2" w:rsidRDefault="00515FD9" w:rsidP="00515FD9">
            <w:pPr>
              <w:jc w:val="center"/>
            </w:pPr>
            <w:r w:rsidRPr="006D64B2">
              <w:t>за семестр</w:t>
            </w:r>
          </w:p>
        </w:tc>
      </w:tr>
      <w:tr w:rsidR="00515FD9" w:rsidRPr="006D64B2" w14:paraId="63922232" w14:textId="77777777" w:rsidTr="00515FD9">
        <w:tc>
          <w:tcPr>
            <w:tcW w:w="563" w:type="dxa"/>
            <w:vMerge w:val="restart"/>
          </w:tcPr>
          <w:p w14:paraId="250B59FC" w14:textId="77777777" w:rsidR="00515FD9" w:rsidRPr="006D64B2" w:rsidRDefault="00515FD9" w:rsidP="00036A95">
            <w:pPr>
              <w:rPr>
                <w:lang w:val="uk-UA"/>
              </w:rPr>
            </w:pPr>
            <w:r w:rsidRPr="006D64B2">
              <w:rPr>
                <w:lang w:val="uk-UA"/>
              </w:rPr>
              <w:t>1</w:t>
            </w:r>
          </w:p>
        </w:tc>
        <w:tc>
          <w:tcPr>
            <w:tcW w:w="992" w:type="dxa"/>
          </w:tcPr>
          <w:p w14:paraId="3F87E3B3" w14:textId="77777777" w:rsidR="00515FD9" w:rsidRPr="006D64B2" w:rsidRDefault="00515FD9" w:rsidP="00036A95">
            <w:pPr>
              <w:rPr>
                <w:lang w:val="uk-UA"/>
              </w:rPr>
            </w:pPr>
            <w:r w:rsidRPr="006D64B2">
              <w:rPr>
                <w:lang w:val="uk-UA"/>
              </w:rPr>
              <w:t>1</w:t>
            </w:r>
          </w:p>
        </w:tc>
        <w:tc>
          <w:tcPr>
            <w:tcW w:w="5244" w:type="dxa"/>
          </w:tcPr>
          <w:p w14:paraId="5B372AFC" w14:textId="74A3593E" w:rsidR="00515FD9" w:rsidRPr="006D64B2" w:rsidRDefault="00515FD9" w:rsidP="001D1662">
            <w:pPr>
              <w:rPr>
                <w:lang w:val="uk-UA"/>
              </w:rPr>
            </w:pPr>
            <w:r w:rsidRPr="006D64B2">
              <w:rPr>
                <w:lang w:val="uk-UA"/>
              </w:rPr>
              <w:t>ОК</w:t>
            </w:r>
            <w:r w:rsidR="001D1662" w:rsidRPr="006D64B2">
              <w:rPr>
                <w:lang w:val="uk-UA"/>
              </w:rPr>
              <w:t>2</w:t>
            </w:r>
            <w:r w:rsidRPr="006D64B2">
              <w:rPr>
                <w:lang w:val="uk-UA"/>
              </w:rPr>
              <w:t>, ОК</w:t>
            </w:r>
            <w:r w:rsidR="001D1662" w:rsidRPr="006D64B2">
              <w:rPr>
                <w:lang w:val="uk-UA"/>
              </w:rPr>
              <w:t>3</w:t>
            </w:r>
            <w:r w:rsidRPr="006D64B2">
              <w:rPr>
                <w:lang w:val="uk-UA"/>
              </w:rPr>
              <w:t>, ОК6, ОК8, ОК1</w:t>
            </w:r>
            <w:r w:rsidR="001D1662" w:rsidRPr="006D64B2">
              <w:rPr>
                <w:lang w:val="uk-UA"/>
              </w:rPr>
              <w:t>6</w:t>
            </w:r>
            <w:r w:rsidRPr="006D64B2">
              <w:rPr>
                <w:lang w:val="uk-UA"/>
              </w:rPr>
              <w:t>, ВК1, ВК3, ВК4</w:t>
            </w:r>
          </w:p>
        </w:tc>
        <w:tc>
          <w:tcPr>
            <w:tcW w:w="1418" w:type="dxa"/>
          </w:tcPr>
          <w:p w14:paraId="6E78E108" w14:textId="77777777" w:rsidR="00515FD9" w:rsidRPr="006D64B2" w:rsidRDefault="00515FD9" w:rsidP="00515FD9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8</w:t>
            </w:r>
          </w:p>
        </w:tc>
        <w:tc>
          <w:tcPr>
            <w:tcW w:w="1128" w:type="dxa"/>
          </w:tcPr>
          <w:p w14:paraId="2E5DE7CB" w14:textId="77777777" w:rsidR="00515FD9" w:rsidRPr="006D64B2" w:rsidRDefault="00515FD9" w:rsidP="00515FD9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30</w:t>
            </w:r>
          </w:p>
        </w:tc>
      </w:tr>
      <w:tr w:rsidR="00515FD9" w:rsidRPr="006D64B2" w14:paraId="263DD971" w14:textId="77777777" w:rsidTr="00515FD9">
        <w:tc>
          <w:tcPr>
            <w:tcW w:w="563" w:type="dxa"/>
            <w:vMerge/>
          </w:tcPr>
          <w:p w14:paraId="7836D4FE" w14:textId="77777777" w:rsidR="00515FD9" w:rsidRPr="006D64B2" w:rsidRDefault="00515FD9" w:rsidP="00036A95"/>
        </w:tc>
        <w:tc>
          <w:tcPr>
            <w:tcW w:w="992" w:type="dxa"/>
          </w:tcPr>
          <w:p w14:paraId="6A9605A3" w14:textId="77777777" w:rsidR="00515FD9" w:rsidRPr="006D64B2" w:rsidRDefault="00515FD9" w:rsidP="00036A95">
            <w:pPr>
              <w:rPr>
                <w:lang w:val="uk-UA"/>
              </w:rPr>
            </w:pPr>
            <w:r w:rsidRPr="006D64B2">
              <w:rPr>
                <w:lang w:val="uk-UA"/>
              </w:rPr>
              <w:t>2</w:t>
            </w:r>
          </w:p>
        </w:tc>
        <w:tc>
          <w:tcPr>
            <w:tcW w:w="5244" w:type="dxa"/>
          </w:tcPr>
          <w:p w14:paraId="186337AD" w14:textId="3B947716" w:rsidR="00515FD9" w:rsidRPr="006D64B2" w:rsidRDefault="00515FD9" w:rsidP="001504A9">
            <w:pPr>
              <w:rPr>
                <w:lang w:val="uk-UA"/>
              </w:rPr>
            </w:pPr>
            <w:r w:rsidRPr="006D64B2">
              <w:rPr>
                <w:lang w:val="uk-UA"/>
              </w:rPr>
              <w:t>ОК1, ОК</w:t>
            </w:r>
            <w:r w:rsidR="001504A9" w:rsidRPr="006D64B2">
              <w:rPr>
                <w:lang w:val="uk-UA"/>
              </w:rPr>
              <w:t>5</w:t>
            </w:r>
            <w:r w:rsidRPr="006D64B2">
              <w:rPr>
                <w:lang w:val="uk-UA"/>
              </w:rPr>
              <w:t>, ОК11, ОК13, ОК1</w:t>
            </w:r>
            <w:r w:rsidR="001D1662" w:rsidRPr="006D64B2">
              <w:rPr>
                <w:lang w:val="uk-UA"/>
              </w:rPr>
              <w:t>4</w:t>
            </w:r>
            <w:r w:rsidRPr="006D64B2">
              <w:rPr>
                <w:lang w:val="uk-UA"/>
              </w:rPr>
              <w:t>, ВК2, ВК5, ВК6</w:t>
            </w:r>
          </w:p>
        </w:tc>
        <w:tc>
          <w:tcPr>
            <w:tcW w:w="1418" w:type="dxa"/>
          </w:tcPr>
          <w:p w14:paraId="315BAC2F" w14:textId="77777777" w:rsidR="00515FD9" w:rsidRPr="006D64B2" w:rsidRDefault="00515FD9" w:rsidP="00515FD9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8</w:t>
            </w:r>
          </w:p>
        </w:tc>
        <w:tc>
          <w:tcPr>
            <w:tcW w:w="1128" w:type="dxa"/>
          </w:tcPr>
          <w:p w14:paraId="24E953BA" w14:textId="77777777" w:rsidR="00515FD9" w:rsidRPr="006D64B2" w:rsidRDefault="00515FD9" w:rsidP="00515FD9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30</w:t>
            </w:r>
          </w:p>
        </w:tc>
      </w:tr>
      <w:tr w:rsidR="00515FD9" w:rsidRPr="006D64B2" w14:paraId="287CDE2D" w14:textId="77777777" w:rsidTr="00515FD9">
        <w:tc>
          <w:tcPr>
            <w:tcW w:w="563" w:type="dxa"/>
            <w:vMerge w:val="restart"/>
          </w:tcPr>
          <w:p w14:paraId="2DCB99D8" w14:textId="77777777" w:rsidR="00515FD9" w:rsidRPr="006D64B2" w:rsidRDefault="00515FD9" w:rsidP="00036A95">
            <w:pPr>
              <w:rPr>
                <w:lang w:val="uk-UA"/>
              </w:rPr>
            </w:pPr>
            <w:r w:rsidRPr="006D64B2">
              <w:rPr>
                <w:lang w:val="uk-UA"/>
              </w:rPr>
              <w:t>2</w:t>
            </w:r>
          </w:p>
        </w:tc>
        <w:tc>
          <w:tcPr>
            <w:tcW w:w="992" w:type="dxa"/>
          </w:tcPr>
          <w:p w14:paraId="76D9CC7B" w14:textId="77777777" w:rsidR="00515FD9" w:rsidRPr="006D64B2" w:rsidRDefault="00515FD9" w:rsidP="00036A95">
            <w:pPr>
              <w:rPr>
                <w:lang w:val="uk-UA"/>
              </w:rPr>
            </w:pPr>
            <w:r w:rsidRPr="006D64B2">
              <w:rPr>
                <w:lang w:val="uk-UA"/>
              </w:rPr>
              <w:t>3</w:t>
            </w:r>
          </w:p>
        </w:tc>
        <w:tc>
          <w:tcPr>
            <w:tcW w:w="5244" w:type="dxa"/>
          </w:tcPr>
          <w:p w14:paraId="1C8682CC" w14:textId="01146724" w:rsidR="00515FD9" w:rsidRPr="006D64B2" w:rsidRDefault="00515FD9" w:rsidP="001504A9">
            <w:pPr>
              <w:rPr>
                <w:lang w:val="uk-UA"/>
              </w:rPr>
            </w:pPr>
            <w:r w:rsidRPr="006D64B2">
              <w:rPr>
                <w:lang w:val="uk-UA"/>
              </w:rPr>
              <w:t>ОК</w:t>
            </w:r>
            <w:r w:rsidR="001504A9" w:rsidRPr="006D64B2">
              <w:rPr>
                <w:lang w:val="uk-UA"/>
              </w:rPr>
              <w:t>4</w:t>
            </w:r>
            <w:r w:rsidRPr="006D64B2">
              <w:rPr>
                <w:lang w:val="uk-UA"/>
              </w:rPr>
              <w:t>, ОК7, ОК9, ОК10, ОК12, ОК15, ВК7, ВК8</w:t>
            </w:r>
          </w:p>
        </w:tc>
        <w:tc>
          <w:tcPr>
            <w:tcW w:w="1418" w:type="dxa"/>
          </w:tcPr>
          <w:p w14:paraId="6F54862D" w14:textId="77777777" w:rsidR="00515FD9" w:rsidRPr="006D64B2" w:rsidRDefault="00087EF6" w:rsidP="00515FD9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8</w:t>
            </w:r>
          </w:p>
        </w:tc>
        <w:tc>
          <w:tcPr>
            <w:tcW w:w="1128" w:type="dxa"/>
          </w:tcPr>
          <w:p w14:paraId="18AC63C9" w14:textId="77777777" w:rsidR="00515FD9" w:rsidRPr="006D64B2" w:rsidRDefault="00515FD9" w:rsidP="00515FD9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30</w:t>
            </w:r>
          </w:p>
        </w:tc>
      </w:tr>
      <w:tr w:rsidR="00515FD9" w:rsidRPr="006D64B2" w14:paraId="19141048" w14:textId="77777777" w:rsidTr="00515FD9">
        <w:tc>
          <w:tcPr>
            <w:tcW w:w="563" w:type="dxa"/>
            <w:vMerge/>
          </w:tcPr>
          <w:p w14:paraId="59643B1D" w14:textId="77777777" w:rsidR="00515FD9" w:rsidRPr="006D64B2" w:rsidRDefault="00515FD9" w:rsidP="00036A95"/>
        </w:tc>
        <w:tc>
          <w:tcPr>
            <w:tcW w:w="992" w:type="dxa"/>
          </w:tcPr>
          <w:p w14:paraId="753CAE69" w14:textId="77777777" w:rsidR="00515FD9" w:rsidRPr="006D64B2" w:rsidRDefault="00515FD9" w:rsidP="00036A95">
            <w:pPr>
              <w:rPr>
                <w:lang w:val="uk-UA"/>
              </w:rPr>
            </w:pPr>
            <w:r w:rsidRPr="006D64B2">
              <w:rPr>
                <w:lang w:val="uk-UA"/>
              </w:rPr>
              <w:t>4</w:t>
            </w:r>
          </w:p>
        </w:tc>
        <w:tc>
          <w:tcPr>
            <w:tcW w:w="5244" w:type="dxa"/>
          </w:tcPr>
          <w:p w14:paraId="33FBDB0C" w14:textId="23C89788" w:rsidR="00515FD9" w:rsidRPr="006D64B2" w:rsidRDefault="00515FD9" w:rsidP="00036A95">
            <w:pPr>
              <w:rPr>
                <w:lang w:val="uk-UA"/>
              </w:rPr>
            </w:pPr>
            <w:r w:rsidRPr="006D64B2">
              <w:rPr>
                <w:lang w:val="uk-UA"/>
              </w:rPr>
              <w:t>ОК17, ОК18, ОК19</w:t>
            </w:r>
            <w:r w:rsidR="001D1662" w:rsidRPr="006D64B2">
              <w:rPr>
                <w:lang w:val="uk-UA"/>
              </w:rPr>
              <w:t>, ОК20</w:t>
            </w:r>
          </w:p>
        </w:tc>
        <w:tc>
          <w:tcPr>
            <w:tcW w:w="1418" w:type="dxa"/>
          </w:tcPr>
          <w:p w14:paraId="600F1A39" w14:textId="3D0CAA42" w:rsidR="00515FD9" w:rsidRPr="006D64B2" w:rsidRDefault="001D1662" w:rsidP="00515FD9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4</w:t>
            </w:r>
          </w:p>
        </w:tc>
        <w:tc>
          <w:tcPr>
            <w:tcW w:w="1128" w:type="dxa"/>
          </w:tcPr>
          <w:p w14:paraId="3E6DE5C2" w14:textId="77777777" w:rsidR="00515FD9" w:rsidRPr="006D64B2" w:rsidRDefault="00515FD9" w:rsidP="00515FD9">
            <w:pPr>
              <w:jc w:val="center"/>
              <w:rPr>
                <w:lang w:val="uk-UA"/>
              </w:rPr>
            </w:pPr>
            <w:r w:rsidRPr="006D64B2">
              <w:rPr>
                <w:lang w:val="uk-UA"/>
              </w:rPr>
              <w:t>30</w:t>
            </w:r>
          </w:p>
        </w:tc>
      </w:tr>
    </w:tbl>
    <w:p w14:paraId="425D92E7" w14:textId="443B9ABD" w:rsidR="00036A95" w:rsidRPr="006D64B2" w:rsidRDefault="001A41E3" w:rsidP="006D64B2">
      <w:pPr>
        <w:jc w:val="center"/>
      </w:pPr>
      <w:r>
        <w:object w:dxaOrig="8908" w:dyaOrig="12400" w14:anchorId="382A84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7.25pt;height:569.25pt" o:ole="">
            <v:imagedata r:id="rId27" o:title=""/>
          </v:shape>
          <o:OLEObject Type="Embed" ProgID="ChemDraw.Document.6.0" ShapeID="_x0000_i1025" DrawAspect="Content" ObjectID="_1803708812" r:id="rId28"/>
        </w:object>
      </w:r>
    </w:p>
    <w:p w14:paraId="4F88CB8D" w14:textId="77777777" w:rsidR="006D64B2" w:rsidRDefault="006D64B2"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14:paraId="302A0DF4" w14:textId="7D556175" w:rsidR="00CE63E9" w:rsidRPr="006D64B2" w:rsidRDefault="00CE63E9" w:rsidP="00CE63E9">
      <w:pPr>
        <w:ind w:left="357"/>
        <w:jc w:val="center"/>
        <w:rPr>
          <w:b/>
          <w:sz w:val="28"/>
          <w:szCs w:val="28"/>
          <w:lang w:val="uk-UA"/>
        </w:rPr>
      </w:pPr>
      <w:r w:rsidRPr="006D64B2">
        <w:rPr>
          <w:b/>
          <w:sz w:val="28"/>
          <w:szCs w:val="28"/>
        </w:rPr>
        <w:lastRenderedPageBreak/>
        <w:t xml:space="preserve">4.Форма </w:t>
      </w:r>
      <w:proofErr w:type="spellStart"/>
      <w:r w:rsidRPr="006D64B2">
        <w:rPr>
          <w:b/>
          <w:sz w:val="28"/>
          <w:szCs w:val="28"/>
        </w:rPr>
        <w:t>атестації</w:t>
      </w:r>
      <w:proofErr w:type="spellEnd"/>
      <w:r w:rsidRPr="006D64B2">
        <w:rPr>
          <w:b/>
          <w:sz w:val="28"/>
          <w:szCs w:val="28"/>
        </w:rPr>
        <w:t xml:space="preserve"> </w:t>
      </w:r>
      <w:proofErr w:type="spellStart"/>
      <w:r w:rsidRPr="006D64B2">
        <w:rPr>
          <w:b/>
          <w:sz w:val="28"/>
          <w:szCs w:val="28"/>
        </w:rPr>
        <w:t>здобувачів</w:t>
      </w:r>
      <w:proofErr w:type="spellEnd"/>
      <w:r w:rsidRPr="006D64B2">
        <w:rPr>
          <w:b/>
          <w:sz w:val="28"/>
          <w:szCs w:val="28"/>
        </w:rPr>
        <w:t xml:space="preserve"> </w:t>
      </w:r>
      <w:proofErr w:type="spellStart"/>
      <w:r w:rsidRPr="006D64B2">
        <w:rPr>
          <w:b/>
          <w:sz w:val="28"/>
          <w:szCs w:val="28"/>
        </w:rPr>
        <w:t>вищої</w:t>
      </w:r>
      <w:proofErr w:type="spellEnd"/>
      <w:r w:rsidRPr="006D64B2">
        <w:rPr>
          <w:b/>
          <w:sz w:val="28"/>
          <w:szCs w:val="28"/>
        </w:rPr>
        <w:t xml:space="preserve"> </w:t>
      </w:r>
      <w:proofErr w:type="spellStart"/>
      <w:r w:rsidRPr="006D64B2">
        <w:rPr>
          <w:b/>
          <w:sz w:val="28"/>
          <w:szCs w:val="28"/>
        </w:rPr>
        <w:t>освіти</w:t>
      </w:r>
      <w:proofErr w:type="spellEnd"/>
    </w:p>
    <w:p w14:paraId="586608CE" w14:textId="77777777" w:rsidR="00CE63E9" w:rsidRPr="006D64B2" w:rsidRDefault="00CE63E9" w:rsidP="00CE63E9">
      <w:pPr>
        <w:ind w:left="357"/>
        <w:jc w:val="center"/>
        <w:rPr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79"/>
        <w:gridCol w:w="5966"/>
      </w:tblGrid>
      <w:tr w:rsidR="00CE63E9" w:rsidRPr="006D64B2" w14:paraId="605E172E" w14:textId="77777777" w:rsidTr="004550F6">
        <w:trPr>
          <w:trHeight w:val="962"/>
        </w:trPr>
        <w:tc>
          <w:tcPr>
            <w:tcW w:w="3528" w:type="dxa"/>
          </w:tcPr>
          <w:p w14:paraId="5D6CA565" w14:textId="77777777" w:rsidR="00CE63E9" w:rsidRPr="006D64B2" w:rsidRDefault="00CE63E9" w:rsidP="004550F6">
            <w:pPr>
              <w:jc w:val="both"/>
              <w:rPr>
                <w:lang w:val="uk-UA"/>
              </w:rPr>
            </w:pPr>
            <w:r w:rsidRPr="006D64B2">
              <w:rPr>
                <w:lang w:val="uk-UA"/>
              </w:rPr>
              <w:t xml:space="preserve">Форма атестації здобувачів вищої освіти </w:t>
            </w:r>
          </w:p>
        </w:tc>
        <w:tc>
          <w:tcPr>
            <w:tcW w:w="6042" w:type="dxa"/>
          </w:tcPr>
          <w:p w14:paraId="2C11F660" w14:textId="2FBF2678" w:rsidR="00CE63E9" w:rsidRPr="006D64B2" w:rsidRDefault="00DD220C" w:rsidP="004550F6">
            <w:pPr>
              <w:jc w:val="both"/>
              <w:rPr>
                <w:lang w:val="uk-UA"/>
              </w:rPr>
            </w:pPr>
            <w:r w:rsidRPr="006D64B2">
              <w:rPr>
                <w:lang w:val="uk-UA"/>
              </w:rPr>
              <w:t>Підсумкова а</w:t>
            </w:r>
            <w:r w:rsidR="00CE63E9" w:rsidRPr="006D64B2">
              <w:rPr>
                <w:lang w:val="uk-UA"/>
              </w:rPr>
              <w:t>тестація здобувачів вищої освіти другого (магістерського) рівня вищої освіти здійснюється у</w:t>
            </w:r>
            <w:r w:rsidR="00F94CA0" w:rsidRPr="006D64B2">
              <w:rPr>
                <w:lang w:val="uk-UA"/>
              </w:rPr>
              <w:t xml:space="preserve"> вигляді </w:t>
            </w:r>
            <w:r w:rsidR="00CE63E9" w:rsidRPr="006D64B2">
              <w:rPr>
                <w:lang w:val="uk-UA"/>
              </w:rPr>
              <w:t>публічного захисту кваліфікаційної (дипломної) роботи</w:t>
            </w:r>
            <w:r w:rsidRPr="006D64B2">
              <w:rPr>
                <w:lang w:val="uk-UA"/>
              </w:rPr>
              <w:t xml:space="preserve"> магістра</w:t>
            </w:r>
            <w:r w:rsidR="00CE63E9" w:rsidRPr="006D64B2">
              <w:rPr>
                <w:lang w:val="uk-UA"/>
              </w:rPr>
              <w:t>.</w:t>
            </w:r>
          </w:p>
          <w:p w14:paraId="48257CD1" w14:textId="5FD919F9" w:rsidR="00B72F30" w:rsidRPr="006D64B2" w:rsidRDefault="00171462" w:rsidP="00B72F30">
            <w:pPr>
              <w:jc w:val="both"/>
              <w:rPr>
                <w:lang w:val="uk-UA"/>
              </w:rPr>
            </w:pPr>
            <w:r w:rsidRPr="006D64B2">
              <w:rPr>
                <w:lang w:val="uk-UA"/>
              </w:rPr>
              <w:t xml:space="preserve">За </w:t>
            </w:r>
            <w:r w:rsidR="00F94CA0" w:rsidRPr="006D64B2">
              <w:rPr>
                <w:lang w:val="uk-UA"/>
              </w:rPr>
              <w:t>умови успішного проходження атестації</w:t>
            </w:r>
            <w:r w:rsidRPr="006D64B2">
              <w:rPr>
                <w:lang w:val="uk-UA"/>
              </w:rPr>
              <w:t xml:space="preserve"> </w:t>
            </w:r>
            <w:r w:rsidR="00F94CA0" w:rsidRPr="006D64B2">
              <w:rPr>
                <w:lang w:val="uk-UA"/>
              </w:rPr>
              <w:t xml:space="preserve"> університет видає документ встановленого зразка </w:t>
            </w:r>
            <w:r w:rsidRPr="006D64B2">
              <w:rPr>
                <w:lang w:val="uk-UA"/>
              </w:rPr>
              <w:t>про</w:t>
            </w:r>
            <w:r w:rsidR="00F94CA0" w:rsidRPr="006D64B2">
              <w:rPr>
                <w:lang w:val="uk-UA"/>
              </w:rPr>
              <w:t xml:space="preserve"> присудження ступеня магістр і присвоєння </w:t>
            </w:r>
            <w:r w:rsidR="00B72F30" w:rsidRPr="006D64B2">
              <w:rPr>
                <w:lang w:val="uk-UA"/>
              </w:rPr>
              <w:t>кваліфікації: Магістр</w:t>
            </w:r>
            <w:r w:rsidRPr="006D64B2">
              <w:rPr>
                <w:lang w:val="uk-UA"/>
              </w:rPr>
              <w:t xml:space="preserve"> </w:t>
            </w:r>
            <w:r w:rsidR="00B72F30" w:rsidRPr="006D64B2">
              <w:rPr>
                <w:lang w:val="uk-UA"/>
              </w:rPr>
              <w:t xml:space="preserve">середньої освіти (Хімія). Вчитель хімії, викладач закладу фахової </w:t>
            </w:r>
            <w:proofErr w:type="spellStart"/>
            <w:r w:rsidR="00B72F30" w:rsidRPr="006D64B2">
              <w:rPr>
                <w:lang w:val="uk-UA"/>
              </w:rPr>
              <w:t>передвищої</w:t>
            </w:r>
            <w:proofErr w:type="spellEnd"/>
            <w:r w:rsidR="00B72F30" w:rsidRPr="006D64B2">
              <w:rPr>
                <w:lang w:val="uk-UA"/>
              </w:rPr>
              <w:t>, вищої освіти, дослідник.</w:t>
            </w:r>
          </w:p>
          <w:p w14:paraId="613243C0" w14:textId="77777777" w:rsidR="00B72F30" w:rsidRPr="006D64B2" w:rsidRDefault="00B72F30" w:rsidP="00B72F30">
            <w:pPr>
              <w:jc w:val="both"/>
              <w:rPr>
                <w:lang w:val="uk-UA"/>
              </w:rPr>
            </w:pPr>
          </w:p>
        </w:tc>
      </w:tr>
      <w:tr w:rsidR="00CE63E9" w:rsidRPr="006D64B2" w14:paraId="3A8BBB73" w14:textId="77777777" w:rsidTr="004550F6">
        <w:trPr>
          <w:trHeight w:val="3450"/>
        </w:trPr>
        <w:tc>
          <w:tcPr>
            <w:tcW w:w="3528" w:type="dxa"/>
          </w:tcPr>
          <w:p w14:paraId="14AC3846" w14:textId="77777777" w:rsidR="00CE63E9" w:rsidRPr="006D64B2" w:rsidRDefault="00CE63E9" w:rsidP="004550F6">
            <w:pPr>
              <w:jc w:val="both"/>
            </w:pPr>
            <w:proofErr w:type="spellStart"/>
            <w:r w:rsidRPr="006D64B2">
              <w:t>Вимоги</w:t>
            </w:r>
            <w:proofErr w:type="spellEnd"/>
            <w:r w:rsidRPr="006D64B2">
              <w:t xml:space="preserve"> до </w:t>
            </w:r>
            <w:proofErr w:type="spellStart"/>
            <w:r w:rsidRPr="006D64B2">
              <w:t>кваліфікаційної</w:t>
            </w:r>
            <w:proofErr w:type="spellEnd"/>
            <w:r w:rsidRPr="006D64B2">
              <w:t xml:space="preserve"> </w:t>
            </w:r>
          </w:p>
          <w:p w14:paraId="2DF792DF" w14:textId="77777777" w:rsidR="00CE63E9" w:rsidRPr="006D64B2" w:rsidRDefault="00CE63E9" w:rsidP="004550F6">
            <w:pPr>
              <w:jc w:val="both"/>
            </w:pPr>
            <w:proofErr w:type="spellStart"/>
            <w:r w:rsidRPr="006D64B2">
              <w:t>роботи</w:t>
            </w:r>
            <w:proofErr w:type="spellEnd"/>
            <w:r w:rsidRPr="006D64B2">
              <w:t xml:space="preserve">  </w:t>
            </w:r>
          </w:p>
        </w:tc>
        <w:tc>
          <w:tcPr>
            <w:tcW w:w="6042" w:type="dxa"/>
          </w:tcPr>
          <w:p w14:paraId="0DCA4CC2" w14:textId="36FA4321" w:rsidR="00DD220C" w:rsidRPr="006D64B2" w:rsidRDefault="00CE63E9" w:rsidP="004550F6">
            <w:pPr>
              <w:jc w:val="both"/>
              <w:rPr>
                <w:lang w:val="uk-UA"/>
              </w:rPr>
            </w:pPr>
            <w:proofErr w:type="spellStart"/>
            <w:r w:rsidRPr="006D64B2">
              <w:t>Кваліфікаційна</w:t>
            </w:r>
            <w:proofErr w:type="spellEnd"/>
            <w:r w:rsidRPr="006D64B2">
              <w:t xml:space="preserve"> (</w:t>
            </w:r>
            <w:proofErr w:type="spellStart"/>
            <w:r w:rsidRPr="006D64B2">
              <w:t>дипломна</w:t>
            </w:r>
            <w:proofErr w:type="spellEnd"/>
            <w:r w:rsidRPr="006D64B2">
              <w:t xml:space="preserve">) робота </w:t>
            </w:r>
            <w:proofErr w:type="spellStart"/>
            <w:r w:rsidRPr="006D64B2">
              <w:t>магістра</w:t>
            </w:r>
            <w:proofErr w:type="spellEnd"/>
            <w:r w:rsidRPr="006D64B2">
              <w:t xml:space="preserve"> є </w:t>
            </w:r>
            <w:r w:rsidRPr="006D64B2">
              <w:rPr>
                <w:lang w:val="uk-UA"/>
              </w:rPr>
              <w:t>з</w:t>
            </w:r>
            <w:proofErr w:type="spellStart"/>
            <w:r w:rsidRPr="006D64B2">
              <w:t>авершен</w:t>
            </w:r>
            <w:r w:rsidR="00B72F30" w:rsidRPr="006D64B2">
              <w:rPr>
                <w:lang w:val="uk-UA"/>
              </w:rPr>
              <w:t>им</w:t>
            </w:r>
            <w:proofErr w:type="spellEnd"/>
            <w:r w:rsidR="00B72F30" w:rsidRPr="006D64B2">
              <w:rPr>
                <w:lang w:val="uk-UA"/>
              </w:rPr>
              <w:t xml:space="preserve"> самостійним дослідженням чи</w:t>
            </w:r>
            <w:r w:rsidRPr="006D64B2">
              <w:t xml:space="preserve"> </w:t>
            </w:r>
            <w:proofErr w:type="spellStart"/>
            <w:r w:rsidRPr="006D64B2">
              <w:t>розробкою</w:t>
            </w:r>
            <w:proofErr w:type="spellEnd"/>
            <w:r w:rsidRPr="006D64B2">
              <w:t xml:space="preserve">, </w:t>
            </w:r>
            <w:proofErr w:type="spellStart"/>
            <w:r w:rsidRPr="006D64B2">
              <w:t>що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відображає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інтегр</w:t>
            </w:r>
            <w:r w:rsidR="00DD220C" w:rsidRPr="006D64B2">
              <w:t>альну</w:t>
            </w:r>
            <w:proofErr w:type="spellEnd"/>
            <w:r w:rsidR="00DD220C" w:rsidRPr="006D64B2">
              <w:t xml:space="preserve"> </w:t>
            </w:r>
            <w:proofErr w:type="spellStart"/>
            <w:r w:rsidR="00DD220C" w:rsidRPr="006D64B2">
              <w:t>компетентність</w:t>
            </w:r>
            <w:proofErr w:type="spellEnd"/>
            <w:r w:rsidR="00DD220C" w:rsidRPr="006D64B2">
              <w:t xml:space="preserve"> </w:t>
            </w:r>
            <w:proofErr w:type="spellStart"/>
            <w:r w:rsidR="00DD220C" w:rsidRPr="006D64B2">
              <w:t>її</w:t>
            </w:r>
            <w:proofErr w:type="spellEnd"/>
            <w:r w:rsidR="00DD220C" w:rsidRPr="006D64B2">
              <w:t xml:space="preserve"> автора</w:t>
            </w:r>
            <w:r w:rsidR="00DD220C" w:rsidRPr="006D64B2">
              <w:rPr>
                <w:lang w:val="uk-UA"/>
              </w:rPr>
              <w:t xml:space="preserve">, яка спрямована на розв’язання складної спеціалізованої задачі </w:t>
            </w:r>
            <w:r w:rsidR="00B72F30" w:rsidRPr="006D64B2">
              <w:rPr>
                <w:lang w:val="uk-UA"/>
              </w:rPr>
              <w:t xml:space="preserve">хімії, викладанні хімії </w:t>
            </w:r>
            <w:r w:rsidR="00DD220C" w:rsidRPr="006D64B2">
              <w:rPr>
                <w:lang w:val="uk-UA"/>
              </w:rPr>
              <w:t>або практичної проблеми в галузі освіти (за предметною спеціальністю «Хімія»), що включає проведення досліджень та/або здійснення інновацій і характеризується невизначеністю умов і вимог.</w:t>
            </w:r>
          </w:p>
          <w:p w14:paraId="24EF567E" w14:textId="77777777" w:rsidR="00DD220C" w:rsidRPr="006D64B2" w:rsidRDefault="00DD220C" w:rsidP="00DD220C">
            <w:pPr>
              <w:jc w:val="both"/>
              <w:rPr>
                <w:lang w:val="uk-UA"/>
              </w:rPr>
            </w:pPr>
            <w:r w:rsidRPr="006D64B2">
              <w:rPr>
                <w:lang w:val="uk-UA"/>
              </w:rPr>
              <w:t>Кваліфікаційна робота має бути перевірена на плагіат за процедурою, що затверджена відповідним Положенням про академічну доброчесність в ДВНЗ «Ужгородський національний університет»</w:t>
            </w:r>
          </w:p>
          <w:p w14:paraId="0CD5D31A" w14:textId="77777777" w:rsidR="00DD220C" w:rsidRPr="006D64B2" w:rsidRDefault="006D1EC9" w:rsidP="00DD220C">
            <w:pPr>
              <w:jc w:val="both"/>
              <w:rPr>
                <w:lang w:val="uk-UA"/>
              </w:rPr>
            </w:pPr>
            <w:hyperlink r:id="rId29" w:history="1">
              <w:r w:rsidR="00DD220C" w:rsidRPr="006D64B2">
                <w:rPr>
                  <w:rStyle w:val="af2"/>
                  <w:lang w:val="uk-UA"/>
                </w:rPr>
                <w:t>https://www.uzhnu.edu.ua/uk/infocentre/get/12223</w:t>
              </w:r>
            </w:hyperlink>
            <w:r w:rsidR="00DD220C" w:rsidRPr="006D64B2">
              <w:rPr>
                <w:lang w:val="uk-UA"/>
              </w:rPr>
              <w:t xml:space="preserve">. </w:t>
            </w:r>
          </w:p>
          <w:p w14:paraId="0210502F" w14:textId="09B415D9" w:rsidR="00CE63E9" w:rsidRPr="006D64B2" w:rsidRDefault="00CE63E9" w:rsidP="00DD220C">
            <w:pPr>
              <w:jc w:val="both"/>
              <w:rPr>
                <w:lang w:val="uk-UA"/>
              </w:rPr>
            </w:pPr>
            <w:r w:rsidRPr="006D64B2">
              <w:rPr>
                <w:lang w:val="uk-UA"/>
              </w:rPr>
              <w:t>У кваліфікаційній роботі не має бути акаде</w:t>
            </w:r>
            <w:r w:rsidR="00DD220C" w:rsidRPr="006D64B2">
              <w:rPr>
                <w:lang w:val="uk-UA"/>
              </w:rPr>
              <w:t>мічного плагіату, фальсифікації,</w:t>
            </w:r>
            <w:r w:rsidRPr="006D64B2">
              <w:rPr>
                <w:lang w:val="uk-UA"/>
              </w:rPr>
              <w:t xml:space="preserve"> фабрикації</w:t>
            </w:r>
            <w:r w:rsidR="00DD220C" w:rsidRPr="006D64B2">
              <w:rPr>
                <w:lang w:val="uk-UA"/>
              </w:rPr>
              <w:t xml:space="preserve"> </w:t>
            </w:r>
            <w:r w:rsidR="00F94CA0" w:rsidRPr="006D64B2">
              <w:rPr>
                <w:lang w:val="uk-UA"/>
              </w:rPr>
              <w:t xml:space="preserve">результатів дослідження </w:t>
            </w:r>
            <w:r w:rsidR="00DD220C" w:rsidRPr="006D64B2">
              <w:rPr>
                <w:lang w:val="uk-UA"/>
              </w:rPr>
              <w:t xml:space="preserve">та інших видів академічної </w:t>
            </w:r>
            <w:proofErr w:type="spellStart"/>
            <w:r w:rsidR="00DD220C" w:rsidRPr="006D64B2">
              <w:rPr>
                <w:lang w:val="uk-UA"/>
              </w:rPr>
              <w:t>недоброчесності</w:t>
            </w:r>
            <w:proofErr w:type="spellEnd"/>
            <w:r w:rsidRPr="006D64B2">
              <w:rPr>
                <w:lang w:val="uk-UA"/>
              </w:rPr>
              <w:t xml:space="preserve">.  </w:t>
            </w:r>
          </w:p>
          <w:p w14:paraId="46E0D658" w14:textId="77777777" w:rsidR="00CE63E9" w:rsidRPr="006D64B2" w:rsidRDefault="00CE63E9" w:rsidP="00DD220C">
            <w:pPr>
              <w:jc w:val="both"/>
            </w:pPr>
            <w:proofErr w:type="spellStart"/>
            <w:r w:rsidRPr="006D64B2">
              <w:t>Кваліфікаційна</w:t>
            </w:r>
            <w:proofErr w:type="spellEnd"/>
            <w:r w:rsidRPr="006D64B2">
              <w:t xml:space="preserve"> робота </w:t>
            </w:r>
            <w:proofErr w:type="spellStart"/>
            <w:r w:rsidRPr="006D64B2">
              <w:t>має</w:t>
            </w:r>
            <w:proofErr w:type="spellEnd"/>
            <w:r w:rsidRPr="006D64B2">
              <w:t xml:space="preserve"> бути </w:t>
            </w:r>
            <w:proofErr w:type="spellStart"/>
            <w:r w:rsidRPr="006D64B2">
              <w:t>оприлюднена</w:t>
            </w:r>
            <w:proofErr w:type="spellEnd"/>
            <w:r w:rsidRPr="006D64B2">
              <w:t xml:space="preserve"> </w:t>
            </w:r>
            <w:r w:rsidR="00DD220C" w:rsidRPr="006D64B2">
              <w:rPr>
                <w:lang w:val="uk-UA"/>
              </w:rPr>
              <w:t xml:space="preserve">на офіційному сайті ДВНЗ «Ужгородський національний університет» </w:t>
            </w:r>
            <w:r w:rsidRPr="006D64B2">
              <w:t xml:space="preserve">у </w:t>
            </w:r>
            <w:proofErr w:type="spellStart"/>
            <w:r w:rsidRPr="006D64B2">
              <w:t>спосіб</w:t>
            </w:r>
            <w:proofErr w:type="spellEnd"/>
            <w:r w:rsidRPr="006D64B2">
              <w:t xml:space="preserve"> та за процедурою, </w:t>
            </w:r>
            <w:proofErr w:type="spellStart"/>
            <w:r w:rsidRPr="006D64B2">
              <w:t>затвердженими</w:t>
            </w:r>
            <w:proofErr w:type="spellEnd"/>
            <w:r w:rsidRPr="006D64B2">
              <w:t xml:space="preserve"> закладом </w:t>
            </w:r>
            <w:proofErr w:type="spellStart"/>
            <w:r w:rsidRPr="006D64B2">
              <w:t>вищої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освіти</w:t>
            </w:r>
            <w:proofErr w:type="spellEnd"/>
            <w:r w:rsidRPr="006D64B2">
              <w:t>.</w:t>
            </w:r>
          </w:p>
        </w:tc>
      </w:tr>
      <w:tr w:rsidR="00CE63E9" w:rsidRPr="006D64B2" w14:paraId="30E0259F" w14:textId="77777777" w:rsidTr="004550F6">
        <w:trPr>
          <w:trHeight w:val="401"/>
        </w:trPr>
        <w:tc>
          <w:tcPr>
            <w:tcW w:w="3528" w:type="dxa"/>
          </w:tcPr>
          <w:p w14:paraId="1DA2EE37" w14:textId="77777777" w:rsidR="00CE63E9" w:rsidRPr="006D64B2" w:rsidRDefault="00CE63E9" w:rsidP="004550F6">
            <w:proofErr w:type="spellStart"/>
            <w:r w:rsidRPr="006D64B2">
              <w:t>Вимоги</w:t>
            </w:r>
            <w:proofErr w:type="spellEnd"/>
            <w:r w:rsidRPr="006D64B2">
              <w:t xml:space="preserve"> до </w:t>
            </w:r>
            <w:proofErr w:type="spellStart"/>
            <w:r w:rsidRPr="006D64B2">
              <w:t>публічного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захисту</w:t>
            </w:r>
            <w:proofErr w:type="spellEnd"/>
          </w:p>
        </w:tc>
        <w:tc>
          <w:tcPr>
            <w:tcW w:w="6042" w:type="dxa"/>
          </w:tcPr>
          <w:p w14:paraId="0E9979BE" w14:textId="77777777" w:rsidR="00CE63E9" w:rsidRPr="006D64B2" w:rsidRDefault="00CE63E9" w:rsidP="004550F6">
            <w:pPr>
              <w:tabs>
                <w:tab w:val="left" w:pos="1300"/>
              </w:tabs>
              <w:jc w:val="both"/>
            </w:pPr>
            <w:proofErr w:type="spellStart"/>
            <w:r w:rsidRPr="006D64B2">
              <w:t>Здійснюється</w:t>
            </w:r>
            <w:proofErr w:type="spellEnd"/>
            <w:r w:rsidRPr="006D64B2">
              <w:t xml:space="preserve"> </w:t>
            </w:r>
            <w:proofErr w:type="spellStart"/>
            <w:r w:rsidRPr="006D64B2">
              <w:t>відкрито</w:t>
            </w:r>
            <w:proofErr w:type="spellEnd"/>
            <w:r w:rsidRPr="006D64B2">
              <w:t xml:space="preserve"> і </w:t>
            </w:r>
            <w:proofErr w:type="spellStart"/>
            <w:r w:rsidRPr="006D64B2">
              <w:t>публічно</w:t>
            </w:r>
            <w:proofErr w:type="spellEnd"/>
            <w:r w:rsidRPr="006D64B2">
              <w:t xml:space="preserve"> </w:t>
            </w:r>
          </w:p>
        </w:tc>
      </w:tr>
    </w:tbl>
    <w:p w14:paraId="22101610" w14:textId="77777777" w:rsidR="00CE63E9" w:rsidRPr="006D64B2" w:rsidRDefault="00CE63E9" w:rsidP="00CE63E9">
      <w:pPr>
        <w:ind w:firstLine="708"/>
        <w:jc w:val="both"/>
        <w:rPr>
          <w:lang w:val="uk-UA"/>
        </w:rPr>
      </w:pPr>
    </w:p>
    <w:p w14:paraId="5E2B1A5C" w14:textId="77777777" w:rsidR="00CE63E9" w:rsidRPr="006D64B2" w:rsidRDefault="00CE63E9">
      <w:pPr>
        <w:rPr>
          <w:b/>
          <w:sz w:val="28"/>
          <w:szCs w:val="28"/>
          <w:lang w:val="uk-UA"/>
        </w:rPr>
      </w:pPr>
      <w:r w:rsidRPr="006D64B2">
        <w:rPr>
          <w:b/>
          <w:sz w:val="28"/>
          <w:szCs w:val="28"/>
          <w:lang w:val="uk-UA"/>
        </w:rPr>
        <w:br w:type="page"/>
      </w:r>
    </w:p>
    <w:p w14:paraId="369F1E41" w14:textId="77777777" w:rsidR="00D852C0" w:rsidRPr="006D64B2" w:rsidRDefault="00E770F5" w:rsidP="00E770F5">
      <w:pPr>
        <w:tabs>
          <w:tab w:val="num" w:pos="709"/>
        </w:tabs>
        <w:ind w:left="360"/>
        <w:jc w:val="center"/>
        <w:rPr>
          <w:b/>
          <w:sz w:val="28"/>
          <w:szCs w:val="28"/>
        </w:rPr>
      </w:pPr>
      <w:r w:rsidRPr="006D64B2">
        <w:rPr>
          <w:b/>
          <w:sz w:val="28"/>
          <w:szCs w:val="28"/>
          <w:lang w:val="uk-UA"/>
        </w:rPr>
        <w:lastRenderedPageBreak/>
        <w:t>5.</w:t>
      </w:r>
      <w:proofErr w:type="spellStart"/>
      <w:r w:rsidR="003374EA" w:rsidRPr="006D64B2">
        <w:rPr>
          <w:b/>
          <w:sz w:val="28"/>
          <w:szCs w:val="28"/>
        </w:rPr>
        <w:t>Матриця</w:t>
      </w:r>
      <w:proofErr w:type="spellEnd"/>
      <w:r w:rsidR="003374EA" w:rsidRPr="006D64B2">
        <w:rPr>
          <w:b/>
          <w:sz w:val="28"/>
          <w:szCs w:val="28"/>
        </w:rPr>
        <w:t xml:space="preserve"> </w:t>
      </w:r>
      <w:proofErr w:type="spellStart"/>
      <w:r w:rsidR="003374EA" w:rsidRPr="006D64B2">
        <w:rPr>
          <w:b/>
          <w:sz w:val="28"/>
          <w:szCs w:val="28"/>
        </w:rPr>
        <w:t>відповідності</w:t>
      </w:r>
      <w:proofErr w:type="spellEnd"/>
      <w:r w:rsidR="003374EA" w:rsidRPr="006D64B2">
        <w:rPr>
          <w:b/>
          <w:sz w:val="28"/>
          <w:szCs w:val="28"/>
        </w:rPr>
        <w:t xml:space="preserve"> </w:t>
      </w:r>
      <w:proofErr w:type="spellStart"/>
      <w:r w:rsidR="003374EA" w:rsidRPr="006D64B2">
        <w:rPr>
          <w:b/>
          <w:sz w:val="28"/>
          <w:szCs w:val="28"/>
        </w:rPr>
        <w:t>програмних</w:t>
      </w:r>
      <w:proofErr w:type="spellEnd"/>
      <w:r w:rsidR="003374EA" w:rsidRPr="006D64B2">
        <w:rPr>
          <w:b/>
          <w:sz w:val="28"/>
          <w:szCs w:val="28"/>
        </w:rPr>
        <w:t xml:space="preserve"> компетентностей</w:t>
      </w:r>
    </w:p>
    <w:p w14:paraId="11586D7F" w14:textId="77777777" w:rsidR="003374EA" w:rsidRPr="006D64B2" w:rsidRDefault="003374EA" w:rsidP="00BD2149">
      <w:pPr>
        <w:tabs>
          <w:tab w:val="num" w:pos="567"/>
        </w:tabs>
        <w:ind w:left="567"/>
        <w:jc w:val="center"/>
        <w:rPr>
          <w:b/>
          <w:sz w:val="28"/>
          <w:szCs w:val="28"/>
          <w:lang w:val="uk-UA"/>
        </w:rPr>
      </w:pPr>
      <w:r w:rsidRPr="006D64B2">
        <w:rPr>
          <w:b/>
          <w:sz w:val="28"/>
          <w:szCs w:val="28"/>
        </w:rPr>
        <w:t xml:space="preserve">компонентам </w:t>
      </w:r>
      <w:proofErr w:type="spellStart"/>
      <w:r w:rsidRPr="006D64B2">
        <w:rPr>
          <w:b/>
          <w:sz w:val="28"/>
          <w:szCs w:val="28"/>
        </w:rPr>
        <w:t>освітньої</w:t>
      </w:r>
      <w:proofErr w:type="spellEnd"/>
      <w:r w:rsidRPr="006D64B2">
        <w:rPr>
          <w:b/>
          <w:sz w:val="28"/>
          <w:szCs w:val="28"/>
        </w:rPr>
        <w:t xml:space="preserve"> </w:t>
      </w:r>
      <w:proofErr w:type="spellStart"/>
      <w:r w:rsidRPr="006D64B2">
        <w:rPr>
          <w:b/>
          <w:sz w:val="28"/>
          <w:szCs w:val="28"/>
        </w:rPr>
        <w:t>програми</w:t>
      </w:r>
      <w:proofErr w:type="spellEnd"/>
    </w:p>
    <w:p w14:paraId="086D585D" w14:textId="77777777" w:rsidR="00521E41" w:rsidRPr="006D64B2" w:rsidRDefault="00521E41" w:rsidP="00845B52">
      <w:pPr>
        <w:spacing w:after="120"/>
        <w:jc w:val="center"/>
        <w:rPr>
          <w:b/>
          <w:lang w:val="uk-UA"/>
        </w:rPr>
      </w:pPr>
    </w:p>
    <w:tbl>
      <w:tblPr>
        <w:tblpPr w:leftFromText="180" w:rightFromText="180" w:vertAnchor="text" w:tblpX="59" w:tblpY="1"/>
        <w:tblOverlap w:val="never"/>
        <w:tblW w:w="99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46"/>
        <w:gridCol w:w="456"/>
        <w:gridCol w:w="457"/>
        <w:gridCol w:w="457"/>
        <w:gridCol w:w="456"/>
        <w:gridCol w:w="457"/>
        <w:gridCol w:w="457"/>
        <w:gridCol w:w="457"/>
        <w:gridCol w:w="456"/>
        <w:gridCol w:w="457"/>
        <w:gridCol w:w="457"/>
        <w:gridCol w:w="456"/>
        <w:gridCol w:w="505"/>
        <w:gridCol w:w="409"/>
        <w:gridCol w:w="457"/>
        <w:gridCol w:w="456"/>
        <w:gridCol w:w="457"/>
        <w:gridCol w:w="457"/>
        <w:gridCol w:w="457"/>
        <w:gridCol w:w="457"/>
        <w:gridCol w:w="457"/>
      </w:tblGrid>
      <w:tr w:rsidR="00055E8F" w:rsidRPr="006D64B2" w14:paraId="4CD63E32" w14:textId="47EB0CB8" w:rsidTr="00055E8F">
        <w:trPr>
          <w:cantSplit/>
          <w:trHeight w:val="838"/>
        </w:trPr>
        <w:tc>
          <w:tcPr>
            <w:tcW w:w="846" w:type="dxa"/>
            <w:shd w:val="clear" w:color="auto" w:fill="auto"/>
            <w:tcMar>
              <w:left w:w="28" w:type="dxa"/>
              <w:right w:w="28" w:type="dxa"/>
            </w:tcMar>
            <w:textDirection w:val="btLr"/>
            <w:vAlign w:val="center"/>
          </w:tcPr>
          <w:p w14:paraId="65E3963D" w14:textId="77777777" w:rsidR="00055E8F" w:rsidRPr="006D64B2" w:rsidRDefault="00055E8F" w:rsidP="00055E8F">
            <w:pPr>
              <w:ind w:left="-108" w:right="-160"/>
              <w:jc w:val="center"/>
              <w:rPr>
                <w:sz w:val="20"/>
                <w:szCs w:val="20"/>
              </w:rPr>
            </w:pPr>
          </w:p>
        </w:tc>
        <w:tc>
          <w:tcPr>
            <w:tcW w:w="456" w:type="dxa"/>
            <w:textDirection w:val="btLr"/>
            <w:vAlign w:val="center"/>
          </w:tcPr>
          <w:p w14:paraId="670793AD" w14:textId="77777777" w:rsidR="00055E8F" w:rsidRPr="006D64B2" w:rsidRDefault="00055E8F" w:rsidP="00055E8F">
            <w:pPr>
              <w:jc w:val="center"/>
              <w:rPr>
                <w:sz w:val="20"/>
                <w:szCs w:val="20"/>
                <w:lang w:val="uk-UA"/>
              </w:rPr>
            </w:pPr>
            <w:r w:rsidRPr="006D64B2">
              <w:rPr>
                <w:sz w:val="20"/>
                <w:szCs w:val="20"/>
              </w:rPr>
              <w:t xml:space="preserve">ОК </w:t>
            </w:r>
            <w:r w:rsidRPr="006D64B2">
              <w:rPr>
                <w:sz w:val="20"/>
                <w:szCs w:val="20"/>
                <w:lang w:val="uk-UA"/>
              </w:rPr>
              <w:t>1</w:t>
            </w:r>
          </w:p>
        </w:tc>
        <w:tc>
          <w:tcPr>
            <w:tcW w:w="457" w:type="dxa"/>
            <w:textDirection w:val="btLr"/>
            <w:vAlign w:val="center"/>
          </w:tcPr>
          <w:p w14:paraId="28B934CE" w14:textId="77777777" w:rsidR="00055E8F" w:rsidRPr="006D64B2" w:rsidRDefault="00055E8F" w:rsidP="00055E8F">
            <w:pPr>
              <w:jc w:val="center"/>
              <w:rPr>
                <w:sz w:val="20"/>
                <w:szCs w:val="20"/>
                <w:lang w:val="uk-UA"/>
              </w:rPr>
            </w:pPr>
            <w:r w:rsidRPr="006D64B2">
              <w:rPr>
                <w:sz w:val="20"/>
                <w:szCs w:val="20"/>
              </w:rPr>
              <w:t xml:space="preserve">ОК </w:t>
            </w:r>
            <w:r w:rsidRPr="006D64B2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457" w:type="dxa"/>
            <w:textDirection w:val="btLr"/>
            <w:vAlign w:val="center"/>
          </w:tcPr>
          <w:p w14:paraId="642B9E52" w14:textId="77777777" w:rsidR="00055E8F" w:rsidRPr="006D64B2" w:rsidRDefault="00055E8F" w:rsidP="00055E8F">
            <w:pPr>
              <w:jc w:val="center"/>
              <w:rPr>
                <w:sz w:val="20"/>
                <w:szCs w:val="20"/>
                <w:lang w:val="uk-UA"/>
              </w:rPr>
            </w:pPr>
            <w:r w:rsidRPr="006D64B2">
              <w:rPr>
                <w:sz w:val="20"/>
                <w:szCs w:val="20"/>
              </w:rPr>
              <w:t xml:space="preserve">ОК </w:t>
            </w:r>
            <w:r w:rsidRPr="006D64B2">
              <w:rPr>
                <w:sz w:val="20"/>
                <w:szCs w:val="20"/>
                <w:lang w:val="uk-UA"/>
              </w:rPr>
              <w:t>3</w:t>
            </w:r>
          </w:p>
        </w:tc>
        <w:tc>
          <w:tcPr>
            <w:tcW w:w="456" w:type="dxa"/>
            <w:textDirection w:val="btLr"/>
            <w:vAlign w:val="center"/>
          </w:tcPr>
          <w:p w14:paraId="7865A7AC" w14:textId="77777777" w:rsidR="00055E8F" w:rsidRPr="006D64B2" w:rsidRDefault="00055E8F" w:rsidP="00055E8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ОК 4</w:t>
            </w:r>
          </w:p>
        </w:tc>
        <w:tc>
          <w:tcPr>
            <w:tcW w:w="457" w:type="dxa"/>
            <w:textDirection w:val="btLr"/>
            <w:vAlign w:val="center"/>
          </w:tcPr>
          <w:p w14:paraId="6EDE634C" w14:textId="77777777" w:rsidR="00055E8F" w:rsidRPr="006D64B2" w:rsidRDefault="00055E8F" w:rsidP="00055E8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ОК</w:t>
            </w:r>
            <w:r w:rsidRPr="006D64B2">
              <w:rPr>
                <w:sz w:val="20"/>
                <w:szCs w:val="20"/>
                <w:lang w:val="uk-UA"/>
              </w:rPr>
              <w:t xml:space="preserve"> </w:t>
            </w:r>
            <w:r w:rsidRPr="006D64B2">
              <w:rPr>
                <w:sz w:val="20"/>
                <w:szCs w:val="20"/>
              </w:rPr>
              <w:t>5</w:t>
            </w:r>
          </w:p>
        </w:tc>
        <w:tc>
          <w:tcPr>
            <w:tcW w:w="457" w:type="dxa"/>
            <w:textDirection w:val="btLr"/>
            <w:vAlign w:val="center"/>
          </w:tcPr>
          <w:p w14:paraId="64945783" w14:textId="77777777" w:rsidR="00055E8F" w:rsidRPr="006D64B2" w:rsidRDefault="00055E8F" w:rsidP="00055E8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ОК</w:t>
            </w:r>
            <w:r w:rsidRPr="006D64B2">
              <w:rPr>
                <w:sz w:val="20"/>
                <w:szCs w:val="20"/>
                <w:lang w:val="uk-UA"/>
              </w:rPr>
              <w:t xml:space="preserve"> </w:t>
            </w:r>
            <w:r w:rsidRPr="006D64B2">
              <w:rPr>
                <w:sz w:val="20"/>
                <w:szCs w:val="20"/>
              </w:rPr>
              <w:t>6</w:t>
            </w:r>
          </w:p>
        </w:tc>
        <w:tc>
          <w:tcPr>
            <w:tcW w:w="457" w:type="dxa"/>
            <w:textDirection w:val="btLr"/>
            <w:vAlign w:val="center"/>
          </w:tcPr>
          <w:p w14:paraId="29EE3500" w14:textId="77777777" w:rsidR="00055E8F" w:rsidRPr="006D64B2" w:rsidRDefault="00055E8F" w:rsidP="00055E8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ОК 7</w:t>
            </w:r>
          </w:p>
        </w:tc>
        <w:tc>
          <w:tcPr>
            <w:tcW w:w="456" w:type="dxa"/>
            <w:textDirection w:val="btLr"/>
            <w:vAlign w:val="center"/>
          </w:tcPr>
          <w:p w14:paraId="327416DE" w14:textId="77777777" w:rsidR="00055E8F" w:rsidRPr="006D64B2" w:rsidRDefault="00055E8F" w:rsidP="00055E8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ОК 8</w:t>
            </w:r>
          </w:p>
        </w:tc>
        <w:tc>
          <w:tcPr>
            <w:tcW w:w="457" w:type="dxa"/>
            <w:textDirection w:val="btLr"/>
            <w:vAlign w:val="center"/>
          </w:tcPr>
          <w:p w14:paraId="2A9E22A2" w14:textId="77777777" w:rsidR="00055E8F" w:rsidRPr="006D64B2" w:rsidRDefault="00055E8F" w:rsidP="00055E8F">
            <w:pPr>
              <w:jc w:val="center"/>
              <w:rPr>
                <w:sz w:val="20"/>
                <w:szCs w:val="20"/>
                <w:lang w:val="uk-UA"/>
              </w:rPr>
            </w:pPr>
            <w:r w:rsidRPr="006D64B2">
              <w:rPr>
                <w:sz w:val="20"/>
                <w:szCs w:val="20"/>
              </w:rPr>
              <w:t xml:space="preserve">ОК </w:t>
            </w:r>
            <w:r w:rsidRPr="006D64B2">
              <w:rPr>
                <w:sz w:val="20"/>
                <w:szCs w:val="20"/>
                <w:lang w:val="uk-UA"/>
              </w:rPr>
              <w:t>9</w:t>
            </w:r>
          </w:p>
        </w:tc>
        <w:tc>
          <w:tcPr>
            <w:tcW w:w="457" w:type="dxa"/>
            <w:textDirection w:val="btLr"/>
            <w:vAlign w:val="center"/>
          </w:tcPr>
          <w:p w14:paraId="0FA36E7B" w14:textId="77777777" w:rsidR="00055E8F" w:rsidRPr="006D64B2" w:rsidRDefault="00055E8F" w:rsidP="00055E8F">
            <w:pPr>
              <w:jc w:val="center"/>
              <w:rPr>
                <w:sz w:val="20"/>
                <w:szCs w:val="20"/>
                <w:lang w:val="uk-UA"/>
              </w:rPr>
            </w:pPr>
            <w:r w:rsidRPr="006D64B2">
              <w:rPr>
                <w:sz w:val="20"/>
                <w:szCs w:val="20"/>
              </w:rPr>
              <w:t xml:space="preserve">ОК </w:t>
            </w:r>
            <w:r w:rsidRPr="006D64B2">
              <w:rPr>
                <w:sz w:val="20"/>
                <w:szCs w:val="20"/>
                <w:lang w:val="uk-UA"/>
              </w:rPr>
              <w:t>10</w:t>
            </w:r>
          </w:p>
        </w:tc>
        <w:tc>
          <w:tcPr>
            <w:tcW w:w="456" w:type="dxa"/>
            <w:textDirection w:val="btLr"/>
            <w:vAlign w:val="center"/>
          </w:tcPr>
          <w:p w14:paraId="0BD21F0E" w14:textId="77777777" w:rsidR="00055E8F" w:rsidRPr="006D64B2" w:rsidRDefault="00055E8F" w:rsidP="00055E8F">
            <w:pPr>
              <w:jc w:val="center"/>
              <w:rPr>
                <w:sz w:val="20"/>
                <w:szCs w:val="20"/>
                <w:lang w:val="uk-UA"/>
              </w:rPr>
            </w:pPr>
            <w:r w:rsidRPr="006D64B2">
              <w:rPr>
                <w:sz w:val="20"/>
                <w:szCs w:val="20"/>
              </w:rPr>
              <w:t xml:space="preserve">ОК </w:t>
            </w:r>
            <w:r w:rsidRPr="006D64B2">
              <w:rPr>
                <w:sz w:val="20"/>
                <w:szCs w:val="20"/>
                <w:lang w:val="uk-UA"/>
              </w:rPr>
              <w:t>11</w:t>
            </w:r>
          </w:p>
        </w:tc>
        <w:tc>
          <w:tcPr>
            <w:tcW w:w="505" w:type="dxa"/>
            <w:textDirection w:val="btLr"/>
            <w:vAlign w:val="center"/>
          </w:tcPr>
          <w:p w14:paraId="16FE22AC" w14:textId="77777777" w:rsidR="00055E8F" w:rsidRPr="006D64B2" w:rsidRDefault="00055E8F" w:rsidP="00055E8F">
            <w:pPr>
              <w:jc w:val="center"/>
              <w:rPr>
                <w:sz w:val="20"/>
                <w:szCs w:val="20"/>
                <w:lang w:val="uk-UA"/>
              </w:rPr>
            </w:pPr>
            <w:r w:rsidRPr="006D64B2">
              <w:rPr>
                <w:sz w:val="20"/>
                <w:szCs w:val="20"/>
              </w:rPr>
              <w:t xml:space="preserve">ОК </w:t>
            </w:r>
            <w:r w:rsidRPr="006D64B2">
              <w:rPr>
                <w:sz w:val="20"/>
                <w:szCs w:val="20"/>
                <w:lang w:val="uk-UA"/>
              </w:rPr>
              <w:t>12</w:t>
            </w:r>
          </w:p>
        </w:tc>
        <w:tc>
          <w:tcPr>
            <w:tcW w:w="409" w:type="dxa"/>
            <w:textDirection w:val="btLr"/>
            <w:vAlign w:val="center"/>
          </w:tcPr>
          <w:p w14:paraId="2E84D802" w14:textId="77777777" w:rsidR="00055E8F" w:rsidRPr="006D64B2" w:rsidRDefault="00055E8F" w:rsidP="00055E8F">
            <w:pPr>
              <w:jc w:val="center"/>
              <w:rPr>
                <w:sz w:val="20"/>
                <w:szCs w:val="20"/>
                <w:lang w:val="uk-UA"/>
              </w:rPr>
            </w:pPr>
            <w:r w:rsidRPr="006D64B2">
              <w:rPr>
                <w:sz w:val="20"/>
                <w:szCs w:val="20"/>
              </w:rPr>
              <w:t>ОК</w:t>
            </w:r>
            <w:r w:rsidRPr="006D64B2">
              <w:rPr>
                <w:sz w:val="20"/>
                <w:szCs w:val="20"/>
                <w:lang w:val="uk-UA"/>
              </w:rPr>
              <w:t xml:space="preserve"> 13</w:t>
            </w:r>
          </w:p>
        </w:tc>
        <w:tc>
          <w:tcPr>
            <w:tcW w:w="457" w:type="dxa"/>
            <w:textDirection w:val="btLr"/>
            <w:vAlign w:val="center"/>
          </w:tcPr>
          <w:p w14:paraId="395F8F0E" w14:textId="77777777" w:rsidR="00055E8F" w:rsidRPr="006D64B2" w:rsidRDefault="00055E8F" w:rsidP="00055E8F">
            <w:pPr>
              <w:jc w:val="center"/>
              <w:rPr>
                <w:sz w:val="20"/>
                <w:szCs w:val="20"/>
                <w:lang w:val="uk-UA"/>
              </w:rPr>
            </w:pPr>
            <w:r w:rsidRPr="006D64B2">
              <w:rPr>
                <w:sz w:val="20"/>
                <w:szCs w:val="20"/>
              </w:rPr>
              <w:t>ОК</w:t>
            </w:r>
            <w:r w:rsidRPr="006D64B2">
              <w:rPr>
                <w:sz w:val="20"/>
                <w:szCs w:val="20"/>
                <w:lang w:val="uk-UA"/>
              </w:rPr>
              <w:t xml:space="preserve"> 14</w:t>
            </w:r>
          </w:p>
        </w:tc>
        <w:tc>
          <w:tcPr>
            <w:tcW w:w="456" w:type="dxa"/>
            <w:textDirection w:val="btLr"/>
            <w:vAlign w:val="center"/>
          </w:tcPr>
          <w:p w14:paraId="21FFED1F" w14:textId="77777777" w:rsidR="00055E8F" w:rsidRPr="006D64B2" w:rsidRDefault="00055E8F" w:rsidP="00055E8F">
            <w:pPr>
              <w:jc w:val="center"/>
              <w:rPr>
                <w:sz w:val="20"/>
                <w:szCs w:val="20"/>
                <w:lang w:val="uk-UA"/>
              </w:rPr>
            </w:pPr>
            <w:r w:rsidRPr="006D64B2">
              <w:rPr>
                <w:sz w:val="20"/>
                <w:szCs w:val="20"/>
              </w:rPr>
              <w:t>ОК</w:t>
            </w:r>
            <w:r w:rsidRPr="006D64B2">
              <w:rPr>
                <w:sz w:val="20"/>
                <w:szCs w:val="20"/>
                <w:lang w:val="uk-UA"/>
              </w:rPr>
              <w:t xml:space="preserve"> 15</w:t>
            </w:r>
          </w:p>
        </w:tc>
        <w:tc>
          <w:tcPr>
            <w:tcW w:w="457" w:type="dxa"/>
            <w:textDirection w:val="btLr"/>
            <w:vAlign w:val="center"/>
          </w:tcPr>
          <w:p w14:paraId="72387A5A" w14:textId="77777777" w:rsidR="00055E8F" w:rsidRPr="006D64B2" w:rsidRDefault="00055E8F" w:rsidP="00055E8F">
            <w:pPr>
              <w:jc w:val="center"/>
              <w:rPr>
                <w:sz w:val="20"/>
                <w:szCs w:val="20"/>
                <w:lang w:val="uk-UA"/>
              </w:rPr>
            </w:pPr>
            <w:r w:rsidRPr="006D64B2">
              <w:rPr>
                <w:sz w:val="20"/>
                <w:szCs w:val="20"/>
              </w:rPr>
              <w:t>ОК</w:t>
            </w:r>
            <w:r w:rsidRPr="006D64B2">
              <w:rPr>
                <w:sz w:val="20"/>
                <w:szCs w:val="20"/>
                <w:lang w:val="uk-UA"/>
              </w:rPr>
              <w:t xml:space="preserve"> 16</w:t>
            </w:r>
          </w:p>
        </w:tc>
        <w:tc>
          <w:tcPr>
            <w:tcW w:w="457" w:type="dxa"/>
            <w:shd w:val="clear" w:color="auto" w:fill="auto"/>
            <w:textDirection w:val="btLr"/>
            <w:vAlign w:val="center"/>
          </w:tcPr>
          <w:p w14:paraId="7BBAC275" w14:textId="77777777" w:rsidR="00055E8F" w:rsidRPr="006D64B2" w:rsidRDefault="00055E8F" w:rsidP="00055E8F">
            <w:pPr>
              <w:jc w:val="center"/>
              <w:rPr>
                <w:sz w:val="20"/>
                <w:szCs w:val="20"/>
                <w:lang w:val="uk-UA"/>
              </w:rPr>
            </w:pPr>
            <w:r w:rsidRPr="006D64B2">
              <w:rPr>
                <w:sz w:val="20"/>
                <w:szCs w:val="20"/>
              </w:rPr>
              <w:t>ОК</w:t>
            </w:r>
            <w:r w:rsidRPr="006D64B2">
              <w:rPr>
                <w:sz w:val="20"/>
                <w:szCs w:val="20"/>
                <w:lang w:val="uk-UA"/>
              </w:rPr>
              <w:t xml:space="preserve"> 17</w:t>
            </w:r>
          </w:p>
        </w:tc>
        <w:tc>
          <w:tcPr>
            <w:tcW w:w="457" w:type="dxa"/>
            <w:shd w:val="clear" w:color="auto" w:fill="auto"/>
            <w:textDirection w:val="btLr"/>
            <w:vAlign w:val="center"/>
          </w:tcPr>
          <w:p w14:paraId="46C2F4C5" w14:textId="77777777" w:rsidR="00055E8F" w:rsidRPr="006D64B2" w:rsidRDefault="00055E8F" w:rsidP="00055E8F">
            <w:pPr>
              <w:jc w:val="center"/>
              <w:rPr>
                <w:sz w:val="20"/>
                <w:szCs w:val="20"/>
                <w:lang w:val="uk-UA"/>
              </w:rPr>
            </w:pPr>
            <w:r w:rsidRPr="006D64B2">
              <w:rPr>
                <w:sz w:val="20"/>
                <w:szCs w:val="20"/>
              </w:rPr>
              <w:t>ОК</w:t>
            </w:r>
            <w:r w:rsidRPr="006D64B2">
              <w:rPr>
                <w:sz w:val="20"/>
                <w:szCs w:val="20"/>
                <w:lang w:val="uk-UA"/>
              </w:rPr>
              <w:t xml:space="preserve"> 18</w:t>
            </w:r>
          </w:p>
        </w:tc>
        <w:tc>
          <w:tcPr>
            <w:tcW w:w="457" w:type="dxa"/>
            <w:textDirection w:val="btLr"/>
          </w:tcPr>
          <w:p w14:paraId="4035038E" w14:textId="7B6ECD52" w:rsidR="00055E8F" w:rsidRPr="006D64B2" w:rsidRDefault="00055E8F" w:rsidP="00055E8F">
            <w:pPr>
              <w:jc w:val="center"/>
              <w:rPr>
                <w:sz w:val="20"/>
                <w:szCs w:val="20"/>
                <w:lang w:val="uk-UA"/>
              </w:rPr>
            </w:pPr>
            <w:r w:rsidRPr="006D64B2">
              <w:rPr>
                <w:sz w:val="20"/>
                <w:szCs w:val="20"/>
                <w:lang w:val="uk-UA"/>
              </w:rPr>
              <w:t>ОК 19</w:t>
            </w:r>
          </w:p>
        </w:tc>
        <w:tc>
          <w:tcPr>
            <w:tcW w:w="457" w:type="dxa"/>
            <w:textDirection w:val="btLr"/>
          </w:tcPr>
          <w:p w14:paraId="1F53B80D" w14:textId="5EB90678" w:rsidR="00055E8F" w:rsidRPr="006D64B2" w:rsidRDefault="00055E8F" w:rsidP="00055E8F">
            <w:pPr>
              <w:jc w:val="center"/>
              <w:rPr>
                <w:sz w:val="20"/>
                <w:szCs w:val="20"/>
                <w:lang w:val="uk-UA"/>
              </w:rPr>
            </w:pPr>
            <w:r w:rsidRPr="006D64B2">
              <w:rPr>
                <w:sz w:val="20"/>
                <w:szCs w:val="20"/>
                <w:lang w:val="uk-UA"/>
              </w:rPr>
              <w:t>ОК 20</w:t>
            </w:r>
          </w:p>
        </w:tc>
      </w:tr>
      <w:tr w:rsidR="00055E8F" w:rsidRPr="006D64B2" w14:paraId="06864624" w14:textId="69C88FF4" w:rsidTr="00055E8F">
        <w:trPr>
          <w:trHeight w:val="284"/>
        </w:trPr>
        <w:tc>
          <w:tcPr>
            <w:tcW w:w="84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21CD550" w14:textId="2D3DFBB1" w:rsidR="00055E8F" w:rsidRPr="006D64B2" w:rsidRDefault="00055E8F" w:rsidP="00055E8F">
            <w:pPr>
              <w:ind w:right="-160"/>
              <w:rPr>
                <w:lang w:val="uk-UA"/>
              </w:rPr>
            </w:pPr>
            <w:r w:rsidRPr="006D64B2">
              <w:rPr>
                <w:lang w:val="uk-UA"/>
              </w:rPr>
              <w:t>ІК 1</w:t>
            </w:r>
          </w:p>
        </w:tc>
        <w:tc>
          <w:tcPr>
            <w:tcW w:w="456" w:type="dxa"/>
          </w:tcPr>
          <w:p w14:paraId="37302D0A" w14:textId="7059219E" w:rsidR="00055E8F" w:rsidRPr="006D64B2" w:rsidRDefault="00E72E52" w:rsidP="00055E8F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4E3C9D57" w14:textId="266B8BA8" w:rsidR="00055E8F" w:rsidRPr="006D64B2" w:rsidRDefault="00E72E52" w:rsidP="00055E8F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066D021A" w14:textId="06D97D2F" w:rsidR="00055E8F" w:rsidRPr="006D64B2" w:rsidRDefault="00E72E52" w:rsidP="00055E8F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</w:tcPr>
          <w:p w14:paraId="1EF65DB7" w14:textId="60A41CAF" w:rsidR="00055E8F" w:rsidRPr="006D64B2" w:rsidRDefault="00E72E52" w:rsidP="00055E8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6C75E6C8" w14:textId="5FBD58BA" w:rsidR="00055E8F" w:rsidRPr="006D64B2" w:rsidRDefault="00E72E52" w:rsidP="00055E8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0223746E" w14:textId="12ED50A6" w:rsidR="00055E8F" w:rsidRPr="006D64B2" w:rsidRDefault="00E72E52" w:rsidP="00055E8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2536577C" w14:textId="353BB970" w:rsidR="00055E8F" w:rsidRPr="006D64B2" w:rsidRDefault="00E72E52" w:rsidP="00055E8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  <w:vAlign w:val="center"/>
          </w:tcPr>
          <w:p w14:paraId="30C6FA61" w14:textId="4F45BBF4" w:rsidR="00055E8F" w:rsidRPr="006D64B2" w:rsidRDefault="00E72E52" w:rsidP="00055E8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5C802CE9" w14:textId="4148574F" w:rsidR="00055E8F" w:rsidRPr="006D64B2" w:rsidRDefault="00E72E52" w:rsidP="00055E8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3C47C009" w14:textId="0F4A391C" w:rsidR="00055E8F" w:rsidRPr="006D64B2" w:rsidRDefault="00E72E52" w:rsidP="00055E8F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  <w:vAlign w:val="center"/>
          </w:tcPr>
          <w:p w14:paraId="279EE77F" w14:textId="2D7D9E9F" w:rsidR="00055E8F" w:rsidRPr="006D64B2" w:rsidRDefault="00E72E52" w:rsidP="00055E8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505" w:type="dxa"/>
            <w:vAlign w:val="center"/>
          </w:tcPr>
          <w:p w14:paraId="1623BEE4" w14:textId="473AFD1F" w:rsidR="00055E8F" w:rsidRPr="006D64B2" w:rsidRDefault="00E72E52" w:rsidP="00055E8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09" w:type="dxa"/>
          </w:tcPr>
          <w:p w14:paraId="745EFCCD" w14:textId="3D0D736A" w:rsidR="00055E8F" w:rsidRPr="006D64B2" w:rsidRDefault="00E72E52" w:rsidP="00055E8F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7B154BB7" w14:textId="6424F0C7" w:rsidR="00055E8F" w:rsidRPr="006D64B2" w:rsidRDefault="00E72E52" w:rsidP="00055E8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  <w:vAlign w:val="center"/>
          </w:tcPr>
          <w:p w14:paraId="7B06A66F" w14:textId="48118B97" w:rsidR="00055E8F" w:rsidRPr="006D64B2" w:rsidRDefault="00E72E52" w:rsidP="00055E8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492BF360" w14:textId="7835E2B9" w:rsidR="00055E8F" w:rsidRPr="006D64B2" w:rsidRDefault="00E72E52" w:rsidP="00055E8F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shd w:val="clear" w:color="auto" w:fill="auto"/>
          </w:tcPr>
          <w:p w14:paraId="362477E0" w14:textId="4647CAA5" w:rsidR="00055E8F" w:rsidRPr="006D64B2" w:rsidRDefault="00E72E52" w:rsidP="00055E8F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shd w:val="clear" w:color="auto" w:fill="auto"/>
          </w:tcPr>
          <w:p w14:paraId="3017A996" w14:textId="4B35E419" w:rsidR="00055E8F" w:rsidRPr="006D64B2" w:rsidRDefault="00E72E52" w:rsidP="00055E8F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16D1B7D6" w14:textId="6D7C69D9" w:rsidR="00055E8F" w:rsidRPr="006D64B2" w:rsidRDefault="00E72E52" w:rsidP="00055E8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4E477D8C" w14:textId="58F590B5" w:rsidR="00055E8F" w:rsidRPr="006D64B2" w:rsidRDefault="00E72E52" w:rsidP="00055E8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</w:tr>
      <w:tr w:rsidR="00BB4E98" w:rsidRPr="006D64B2" w14:paraId="430BBA88" w14:textId="27A85201" w:rsidTr="00055E8F">
        <w:trPr>
          <w:trHeight w:val="284"/>
        </w:trPr>
        <w:tc>
          <w:tcPr>
            <w:tcW w:w="84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83D8BCC" w14:textId="700F3DCC" w:rsidR="00BB4E98" w:rsidRPr="006D64B2" w:rsidRDefault="00BB4E98" w:rsidP="00BB4E98">
            <w:pPr>
              <w:ind w:right="-160"/>
            </w:pPr>
            <w:r w:rsidRPr="006D64B2">
              <w:t>ЗК 1</w:t>
            </w:r>
          </w:p>
        </w:tc>
        <w:tc>
          <w:tcPr>
            <w:tcW w:w="456" w:type="dxa"/>
          </w:tcPr>
          <w:p w14:paraId="1C28FE35" w14:textId="4FFC532C" w:rsidR="00BB4E98" w:rsidRPr="006D64B2" w:rsidRDefault="00BB4E98" w:rsidP="00BB4E98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6BACFCB6" w14:textId="1E0FACC2" w:rsidR="00BB4E98" w:rsidRPr="006D64B2" w:rsidRDefault="00BB4E98" w:rsidP="00BB4E98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6667BA91" w14:textId="5A6345EC" w:rsidR="00BB4E98" w:rsidRPr="006D64B2" w:rsidRDefault="00BB4E98" w:rsidP="00BB4E98">
            <w:pPr>
              <w:jc w:val="center"/>
              <w:rPr>
                <w:lang w:val="uk-UA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</w:tcPr>
          <w:p w14:paraId="346D2E9C" w14:textId="2D7E5876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5BA1D9A8" w14:textId="7E01C3C3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6B27EAB4" w14:textId="77777777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7563F213" w14:textId="24C01B22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6" w:type="dxa"/>
            <w:vAlign w:val="center"/>
          </w:tcPr>
          <w:p w14:paraId="164AB851" w14:textId="77777777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4B8DC72E" w14:textId="77777777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191EFBB1" w14:textId="631465A8" w:rsidR="00BB4E98" w:rsidRPr="006D64B2" w:rsidRDefault="00BB4E98" w:rsidP="00BB4E98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  <w:vAlign w:val="center"/>
          </w:tcPr>
          <w:p w14:paraId="54AA6FD2" w14:textId="77777777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05" w:type="dxa"/>
            <w:vAlign w:val="center"/>
          </w:tcPr>
          <w:p w14:paraId="29909FCF" w14:textId="208CC01D" w:rsidR="00BB4E98" w:rsidRPr="006D64B2" w:rsidRDefault="00BB4E98" w:rsidP="00BB4E98">
            <w:pPr>
              <w:jc w:val="center"/>
              <w:rPr>
                <w:sz w:val="20"/>
                <w:szCs w:val="20"/>
                <w:lang w:val="uk-UA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09" w:type="dxa"/>
          </w:tcPr>
          <w:p w14:paraId="2C4F9DD8" w14:textId="52B2E975" w:rsidR="00BB4E98" w:rsidRPr="006D64B2" w:rsidRDefault="00BB4E98" w:rsidP="00BB4E98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0567328D" w14:textId="34B30DF0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  <w:vAlign w:val="center"/>
          </w:tcPr>
          <w:p w14:paraId="630AFED9" w14:textId="542A8142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37DFAA71" w14:textId="77777777" w:rsidR="00BB4E98" w:rsidRPr="006D64B2" w:rsidRDefault="00BB4E98" w:rsidP="00BB4E98">
            <w:pPr>
              <w:jc w:val="center"/>
            </w:pPr>
          </w:p>
        </w:tc>
        <w:tc>
          <w:tcPr>
            <w:tcW w:w="457" w:type="dxa"/>
            <w:shd w:val="clear" w:color="auto" w:fill="auto"/>
          </w:tcPr>
          <w:p w14:paraId="1A9A8233" w14:textId="7DADAF58" w:rsidR="00BB4E98" w:rsidRPr="006D64B2" w:rsidRDefault="00BB4E98" w:rsidP="00BB4E98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shd w:val="clear" w:color="auto" w:fill="auto"/>
          </w:tcPr>
          <w:p w14:paraId="3481AD81" w14:textId="0B2CB22A" w:rsidR="00BB4E98" w:rsidRPr="006D64B2" w:rsidRDefault="00BB4E98" w:rsidP="00BB4E98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6DE9F292" w14:textId="4CBBBE03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7F5ECAA6" w14:textId="5975613D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</w:tr>
      <w:tr w:rsidR="00BB4E98" w:rsidRPr="006D64B2" w14:paraId="1758874C" w14:textId="72913DC9" w:rsidTr="00055E8F">
        <w:trPr>
          <w:trHeight w:val="284"/>
        </w:trPr>
        <w:tc>
          <w:tcPr>
            <w:tcW w:w="84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3FFD809" w14:textId="028CAE0D" w:rsidR="00BB4E98" w:rsidRPr="006D64B2" w:rsidRDefault="00BB4E98" w:rsidP="00BB4E98">
            <w:pPr>
              <w:ind w:right="-160"/>
            </w:pPr>
            <w:r w:rsidRPr="006D64B2">
              <w:t>ЗК</w:t>
            </w:r>
            <w:r w:rsidRPr="006D64B2">
              <w:rPr>
                <w:lang w:val="en-US"/>
              </w:rPr>
              <w:t xml:space="preserve"> </w:t>
            </w:r>
            <w:r w:rsidRPr="006D64B2">
              <w:t>2</w:t>
            </w:r>
          </w:p>
        </w:tc>
        <w:tc>
          <w:tcPr>
            <w:tcW w:w="456" w:type="dxa"/>
          </w:tcPr>
          <w:p w14:paraId="790FA8EF" w14:textId="7D4760DB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68D0C698" w14:textId="7E9AA700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2C5F931B" w14:textId="0BACC8A9" w:rsidR="00BB4E98" w:rsidRPr="006D64B2" w:rsidRDefault="00BB4E98" w:rsidP="00BB4E98">
            <w:pPr>
              <w:jc w:val="center"/>
            </w:pPr>
          </w:p>
        </w:tc>
        <w:tc>
          <w:tcPr>
            <w:tcW w:w="456" w:type="dxa"/>
          </w:tcPr>
          <w:p w14:paraId="699B3D23" w14:textId="365BA0FA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038548C0" w14:textId="77777777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2B44A9D8" w14:textId="77777777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043490E0" w14:textId="743B748E" w:rsidR="00BB4E98" w:rsidRPr="006D64B2" w:rsidRDefault="00BB4E98" w:rsidP="00BB4E98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  <w:vAlign w:val="center"/>
          </w:tcPr>
          <w:p w14:paraId="6FA686D6" w14:textId="77777777" w:rsidR="00BB4E98" w:rsidRPr="006D64B2" w:rsidRDefault="00BB4E98" w:rsidP="00BB4E98">
            <w:pPr>
              <w:jc w:val="center"/>
            </w:pPr>
          </w:p>
        </w:tc>
        <w:tc>
          <w:tcPr>
            <w:tcW w:w="457" w:type="dxa"/>
            <w:vAlign w:val="center"/>
          </w:tcPr>
          <w:p w14:paraId="628FB90D" w14:textId="77777777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3EBB048F" w14:textId="27F34E58" w:rsidR="00BB4E98" w:rsidRPr="006D64B2" w:rsidRDefault="00BB4E98" w:rsidP="00BB4E98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  <w:vAlign w:val="center"/>
          </w:tcPr>
          <w:p w14:paraId="27AABDD0" w14:textId="77777777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05" w:type="dxa"/>
            <w:vAlign w:val="center"/>
          </w:tcPr>
          <w:p w14:paraId="5C40A290" w14:textId="1381C828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09" w:type="dxa"/>
          </w:tcPr>
          <w:p w14:paraId="36A94B86" w14:textId="3C114908" w:rsidR="00BB4E98" w:rsidRPr="006D64B2" w:rsidRDefault="00BB4E98" w:rsidP="00BB4E98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17C32C06" w14:textId="7E2B812F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  <w:vAlign w:val="center"/>
          </w:tcPr>
          <w:p w14:paraId="357C9B93" w14:textId="6607DAA3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0869357D" w14:textId="77777777" w:rsidR="00BB4E98" w:rsidRPr="006D64B2" w:rsidRDefault="00BB4E98" w:rsidP="00BB4E98">
            <w:pPr>
              <w:jc w:val="center"/>
            </w:pPr>
          </w:p>
        </w:tc>
        <w:tc>
          <w:tcPr>
            <w:tcW w:w="457" w:type="dxa"/>
            <w:shd w:val="clear" w:color="auto" w:fill="auto"/>
          </w:tcPr>
          <w:p w14:paraId="4735C324" w14:textId="565B9513" w:rsidR="00BB4E98" w:rsidRPr="006D64B2" w:rsidRDefault="00BB4E98" w:rsidP="00BB4E98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shd w:val="clear" w:color="auto" w:fill="auto"/>
          </w:tcPr>
          <w:p w14:paraId="748C27E6" w14:textId="1272EF65" w:rsidR="00BB4E98" w:rsidRPr="006D64B2" w:rsidRDefault="00BB4E98" w:rsidP="00BB4E98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3FE38B01" w14:textId="16716922" w:rsidR="00BB4E98" w:rsidRPr="006D64B2" w:rsidRDefault="00BB4E98" w:rsidP="00BB4E98">
            <w:pPr>
              <w:jc w:val="center"/>
              <w:rPr>
                <w:sz w:val="20"/>
                <w:szCs w:val="20"/>
                <w:lang w:val="uk-UA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48FC2F0C" w14:textId="17DB0DFA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</w:tr>
      <w:tr w:rsidR="00BB4E98" w:rsidRPr="006D64B2" w14:paraId="1E98519B" w14:textId="0DA5AFE9" w:rsidTr="005501BB">
        <w:trPr>
          <w:trHeight w:val="284"/>
        </w:trPr>
        <w:tc>
          <w:tcPr>
            <w:tcW w:w="84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A4B3199" w14:textId="035A1AD2" w:rsidR="00BB4E98" w:rsidRPr="006D64B2" w:rsidRDefault="00BB4E98" w:rsidP="00BB4E98">
            <w:pPr>
              <w:ind w:right="-160"/>
            </w:pPr>
            <w:r w:rsidRPr="006D64B2">
              <w:t>ЗК</w:t>
            </w:r>
            <w:r w:rsidRPr="006D64B2">
              <w:rPr>
                <w:lang w:val="en-US"/>
              </w:rPr>
              <w:t xml:space="preserve"> </w:t>
            </w:r>
            <w:r w:rsidRPr="006D64B2">
              <w:t>3</w:t>
            </w:r>
          </w:p>
        </w:tc>
        <w:tc>
          <w:tcPr>
            <w:tcW w:w="456" w:type="dxa"/>
          </w:tcPr>
          <w:p w14:paraId="71BA7CE4" w14:textId="77777777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1A562D84" w14:textId="0092F35B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771CF000" w14:textId="208E96F1" w:rsidR="00BB4E98" w:rsidRPr="006D64B2" w:rsidRDefault="00BB4E98" w:rsidP="00BB4E98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</w:tcPr>
          <w:p w14:paraId="2C30220B" w14:textId="77777777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4D96C528" w14:textId="02F1D650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2C165C1C" w14:textId="77777777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70D86A12" w14:textId="519CAEFC" w:rsidR="00BB4E98" w:rsidRPr="006D64B2" w:rsidRDefault="00BB4E98" w:rsidP="00BB4E98">
            <w:pPr>
              <w:jc w:val="center"/>
            </w:pPr>
          </w:p>
        </w:tc>
        <w:tc>
          <w:tcPr>
            <w:tcW w:w="456" w:type="dxa"/>
            <w:vAlign w:val="center"/>
          </w:tcPr>
          <w:p w14:paraId="396A34D1" w14:textId="77777777" w:rsidR="00BB4E98" w:rsidRPr="006D64B2" w:rsidRDefault="00BB4E98" w:rsidP="00BB4E98">
            <w:pPr>
              <w:jc w:val="center"/>
            </w:pPr>
          </w:p>
        </w:tc>
        <w:tc>
          <w:tcPr>
            <w:tcW w:w="457" w:type="dxa"/>
            <w:vAlign w:val="center"/>
          </w:tcPr>
          <w:p w14:paraId="3A790E91" w14:textId="77777777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5130A5F2" w14:textId="77777777" w:rsidR="00BB4E98" w:rsidRPr="006D64B2" w:rsidRDefault="00BB4E98" w:rsidP="00BB4E98">
            <w:pPr>
              <w:jc w:val="center"/>
            </w:pPr>
          </w:p>
        </w:tc>
        <w:tc>
          <w:tcPr>
            <w:tcW w:w="456" w:type="dxa"/>
            <w:vAlign w:val="center"/>
          </w:tcPr>
          <w:p w14:paraId="525B0383" w14:textId="77777777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05" w:type="dxa"/>
            <w:vAlign w:val="center"/>
          </w:tcPr>
          <w:p w14:paraId="08A2A730" w14:textId="0B6C3793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09" w:type="dxa"/>
          </w:tcPr>
          <w:p w14:paraId="62F493CF" w14:textId="19416DD3" w:rsidR="00BB4E98" w:rsidRPr="006D64B2" w:rsidRDefault="00BB4E98" w:rsidP="00BB4E98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5BD74EF4" w14:textId="20F22973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6" w:type="dxa"/>
            <w:vAlign w:val="center"/>
          </w:tcPr>
          <w:p w14:paraId="6DFCCFEA" w14:textId="07720196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16C125B8" w14:textId="77777777" w:rsidR="00BB4E98" w:rsidRPr="006D64B2" w:rsidRDefault="00BB4E98" w:rsidP="00BB4E98">
            <w:pPr>
              <w:jc w:val="center"/>
            </w:pPr>
          </w:p>
        </w:tc>
        <w:tc>
          <w:tcPr>
            <w:tcW w:w="457" w:type="dxa"/>
            <w:shd w:val="clear" w:color="auto" w:fill="auto"/>
          </w:tcPr>
          <w:p w14:paraId="0AD0B1EE" w14:textId="3BB38054" w:rsidR="00BB4E98" w:rsidRPr="006D64B2" w:rsidRDefault="00BB4E98" w:rsidP="00BB4E98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shd w:val="clear" w:color="auto" w:fill="auto"/>
          </w:tcPr>
          <w:p w14:paraId="03469FC7" w14:textId="704EF021" w:rsidR="00BB4E98" w:rsidRPr="006D64B2" w:rsidRDefault="00BB4E98" w:rsidP="00BB4E98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476C3E21" w14:textId="1F5F051F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285A3B3D" w14:textId="0AC61DB1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</w:tr>
      <w:tr w:rsidR="00BB4E98" w:rsidRPr="006D64B2" w14:paraId="7C5C5503" w14:textId="289F527A" w:rsidTr="00055E8F">
        <w:trPr>
          <w:trHeight w:val="284"/>
        </w:trPr>
        <w:tc>
          <w:tcPr>
            <w:tcW w:w="84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47F7B14" w14:textId="666830E6" w:rsidR="00BB4E98" w:rsidRPr="006D64B2" w:rsidRDefault="00BB4E98" w:rsidP="00BB4E98">
            <w:pPr>
              <w:ind w:right="-160"/>
            </w:pPr>
            <w:r w:rsidRPr="006D64B2">
              <w:t>ЗК</w:t>
            </w:r>
            <w:r w:rsidRPr="006D64B2">
              <w:rPr>
                <w:lang w:val="en-US"/>
              </w:rPr>
              <w:t xml:space="preserve"> </w:t>
            </w:r>
            <w:r w:rsidRPr="006D64B2">
              <w:t>4</w:t>
            </w:r>
          </w:p>
        </w:tc>
        <w:tc>
          <w:tcPr>
            <w:tcW w:w="456" w:type="dxa"/>
            <w:vAlign w:val="center"/>
          </w:tcPr>
          <w:p w14:paraId="39A18AF4" w14:textId="77777777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055C8092" w14:textId="1B5435BB" w:rsidR="00BB4E98" w:rsidRPr="006D64B2" w:rsidRDefault="00BB4E98" w:rsidP="00BB4E98">
            <w:pPr>
              <w:jc w:val="center"/>
              <w:rPr>
                <w:sz w:val="20"/>
                <w:szCs w:val="20"/>
                <w:lang w:val="uk-UA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48BD10EB" w14:textId="089DF4A5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</w:tcPr>
          <w:p w14:paraId="183EE3D6" w14:textId="22CA6384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3FB741C3" w14:textId="2EBF09C7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7462B871" w14:textId="77777777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0A4AC8C1" w14:textId="71E6D4BB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</w:tcPr>
          <w:p w14:paraId="720457C5" w14:textId="222877D2" w:rsidR="00BB4E98" w:rsidRPr="006D64B2" w:rsidRDefault="00A46D3F" w:rsidP="00BB4E98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2BA82198" w14:textId="77777777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6C1D95F7" w14:textId="5147B04D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6" w:type="dxa"/>
            <w:vAlign w:val="center"/>
          </w:tcPr>
          <w:p w14:paraId="460F0517" w14:textId="77777777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05" w:type="dxa"/>
            <w:vAlign w:val="center"/>
          </w:tcPr>
          <w:p w14:paraId="49430D9C" w14:textId="3F7C080A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09" w:type="dxa"/>
          </w:tcPr>
          <w:p w14:paraId="2C6DF3BD" w14:textId="77777777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112C59E0" w14:textId="4ACF2DD6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6" w:type="dxa"/>
            <w:vAlign w:val="center"/>
          </w:tcPr>
          <w:p w14:paraId="6D80B366" w14:textId="77777777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7D6F45C3" w14:textId="77777777" w:rsidR="00BB4E98" w:rsidRPr="006D64B2" w:rsidRDefault="00BB4E98" w:rsidP="00BB4E98">
            <w:pPr>
              <w:jc w:val="center"/>
            </w:pPr>
          </w:p>
        </w:tc>
        <w:tc>
          <w:tcPr>
            <w:tcW w:w="457" w:type="dxa"/>
            <w:shd w:val="clear" w:color="auto" w:fill="auto"/>
          </w:tcPr>
          <w:p w14:paraId="30D457D5" w14:textId="144D3616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shd w:val="clear" w:color="auto" w:fill="auto"/>
          </w:tcPr>
          <w:p w14:paraId="5D3A41F2" w14:textId="7120A449" w:rsidR="00BB4E98" w:rsidRPr="006D64B2" w:rsidRDefault="00BB4E98" w:rsidP="00BB4E98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1F00CA44" w14:textId="0C4B6A80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032BD875" w14:textId="44416C38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</w:tr>
      <w:tr w:rsidR="00BB4E98" w:rsidRPr="006D64B2" w14:paraId="58027086" w14:textId="441BB494" w:rsidTr="00055E8F">
        <w:trPr>
          <w:trHeight w:val="284"/>
        </w:trPr>
        <w:tc>
          <w:tcPr>
            <w:tcW w:w="84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D364AC6" w14:textId="5005F1A2" w:rsidR="00BB4E98" w:rsidRPr="006D64B2" w:rsidRDefault="00BB4E98" w:rsidP="00BB4E98">
            <w:pPr>
              <w:ind w:right="-160"/>
            </w:pPr>
            <w:r w:rsidRPr="006D64B2">
              <w:t>ЗК</w:t>
            </w:r>
            <w:r w:rsidRPr="006D64B2">
              <w:rPr>
                <w:lang w:val="en-US"/>
              </w:rPr>
              <w:t xml:space="preserve"> </w:t>
            </w:r>
            <w:r w:rsidRPr="006D64B2">
              <w:t>5</w:t>
            </w:r>
          </w:p>
        </w:tc>
        <w:tc>
          <w:tcPr>
            <w:tcW w:w="456" w:type="dxa"/>
            <w:vAlign w:val="center"/>
          </w:tcPr>
          <w:p w14:paraId="26DF8358" w14:textId="57AB8D62" w:rsidR="00BB4E98" w:rsidRPr="006D64B2" w:rsidRDefault="00BB4E98" w:rsidP="00BB4E98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67BE92B8" w14:textId="4AD13A04" w:rsidR="00BB4E98" w:rsidRPr="006D64B2" w:rsidRDefault="00BB4E98" w:rsidP="00BB4E98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150F8F30" w14:textId="788CC908" w:rsidR="00BB4E98" w:rsidRPr="006D64B2" w:rsidRDefault="00BB4E98" w:rsidP="00BB4E98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</w:tcPr>
          <w:p w14:paraId="10F4DEF6" w14:textId="306DF3C1" w:rsidR="00BB4E98" w:rsidRPr="006D64B2" w:rsidRDefault="00BB4E98" w:rsidP="00BB4E98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1D1A3187" w14:textId="77777777" w:rsidR="00BB4E98" w:rsidRPr="006D64B2" w:rsidRDefault="00BB4E98" w:rsidP="00BB4E98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10EAB753" w14:textId="77777777" w:rsidR="00BB4E98" w:rsidRPr="006D64B2" w:rsidRDefault="00BB4E98" w:rsidP="00BB4E98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1787B63C" w14:textId="4C091DE2" w:rsidR="00BB4E98" w:rsidRPr="006D64B2" w:rsidRDefault="00BB4E98" w:rsidP="00BB4E98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  <w:vAlign w:val="center"/>
          </w:tcPr>
          <w:p w14:paraId="4C66CF6C" w14:textId="0589820B" w:rsidR="00BB4E98" w:rsidRPr="006D64B2" w:rsidRDefault="00A46D3F" w:rsidP="00BB4E98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1F3041D8" w14:textId="77777777" w:rsidR="00BB4E98" w:rsidRPr="006D64B2" w:rsidRDefault="00BB4E98" w:rsidP="00BB4E98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195ACC9E" w14:textId="14CC4930" w:rsidR="00BB4E98" w:rsidRPr="006D64B2" w:rsidRDefault="00BB4E98" w:rsidP="00BB4E98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  <w:vAlign w:val="center"/>
          </w:tcPr>
          <w:p w14:paraId="4B68985F" w14:textId="77777777" w:rsidR="00BB4E98" w:rsidRPr="006D64B2" w:rsidRDefault="00BB4E98" w:rsidP="00BB4E98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</w:p>
        </w:tc>
        <w:tc>
          <w:tcPr>
            <w:tcW w:w="505" w:type="dxa"/>
            <w:vAlign w:val="center"/>
          </w:tcPr>
          <w:p w14:paraId="06AA5F97" w14:textId="77777777" w:rsidR="00BB4E98" w:rsidRPr="006D64B2" w:rsidRDefault="00BB4E98" w:rsidP="00BB4E98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</w:p>
        </w:tc>
        <w:tc>
          <w:tcPr>
            <w:tcW w:w="409" w:type="dxa"/>
            <w:vAlign w:val="center"/>
          </w:tcPr>
          <w:p w14:paraId="5121C69F" w14:textId="77777777" w:rsidR="00BB4E98" w:rsidRPr="006D64B2" w:rsidRDefault="00BB4E98" w:rsidP="00BB4E98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17CDA665" w14:textId="77777777" w:rsidR="00BB4E98" w:rsidRPr="006D64B2" w:rsidRDefault="00BB4E98" w:rsidP="00BB4E98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</w:p>
        </w:tc>
        <w:tc>
          <w:tcPr>
            <w:tcW w:w="456" w:type="dxa"/>
            <w:vAlign w:val="center"/>
          </w:tcPr>
          <w:p w14:paraId="477521FE" w14:textId="77777777" w:rsidR="00BB4E98" w:rsidRPr="006D64B2" w:rsidRDefault="00BB4E98" w:rsidP="00BB4E98">
            <w:pPr>
              <w:jc w:val="center"/>
            </w:pPr>
          </w:p>
        </w:tc>
        <w:tc>
          <w:tcPr>
            <w:tcW w:w="457" w:type="dxa"/>
          </w:tcPr>
          <w:p w14:paraId="73A5FB0A" w14:textId="77777777" w:rsidR="00BB4E98" w:rsidRPr="006D64B2" w:rsidRDefault="00BB4E98" w:rsidP="00BB4E98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</w:p>
        </w:tc>
        <w:tc>
          <w:tcPr>
            <w:tcW w:w="457" w:type="dxa"/>
            <w:shd w:val="clear" w:color="auto" w:fill="auto"/>
            <w:vAlign w:val="center"/>
          </w:tcPr>
          <w:p w14:paraId="419CB2CE" w14:textId="7C2060FE" w:rsidR="00BB4E98" w:rsidRPr="006D64B2" w:rsidRDefault="00BB4E98" w:rsidP="00BB4E98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shd w:val="clear" w:color="auto" w:fill="auto"/>
          </w:tcPr>
          <w:p w14:paraId="33847290" w14:textId="0135F713" w:rsidR="00BB4E98" w:rsidRPr="006D64B2" w:rsidRDefault="00BB4E98" w:rsidP="00BB4E98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7B2BBD19" w14:textId="0E543EB1" w:rsidR="00BB4E98" w:rsidRPr="006D64B2" w:rsidRDefault="00BB4E98" w:rsidP="00BB4E98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75EB74D2" w14:textId="50F5B4EA" w:rsidR="00BB4E98" w:rsidRPr="006D64B2" w:rsidRDefault="00BB4E98" w:rsidP="00BB4E98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</w:tr>
      <w:tr w:rsidR="00BB4E98" w:rsidRPr="006D64B2" w14:paraId="2E8D9EF5" w14:textId="64ED9213" w:rsidTr="00E72E52">
        <w:trPr>
          <w:trHeight w:val="284"/>
        </w:trPr>
        <w:tc>
          <w:tcPr>
            <w:tcW w:w="84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0A3BC0A" w14:textId="2E7B4D8B" w:rsidR="00BB4E98" w:rsidRPr="006D64B2" w:rsidRDefault="00BB4E98" w:rsidP="00BB4E98">
            <w:pPr>
              <w:ind w:right="-160"/>
            </w:pPr>
            <w:r w:rsidRPr="006D64B2">
              <w:t>ЗК</w:t>
            </w:r>
            <w:r w:rsidRPr="006D64B2">
              <w:rPr>
                <w:lang w:val="en-US"/>
              </w:rPr>
              <w:t xml:space="preserve"> </w:t>
            </w:r>
            <w:r w:rsidRPr="006D64B2">
              <w:t>6</w:t>
            </w:r>
          </w:p>
        </w:tc>
        <w:tc>
          <w:tcPr>
            <w:tcW w:w="456" w:type="dxa"/>
            <w:vAlign w:val="center"/>
          </w:tcPr>
          <w:p w14:paraId="5471B308" w14:textId="1ACD5E09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28EE2D39" w14:textId="7D2A4537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5449AC16" w14:textId="59AE4D29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</w:tcPr>
          <w:p w14:paraId="295BB3AA" w14:textId="4DCA40BA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3E085B46" w14:textId="37C4612F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61A25017" w14:textId="554AF5CB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2AE75D05" w14:textId="63220A0B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  <w:vAlign w:val="center"/>
          </w:tcPr>
          <w:p w14:paraId="08E85A6B" w14:textId="450B15AA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54E166EE" w14:textId="52E20C9F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66368ACE" w14:textId="2BE8261C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  <w:vAlign w:val="center"/>
          </w:tcPr>
          <w:p w14:paraId="5577F293" w14:textId="0BE45D75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05" w:type="dxa"/>
            <w:vAlign w:val="center"/>
          </w:tcPr>
          <w:p w14:paraId="75A1E743" w14:textId="1A6E133A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09" w:type="dxa"/>
            <w:vAlign w:val="center"/>
          </w:tcPr>
          <w:p w14:paraId="5F31EAD3" w14:textId="77777777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190A99AA" w14:textId="77777777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6" w:type="dxa"/>
          </w:tcPr>
          <w:p w14:paraId="46B5CFA5" w14:textId="77777777" w:rsidR="00BB4E98" w:rsidRPr="006D64B2" w:rsidRDefault="00BB4E98" w:rsidP="00BB4E98">
            <w:pPr>
              <w:jc w:val="center"/>
            </w:pPr>
          </w:p>
        </w:tc>
        <w:tc>
          <w:tcPr>
            <w:tcW w:w="457" w:type="dxa"/>
            <w:vAlign w:val="center"/>
          </w:tcPr>
          <w:p w14:paraId="47EBD252" w14:textId="77777777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shd w:val="clear" w:color="auto" w:fill="auto"/>
            <w:vAlign w:val="center"/>
          </w:tcPr>
          <w:p w14:paraId="3CF0646A" w14:textId="58BB09A6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shd w:val="clear" w:color="auto" w:fill="auto"/>
            <w:vAlign w:val="center"/>
          </w:tcPr>
          <w:p w14:paraId="6D48FB11" w14:textId="51AC440A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23D49CBC" w14:textId="5EF85492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0909D16D" w14:textId="040AB90C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</w:tr>
      <w:tr w:rsidR="00BB4E98" w:rsidRPr="006D64B2" w14:paraId="69C3CF4D" w14:textId="58B3F300" w:rsidTr="00E72E52">
        <w:trPr>
          <w:trHeight w:val="284"/>
        </w:trPr>
        <w:tc>
          <w:tcPr>
            <w:tcW w:w="84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A17DB7F" w14:textId="03516121" w:rsidR="00BB4E98" w:rsidRPr="006D64B2" w:rsidRDefault="00BB4E98" w:rsidP="00BB4E98">
            <w:pPr>
              <w:ind w:right="-160"/>
            </w:pPr>
            <w:r w:rsidRPr="006D64B2">
              <w:t>ЗК</w:t>
            </w:r>
            <w:r w:rsidRPr="006D64B2">
              <w:rPr>
                <w:lang w:val="en-US"/>
              </w:rPr>
              <w:t xml:space="preserve"> </w:t>
            </w:r>
            <w:r w:rsidRPr="006D64B2">
              <w:t>7</w:t>
            </w:r>
          </w:p>
        </w:tc>
        <w:tc>
          <w:tcPr>
            <w:tcW w:w="456" w:type="dxa"/>
            <w:vAlign w:val="center"/>
          </w:tcPr>
          <w:p w14:paraId="504C5D58" w14:textId="2A69AFAB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1CA5DA61" w14:textId="3384F057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21B773D0" w14:textId="439F8F91" w:rsidR="00BB4E98" w:rsidRPr="006D64B2" w:rsidRDefault="00BB4E98" w:rsidP="00BB4E98">
            <w:pPr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456" w:type="dxa"/>
          </w:tcPr>
          <w:p w14:paraId="15E2AB5C" w14:textId="2288DFBD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33D4B620" w14:textId="0E04FC72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025BAAF7" w14:textId="705555C9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11BA8832" w14:textId="14C8FEF3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  <w:vAlign w:val="center"/>
          </w:tcPr>
          <w:p w14:paraId="3C079E10" w14:textId="074E8FCE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0B47A9A0" w14:textId="01AF863B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5743227C" w14:textId="45BD4533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  <w:vAlign w:val="center"/>
          </w:tcPr>
          <w:p w14:paraId="458ED433" w14:textId="09147F1D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505" w:type="dxa"/>
            <w:vAlign w:val="center"/>
          </w:tcPr>
          <w:p w14:paraId="136F8A9D" w14:textId="4E180BC8" w:rsidR="00BB4E98" w:rsidRPr="006D64B2" w:rsidRDefault="00BB4E98" w:rsidP="00BB4E98">
            <w:pPr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409" w:type="dxa"/>
            <w:vAlign w:val="center"/>
          </w:tcPr>
          <w:p w14:paraId="39255398" w14:textId="725D2DE2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6804CEA6" w14:textId="77777777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6" w:type="dxa"/>
          </w:tcPr>
          <w:p w14:paraId="1B78ADBE" w14:textId="77777777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7FAE1A07" w14:textId="7BB639B3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shd w:val="clear" w:color="auto" w:fill="auto"/>
            <w:vAlign w:val="center"/>
          </w:tcPr>
          <w:p w14:paraId="55296DBC" w14:textId="18D078F2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shd w:val="clear" w:color="auto" w:fill="auto"/>
            <w:vAlign w:val="center"/>
          </w:tcPr>
          <w:p w14:paraId="3163B46B" w14:textId="10BCAB91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590D2EA8" w14:textId="310E9060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0A7E2DE1" w14:textId="16C57D48" w:rsidR="00BB4E98" w:rsidRPr="006D64B2" w:rsidRDefault="00BB4E98" w:rsidP="00BB4E98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</w:tr>
      <w:tr w:rsidR="00BB4E98" w:rsidRPr="006D64B2" w14:paraId="2B8AC962" w14:textId="25B2D347" w:rsidTr="00E72E52">
        <w:trPr>
          <w:trHeight w:val="284"/>
        </w:trPr>
        <w:tc>
          <w:tcPr>
            <w:tcW w:w="84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7F4A8DF" w14:textId="60690730" w:rsidR="00BB4E98" w:rsidRPr="003E284F" w:rsidRDefault="00BB4E98" w:rsidP="00BB4E98">
            <w:pPr>
              <w:ind w:right="-160"/>
            </w:pPr>
            <w:r w:rsidRPr="003E284F">
              <w:t>ЗК</w:t>
            </w:r>
            <w:r w:rsidRPr="003E284F">
              <w:rPr>
                <w:lang w:val="en-US"/>
              </w:rPr>
              <w:t xml:space="preserve"> </w:t>
            </w:r>
            <w:r w:rsidRPr="003E284F">
              <w:t>8</w:t>
            </w:r>
          </w:p>
        </w:tc>
        <w:tc>
          <w:tcPr>
            <w:tcW w:w="456" w:type="dxa"/>
            <w:vAlign w:val="center"/>
          </w:tcPr>
          <w:p w14:paraId="1FFF3C12" w14:textId="3163F4CB" w:rsidR="00BB4E98" w:rsidRPr="003E284F" w:rsidRDefault="00BB4E98" w:rsidP="00BB4E98">
            <w:pPr>
              <w:jc w:val="center"/>
              <w:rPr>
                <w:sz w:val="20"/>
                <w:szCs w:val="20"/>
              </w:rPr>
            </w:pPr>
            <w:r w:rsidRPr="003E284F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1DB035D7" w14:textId="62B2EE14" w:rsidR="00BB4E98" w:rsidRPr="003E284F" w:rsidRDefault="00BB4E98" w:rsidP="00BB4E98">
            <w:pPr>
              <w:jc w:val="center"/>
              <w:rPr>
                <w:sz w:val="20"/>
                <w:szCs w:val="20"/>
              </w:rPr>
            </w:pPr>
            <w:r w:rsidRPr="003E284F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0C0E2E88" w14:textId="0A536F16" w:rsidR="00BB4E98" w:rsidRPr="003E284F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6" w:type="dxa"/>
          </w:tcPr>
          <w:p w14:paraId="171BDE71" w14:textId="05646969" w:rsidR="00BB4E98" w:rsidRPr="003E284F" w:rsidRDefault="00BB4E98" w:rsidP="00BB4E98">
            <w:pPr>
              <w:jc w:val="center"/>
              <w:rPr>
                <w:sz w:val="20"/>
                <w:szCs w:val="20"/>
              </w:rPr>
            </w:pPr>
            <w:r w:rsidRPr="003E284F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23315005" w14:textId="77777777" w:rsidR="00BB4E98" w:rsidRPr="003E284F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35D7A7C8" w14:textId="782C8315" w:rsidR="00BB4E98" w:rsidRPr="003E284F" w:rsidRDefault="00BB4E98" w:rsidP="00BB4E98">
            <w:pPr>
              <w:jc w:val="center"/>
              <w:rPr>
                <w:sz w:val="20"/>
                <w:szCs w:val="20"/>
              </w:rPr>
            </w:pPr>
            <w:r w:rsidRPr="003E284F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2D4C86F0" w14:textId="5EADC7B2" w:rsidR="00BB4E98" w:rsidRPr="003E284F" w:rsidRDefault="00BB4E98" w:rsidP="00BB4E98">
            <w:pPr>
              <w:jc w:val="center"/>
              <w:rPr>
                <w:sz w:val="20"/>
                <w:szCs w:val="20"/>
              </w:rPr>
            </w:pPr>
            <w:r w:rsidRPr="003E284F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  <w:vAlign w:val="center"/>
          </w:tcPr>
          <w:p w14:paraId="6BE17283" w14:textId="4BD2D64C" w:rsidR="00BB4E98" w:rsidRPr="003E284F" w:rsidRDefault="00BB4E98" w:rsidP="00BB4E98">
            <w:pPr>
              <w:jc w:val="center"/>
              <w:rPr>
                <w:sz w:val="20"/>
                <w:szCs w:val="20"/>
              </w:rPr>
            </w:pPr>
            <w:r w:rsidRPr="003E284F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42F2F6D0" w14:textId="72740B41" w:rsidR="00BB4E98" w:rsidRPr="003E284F" w:rsidRDefault="00BB4E98" w:rsidP="00BB4E98">
            <w:pPr>
              <w:jc w:val="center"/>
              <w:rPr>
                <w:sz w:val="20"/>
                <w:szCs w:val="20"/>
              </w:rPr>
            </w:pPr>
            <w:r w:rsidRPr="003E284F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7DF360B3" w14:textId="68E0C129" w:rsidR="00BB4E98" w:rsidRPr="003E284F" w:rsidRDefault="00BB4E98" w:rsidP="00BB4E98">
            <w:pPr>
              <w:jc w:val="center"/>
              <w:rPr>
                <w:sz w:val="20"/>
                <w:szCs w:val="20"/>
              </w:rPr>
            </w:pPr>
            <w:r w:rsidRPr="003E284F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  <w:vAlign w:val="center"/>
          </w:tcPr>
          <w:p w14:paraId="7CD1BCBE" w14:textId="115F282D" w:rsidR="00BB4E98" w:rsidRPr="003E284F" w:rsidRDefault="00BB4E98" w:rsidP="00BB4E98">
            <w:pPr>
              <w:jc w:val="center"/>
              <w:rPr>
                <w:sz w:val="20"/>
                <w:szCs w:val="20"/>
              </w:rPr>
            </w:pPr>
            <w:r w:rsidRPr="003E284F">
              <w:rPr>
                <w:sz w:val="20"/>
                <w:szCs w:val="20"/>
              </w:rPr>
              <w:t>■</w:t>
            </w:r>
          </w:p>
        </w:tc>
        <w:tc>
          <w:tcPr>
            <w:tcW w:w="505" w:type="dxa"/>
            <w:vAlign w:val="center"/>
          </w:tcPr>
          <w:p w14:paraId="1542BFD5" w14:textId="2BE3B95D" w:rsidR="00BB4E98" w:rsidRPr="003E284F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09" w:type="dxa"/>
            <w:vAlign w:val="center"/>
          </w:tcPr>
          <w:p w14:paraId="3CC61D21" w14:textId="0A94F781" w:rsidR="00BB4E98" w:rsidRPr="003E284F" w:rsidRDefault="00BB4E98" w:rsidP="00BB4E98">
            <w:pPr>
              <w:jc w:val="center"/>
              <w:rPr>
                <w:sz w:val="20"/>
                <w:szCs w:val="20"/>
              </w:rPr>
            </w:pPr>
            <w:r w:rsidRPr="003E284F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17585129" w14:textId="77777777" w:rsidR="00BB4E98" w:rsidRPr="003E284F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6" w:type="dxa"/>
            <w:vAlign w:val="center"/>
          </w:tcPr>
          <w:p w14:paraId="322E4107" w14:textId="77777777" w:rsidR="00BB4E98" w:rsidRPr="003E284F" w:rsidRDefault="00BB4E98" w:rsidP="00BB4E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338166AF" w14:textId="0FE7C956" w:rsidR="00BB4E98" w:rsidRPr="003E284F" w:rsidRDefault="00BB4E98" w:rsidP="00BB4E98">
            <w:pPr>
              <w:jc w:val="center"/>
              <w:rPr>
                <w:sz w:val="20"/>
                <w:szCs w:val="20"/>
              </w:rPr>
            </w:pPr>
            <w:r w:rsidRPr="003E284F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shd w:val="clear" w:color="auto" w:fill="auto"/>
            <w:vAlign w:val="center"/>
          </w:tcPr>
          <w:p w14:paraId="064D29CF" w14:textId="52DE1485" w:rsidR="00BB4E98" w:rsidRPr="003E284F" w:rsidRDefault="00BB4E98" w:rsidP="00BB4E98">
            <w:pPr>
              <w:jc w:val="center"/>
              <w:rPr>
                <w:sz w:val="20"/>
                <w:szCs w:val="20"/>
                <w:lang w:val="uk-UA"/>
              </w:rPr>
            </w:pPr>
            <w:r w:rsidRPr="003E284F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shd w:val="clear" w:color="auto" w:fill="auto"/>
            <w:vAlign w:val="center"/>
          </w:tcPr>
          <w:p w14:paraId="5949A2B2" w14:textId="2CC6173F" w:rsidR="00BB4E98" w:rsidRPr="003E284F" w:rsidRDefault="00BB4E98" w:rsidP="00BB4E98">
            <w:pPr>
              <w:jc w:val="center"/>
              <w:rPr>
                <w:sz w:val="20"/>
                <w:szCs w:val="20"/>
              </w:rPr>
            </w:pPr>
            <w:r w:rsidRPr="003E284F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78F35EDA" w14:textId="46769910" w:rsidR="00BB4E98" w:rsidRPr="003E284F" w:rsidRDefault="00BB4E98" w:rsidP="00BB4E98">
            <w:pPr>
              <w:jc w:val="center"/>
              <w:rPr>
                <w:sz w:val="20"/>
                <w:szCs w:val="20"/>
              </w:rPr>
            </w:pPr>
            <w:r w:rsidRPr="003E284F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586009A8" w14:textId="4EDAD819" w:rsidR="00BB4E98" w:rsidRPr="003E284F" w:rsidRDefault="00BB4E98" w:rsidP="00BB4E98">
            <w:pPr>
              <w:jc w:val="center"/>
              <w:rPr>
                <w:sz w:val="20"/>
                <w:szCs w:val="20"/>
              </w:rPr>
            </w:pPr>
            <w:r w:rsidRPr="003E284F">
              <w:rPr>
                <w:sz w:val="20"/>
                <w:szCs w:val="20"/>
              </w:rPr>
              <w:t>■</w:t>
            </w:r>
          </w:p>
        </w:tc>
      </w:tr>
      <w:tr w:rsidR="003E284F" w:rsidRPr="006D64B2" w14:paraId="1165DCF2" w14:textId="77777777" w:rsidTr="00E72E52">
        <w:trPr>
          <w:trHeight w:val="284"/>
        </w:trPr>
        <w:tc>
          <w:tcPr>
            <w:tcW w:w="84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03FDE3F" w14:textId="6A44E2CE" w:rsidR="003E284F" w:rsidRPr="003E284F" w:rsidRDefault="003E284F" w:rsidP="003E284F">
            <w:pPr>
              <w:ind w:right="-160"/>
            </w:pPr>
            <w:r w:rsidRPr="003E284F">
              <w:rPr>
                <w:lang w:val="uk-UA"/>
              </w:rPr>
              <w:t>ЗК 9</w:t>
            </w:r>
          </w:p>
        </w:tc>
        <w:tc>
          <w:tcPr>
            <w:tcW w:w="456" w:type="dxa"/>
            <w:vAlign w:val="center"/>
          </w:tcPr>
          <w:p w14:paraId="1D3DD6A7" w14:textId="77777777" w:rsidR="003E284F" w:rsidRPr="003E284F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68608E3F" w14:textId="6FBDDC7D" w:rsidR="003E284F" w:rsidRPr="003E284F" w:rsidRDefault="003E284F" w:rsidP="003E284F">
            <w:pPr>
              <w:jc w:val="center"/>
              <w:rPr>
                <w:sz w:val="20"/>
                <w:szCs w:val="20"/>
              </w:rPr>
            </w:pPr>
            <w:r w:rsidRPr="003E284F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5B3DEEF6" w14:textId="61C09793" w:rsidR="003E284F" w:rsidRPr="003E284F" w:rsidRDefault="003E284F" w:rsidP="003E284F">
            <w:pPr>
              <w:jc w:val="center"/>
              <w:rPr>
                <w:sz w:val="20"/>
                <w:szCs w:val="20"/>
              </w:rPr>
            </w:pPr>
            <w:r w:rsidRPr="003E284F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</w:tcPr>
          <w:p w14:paraId="720538AB" w14:textId="77777777" w:rsidR="003E284F" w:rsidRPr="003E284F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4D5BE823" w14:textId="77777777" w:rsidR="003E284F" w:rsidRPr="003E284F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59E575D5" w14:textId="77777777" w:rsidR="003E284F" w:rsidRPr="003E284F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52E65487" w14:textId="3483DF75" w:rsidR="003E284F" w:rsidRPr="003E284F" w:rsidRDefault="003E284F" w:rsidP="003E284F">
            <w:pPr>
              <w:jc w:val="center"/>
              <w:rPr>
                <w:sz w:val="20"/>
                <w:szCs w:val="20"/>
              </w:rPr>
            </w:pPr>
            <w:r w:rsidRPr="003E284F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  <w:vAlign w:val="center"/>
          </w:tcPr>
          <w:p w14:paraId="6945AB50" w14:textId="77777777" w:rsidR="003E284F" w:rsidRPr="003E284F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30CA07F6" w14:textId="77777777" w:rsidR="003E284F" w:rsidRPr="003E284F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51A0316C" w14:textId="77777777" w:rsidR="003E284F" w:rsidRPr="003E284F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6" w:type="dxa"/>
            <w:vAlign w:val="center"/>
          </w:tcPr>
          <w:p w14:paraId="0994D9E6" w14:textId="77777777" w:rsidR="003E284F" w:rsidRPr="003E284F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05" w:type="dxa"/>
            <w:vAlign w:val="center"/>
          </w:tcPr>
          <w:p w14:paraId="2E7801FB" w14:textId="77777777" w:rsidR="003E284F" w:rsidRPr="003E284F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09" w:type="dxa"/>
            <w:vAlign w:val="center"/>
          </w:tcPr>
          <w:p w14:paraId="4CF0C137" w14:textId="77777777" w:rsidR="003E284F" w:rsidRPr="003E284F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4B313C50" w14:textId="42206B6A" w:rsidR="003E284F" w:rsidRPr="003E284F" w:rsidRDefault="003E284F" w:rsidP="003E284F">
            <w:pPr>
              <w:jc w:val="center"/>
              <w:rPr>
                <w:sz w:val="20"/>
                <w:szCs w:val="20"/>
              </w:rPr>
            </w:pPr>
            <w:r w:rsidRPr="003E284F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  <w:vAlign w:val="center"/>
          </w:tcPr>
          <w:p w14:paraId="3AE3A107" w14:textId="77777777" w:rsidR="003E284F" w:rsidRPr="003E284F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49A56CD3" w14:textId="77777777" w:rsidR="003E284F" w:rsidRPr="003E284F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shd w:val="clear" w:color="auto" w:fill="auto"/>
            <w:vAlign w:val="center"/>
          </w:tcPr>
          <w:p w14:paraId="6A4CA7FA" w14:textId="70C5882A" w:rsidR="003E284F" w:rsidRPr="003E284F" w:rsidRDefault="003E284F" w:rsidP="003E284F">
            <w:pPr>
              <w:jc w:val="center"/>
              <w:rPr>
                <w:sz w:val="20"/>
                <w:szCs w:val="20"/>
              </w:rPr>
            </w:pPr>
            <w:r w:rsidRPr="003E284F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shd w:val="clear" w:color="auto" w:fill="auto"/>
            <w:vAlign w:val="center"/>
          </w:tcPr>
          <w:p w14:paraId="19D50D0C" w14:textId="6505981C" w:rsidR="003E284F" w:rsidRPr="003E284F" w:rsidRDefault="003E284F" w:rsidP="003E284F">
            <w:pPr>
              <w:jc w:val="center"/>
              <w:rPr>
                <w:sz w:val="20"/>
                <w:szCs w:val="20"/>
              </w:rPr>
            </w:pPr>
            <w:r w:rsidRPr="003E284F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1D623611" w14:textId="22A956E5" w:rsidR="003E284F" w:rsidRPr="003E284F" w:rsidRDefault="003E284F" w:rsidP="003E284F">
            <w:pPr>
              <w:jc w:val="center"/>
              <w:rPr>
                <w:sz w:val="20"/>
                <w:szCs w:val="20"/>
              </w:rPr>
            </w:pPr>
            <w:r w:rsidRPr="003E284F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5BC0E033" w14:textId="5577582C" w:rsidR="003E284F" w:rsidRPr="003E284F" w:rsidRDefault="003E284F" w:rsidP="003E284F">
            <w:pPr>
              <w:jc w:val="center"/>
              <w:rPr>
                <w:sz w:val="20"/>
                <w:szCs w:val="20"/>
              </w:rPr>
            </w:pPr>
            <w:r w:rsidRPr="003E284F">
              <w:rPr>
                <w:sz w:val="20"/>
                <w:szCs w:val="20"/>
              </w:rPr>
              <w:t>■</w:t>
            </w:r>
          </w:p>
        </w:tc>
      </w:tr>
      <w:tr w:rsidR="003E284F" w:rsidRPr="006D64B2" w14:paraId="7464A756" w14:textId="775F5B14" w:rsidTr="00055E8F">
        <w:trPr>
          <w:trHeight w:val="284"/>
        </w:trPr>
        <w:tc>
          <w:tcPr>
            <w:tcW w:w="84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65C7591" w14:textId="77777777" w:rsidR="003E284F" w:rsidRPr="006D64B2" w:rsidRDefault="003E284F" w:rsidP="003E284F">
            <w:pPr>
              <w:ind w:right="-160"/>
            </w:pPr>
            <w:r w:rsidRPr="006D64B2">
              <w:t>ФК</w:t>
            </w:r>
            <w:r w:rsidRPr="006D64B2">
              <w:rPr>
                <w:lang w:val="en-US"/>
              </w:rPr>
              <w:t xml:space="preserve"> </w:t>
            </w:r>
            <w:r w:rsidRPr="006D64B2">
              <w:t>1</w:t>
            </w:r>
          </w:p>
        </w:tc>
        <w:tc>
          <w:tcPr>
            <w:tcW w:w="456" w:type="dxa"/>
            <w:vAlign w:val="center"/>
          </w:tcPr>
          <w:p w14:paraId="241701A9" w14:textId="3CA11664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21A77CE6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316F487D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6" w:type="dxa"/>
          </w:tcPr>
          <w:p w14:paraId="153CC173" w14:textId="0AE4D5F8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56D60AAE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6C648E00" w14:textId="07F14431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68A87934" w14:textId="4DD1CF03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  <w:vAlign w:val="center"/>
          </w:tcPr>
          <w:p w14:paraId="223EAC9D" w14:textId="04FF7D4F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5970CC04" w14:textId="587703A8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574F8C25" w14:textId="68D43A91" w:rsidR="003E284F" w:rsidRPr="006D64B2" w:rsidRDefault="003E284F" w:rsidP="003E284F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  <w:vAlign w:val="center"/>
          </w:tcPr>
          <w:p w14:paraId="21C0475A" w14:textId="30D7B42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505" w:type="dxa"/>
            <w:vAlign w:val="center"/>
          </w:tcPr>
          <w:p w14:paraId="687E0E5A" w14:textId="5E271016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09" w:type="dxa"/>
          </w:tcPr>
          <w:p w14:paraId="46F9778C" w14:textId="77777777" w:rsidR="003E284F" w:rsidRPr="006D64B2" w:rsidRDefault="003E284F" w:rsidP="003E284F">
            <w:pPr>
              <w:jc w:val="center"/>
            </w:pPr>
          </w:p>
        </w:tc>
        <w:tc>
          <w:tcPr>
            <w:tcW w:w="457" w:type="dxa"/>
            <w:vAlign w:val="center"/>
          </w:tcPr>
          <w:p w14:paraId="6B6C226E" w14:textId="1BA1069E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  <w:vAlign w:val="center"/>
          </w:tcPr>
          <w:p w14:paraId="2E71B75E" w14:textId="0B87A116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5B947015" w14:textId="6D3B799E" w:rsidR="003E284F" w:rsidRPr="006D64B2" w:rsidRDefault="003E284F" w:rsidP="003E284F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shd w:val="clear" w:color="auto" w:fill="auto"/>
          </w:tcPr>
          <w:p w14:paraId="689CB4C9" w14:textId="1DB59E2F" w:rsidR="003E284F" w:rsidRPr="006D64B2" w:rsidRDefault="003E284F" w:rsidP="003E284F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shd w:val="clear" w:color="auto" w:fill="auto"/>
          </w:tcPr>
          <w:p w14:paraId="5ED07715" w14:textId="5B82273F" w:rsidR="003E284F" w:rsidRPr="006D64B2" w:rsidRDefault="003E284F" w:rsidP="003E284F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7E754854" w14:textId="2B28823E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2036016F" w14:textId="4C193CA5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</w:tr>
      <w:tr w:rsidR="003E284F" w:rsidRPr="006D64B2" w14:paraId="686057B8" w14:textId="52E1B9D8" w:rsidTr="00055E8F">
        <w:trPr>
          <w:trHeight w:val="284"/>
        </w:trPr>
        <w:tc>
          <w:tcPr>
            <w:tcW w:w="84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47492F0" w14:textId="77777777" w:rsidR="003E284F" w:rsidRPr="006D64B2" w:rsidRDefault="003E284F" w:rsidP="003E284F">
            <w:pPr>
              <w:ind w:right="-160"/>
            </w:pPr>
            <w:r w:rsidRPr="006D64B2">
              <w:t>ФК</w:t>
            </w:r>
            <w:r w:rsidRPr="006D64B2">
              <w:rPr>
                <w:lang w:val="en-US"/>
              </w:rPr>
              <w:t xml:space="preserve"> </w:t>
            </w:r>
            <w:r w:rsidRPr="006D64B2">
              <w:t>2</w:t>
            </w:r>
          </w:p>
        </w:tc>
        <w:tc>
          <w:tcPr>
            <w:tcW w:w="456" w:type="dxa"/>
            <w:vAlign w:val="center"/>
          </w:tcPr>
          <w:p w14:paraId="1735F567" w14:textId="34F9E688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0C143FB2" w14:textId="720DAD4B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7FDC49E1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6" w:type="dxa"/>
          </w:tcPr>
          <w:p w14:paraId="410B421C" w14:textId="11BE17CD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67F4124C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196EDD8E" w14:textId="38FC3CEB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4D36524C" w14:textId="44A3C932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  <w:vAlign w:val="center"/>
          </w:tcPr>
          <w:p w14:paraId="380012EA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75E264A9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093C9671" w14:textId="5A6A6611" w:rsidR="003E284F" w:rsidRPr="006D64B2" w:rsidRDefault="003E284F" w:rsidP="003E284F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  <w:vAlign w:val="center"/>
          </w:tcPr>
          <w:p w14:paraId="74642804" w14:textId="3EDA9163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505" w:type="dxa"/>
            <w:vAlign w:val="center"/>
          </w:tcPr>
          <w:p w14:paraId="41601FC8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09" w:type="dxa"/>
          </w:tcPr>
          <w:p w14:paraId="1FB01F17" w14:textId="77777777" w:rsidR="003E284F" w:rsidRPr="006D64B2" w:rsidRDefault="003E284F" w:rsidP="003E284F">
            <w:pPr>
              <w:jc w:val="center"/>
            </w:pPr>
          </w:p>
        </w:tc>
        <w:tc>
          <w:tcPr>
            <w:tcW w:w="457" w:type="dxa"/>
            <w:vAlign w:val="center"/>
          </w:tcPr>
          <w:p w14:paraId="42A56A41" w14:textId="62085C6D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  <w:vAlign w:val="center"/>
          </w:tcPr>
          <w:p w14:paraId="5EEA2298" w14:textId="55650A7A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573DF909" w14:textId="1CF09A88" w:rsidR="003E284F" w:rsidRPr="006D64B2" w:rsidRDefault="003E284F" w:rsidP="003E284F">
            <w:pPr>
              <w:jc w:val="center"/>
            </w:pPr>
          </w:p>
        </w:tc>
        <w:tc>
          <w:tcPr>
            <w:tcW w:w="457" w:type="dxa"/>
            <w:shd w:val="clear" w:color="auto" w:fill="auto"/>
          </w:tcPr>
          <w:p w14:paraId="7F87A39C" w14:textId="75CEBD27" w:rsidR="003E284F" w:rsidRPr="006D64B2" w:rsidRDefault="003E284F" w:rsidP="003E284F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shd w:val="clear" w:color="auto" w:fill="auto"/>
          </w:tcPr>
          <w:p w14:paraId="119C939B" w14:textId="173B6F2A" w:rsidR="003E284F" w:rsidRPr="006D64B2" w:rsidRDefault="003E284F" w:rsidP="003E284F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3ED76592" w14:textId="5E246A9C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38A367FD" w14:textId="361AC009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</w:tr>
      <w:tr w:rsidR="003E284F" w:rsidRPr="006D64B2" w14:paraId="3474F65E" w14:textId="6FD92A8D" w:rsidTr="00055E8F">
        <w:trPr>
          <w:trHeight w:val="284"/>
        </w:trPr>
        <w:tc>
          <w:tcPr>
            <w:tcW w:w="84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3122B33" w14:textId="77777777" w:rsidR="003E284F" w:rsidRPr="006D64B2" w:rsidRDefault="003E284F" w:rsidP="003E284F">
            <w:pPr>
              <w:ind w:right="-160"/>
            </w:pPr>
            <w:r w:rsidRPr="006D64B2">
              <w:t>ФК</w:t>
            </w:r>
            <w:r w:rsidRPr="006D64B2">
              <w:rPr>
                <w:lang w:val="en-US"/>
              </w:rPr>
              <w:t xml:space="preserve"> </w:t>
            </w:r>
            <w:r w:rsidRPr="006D64B2">
              <w:t>3</w:t>
            </w:r>
          </w:p>
        </w:tc>
        <w:tc>
          <w:tcPr>
            <w:tcW w:w="456" w:type="dxa"/>
            <w:vAlign w:val="center"/>
          </w:tcPr>
          <w:p w14:paraId="7B1018F1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3399D874" w14:textId="3B45D92F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30119A35" w14:textId="01A9B798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</w:tcPr>
          <w:p w14:paraId="2E55A258" w14:textId="53DCEC25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2641E190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487711C0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1AF0D4AF" w14:textId="77777777" w:rsidR="003E284F" w:rsidRPr="006D64B2" w:rsidRDefault="003E284F" w:rsidP="003E284F">
            <w:pPr>
              <w:jc w:val="center"/>
            </w:pPr>
          </w:p>
        </w:tc>
        <w:tc>
          <w:tcPr>
            <w:tcW w:w="456" w:type="dxa"/>
            <w:vAlign w:val="center"/>
          </w:tcPr>
          <w:p w14:paraId="241C0090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614E569F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155E0873" w14:textId="77777777" w:rsidR="003E284F" w:rsidRPr="006D64B2" w:rsidRDefault="003E284F" w:rsidP="003E284F">
            <w:pPr>
              <w:jc w:val="center"/>
            </w:pPr>
          </w:p>
        </w:tc>
        <w:tc>
          <w:tcPr>
            <w:tcW w:w="456" w:type="dxa"/>
            <w:vAlign w:val="center"/>
          </w:tcPr>
          <w:p w14:paraId="5376F2D3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05" w:type="dxa"/>
            <w:vAlign w:val="center"/>
          </w:tcPr>
          <w:p w14:paraId="154E7AB2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09" w:type="dxa"/>
          </w:tcPr>
          <w:p w14:paraId="7EC5C3AB" w14:textId="77777777" w:rsidR="003E284F" w:rsidRPr="006D64B2" w:rsidRDefault="003E284F" w:rsidP="003E284F">
            <w:pPr>
              <w:jc w:val="center"/>
            </w:pPr>
          </w:p>
        </w:tc>
        <w:tc>
          <w:tcPr>
            <w:tcW w:w="457" w:type="dxa"/>
            <w:vAlign w:val="center"/>
          </w:tcPr>
          <w:p w14:paraId="03F0827E" w14:textId="48FAAD73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6" w:type="dxa"/>
            <w:vAlign w:val="center"/>
          </w:tcPr>
          <w:p w14:paraId="3CCAC98E" w14:textId="44D8B73E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4AA325C0" w14:textId="77777777" w:rsidR="003E284F" w:rsidRPr="006D64B2" w:rsidRDefault="003E284F" w:rsidP="003E284F">
            <w:pPr>
              <w:jc w:val="center"/>
            </w:pPr>
          </w:p>
        </w:tc>
        <w:tc>
          <w:tcPr>
            <w:tcW w:w="457" w:type="dxa"/>
            <w:shd w:val="clear" w:color="auto" w:fill="auto"/>
          </w:tcPr>
          <w:p w14:paraId="6FEC166E" w14:textId="66F4FBB0" w:rsidR="003E284F" w:rsidRPr="006D64B2" w:rsidRDefault="003E284F" w:rsidP="003E284F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shd w:val="clear" w:color="auto" w:fill="auto"/>
          </w:tcPr>
          <w:p w14:paraId="4F257870" w14:textId="5F6874FD" w:rsidR="003E284F" w:rsidRPr="006D64B2" w:rsidRDefault="003E284F" w:rsidP="003E284F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6B8A51E7" w14:textId="455D0259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794254A9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</w:tr>
      <w:tr w:rsidR="003E284F" w:rsidRPr="006D64B2" w14:paraId="4644D8C9" w14:textId="00B6D7E7" w:rsidTr="00055E8F">
        <w:trPr>
          <w:trHeight w:val="284"/>
        </w:trPr>
        <w:tc>
          <w:tcPr>
            <w:tcW w:w="84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61C39E9" w14:textId="77777777" w:rsidR="003E284F" w:rsidRPr="006D64B2" w:rsidRDefault="003E284F" w:rsidP="003E284F">
            <w:pPr>
              <w:ind w:right="-160"/>
            </w:pPr>
            <w:r w:rsidRPr="006D64B2">
              <w:t>ФК</w:t>
            </w:r>
            <w:r w:rsidRPr="006D64B2">
              <w:rPr>
                <w:lang w:val="en-US"/>
              </w:rPr>
              <w:t xml:space="preserve"> </w:t>
            </w:r>
            <w:r w:rsidRPr="006D64B2">
              <w:t>4</w:t>
            </w:r>
          </w:p>
        </w:tc>
        <w:tc>
          <w:tcPr>
            <w:tcW w:w="456" w:type="dxa"/>
            <w:vAlign w:val="center"/>
          </w:tcPr>
          <w:p w14:paraId="03E6573F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36ADB6D2" w14:textId="1C2FF483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414B7333" w14:textId="76C419CE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</w:tcPr>
          <w:p w14:paraId="068F4E5D" w14:textId="5C1EFA55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42BDE94D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0AAC0C90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056A9EC6" w14:textId="77777777" w:rsidR="003E284F" w:rsidRPr="006D64B2" w:rsidRDefault="003E284F" w:rsidP="003E284F">
            <w:pPr>
              <w:jc w:val="center"/>
            </w:pPr>
          </w:p>
        </w:tc>
        <w:tc>
          <w:tcPr>
            <w:tcW w:w="456" w:type="dxa"/>
            <w:vAlign w:val="center"/>
          </w:tcPr>
          <w:p w14:paraId="6659B6B8" w14:textId="6AC1744B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1AC391CE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5BBD40F5" w14:textId="2B766A85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  <w:vAlign w:val="center"/>
          </w:tcPr>
          <w:p w14:paraId="0671EEE5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05" w:type="dxa"/>
            <w:vAlign w:val="center"/>
          </w:tcPr>
          <w:p w14:paraId="5BE66C48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09" w:type="dxa"/>
            <w:vAlign w:val="center"/>
          </w:tcPr>
          <w:p w14:paraId="31D4DCA0" w14:textId="3856455E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4E20B121" w14:textId="78E12969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  <w:vAlign w:val="center"/>
          </w:tcPr>
          <w:p w14:paraId="57381202" w14:textId="70FE8AB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1D17BA75" w14:textId="77777777" w:rsidR="003E284F" w:rsidRPr="006D64B2" w:rsidRDefault="003E284F" w:rsidP="003E284F">
            <w:pPr>
              <w:jc w:val="center"/>
            </w:pPr>
          </w:p>
        </w:tc>
        <w:tc>
          <w:tcPr>
            <w:tcW w:w="457" w:type="dxa"/>
            <w:shd w:val="clear" w:color="auto" w:fill="auto"/>
          </w:tcPr>
          <w:p w14:paraId="3258EB47" w14:textId="701C8C22" w:rsidR="003E284F" w:rsidRPr="006D64B2" w:rsidRDefault="003E284F" w:rsidP="003E284F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shd w:val="clear" w:color="auto" w:fill="auto"/>
          </w:tcPr>
          <w:p w14:paraId="1846D54B" w14:textId="1238E5B9" w:rsidR="003E284F" w:rsidRPr="006D64B2" w:rsidRDefault="003E284F" w:rsidP="003E284F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70715132" w14:textId="2BD196F1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018559D1" w14:textId="3144E68A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</w:tr>
      <w:tr w:rsidR="003E284F" w:rsidRPr="006D64B2" w14:paraId="3B7A4CED" w14:textId="73D3506F" w:rsidTr="00055E8F">
        <w:trPr>
          <w:trHeight w:val="284"/>
        </w:trPr>
        <w:tc>
          <w:tcPr>
            <w:tcW w:w="84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A3D66F7" w14:textId="77777777" w:rsidR="003E284F" w:rsidRPr="006D64B2" w:rsidRDefault="003E284F" w:rsidP="003E284F">
            <w:pPr>
              <w:ind w:right="-160"/>
            </w:pPr>
            <w:r w:rsidRPr="006D64B2">
              <w:t>ФК</w:t>
            </w:r>
            <w:r w:rsidRPr="006D64B2">
              <w:rPr>
                <w:lang w:val="en-US"/>
              </w:rPr>
              <w:t xml:space="preserve"> </w:t>
            </w:r>
            <w:r w:rsidRPr="006D64B2">
              <w:t>5</w:t>
            </w:r>
          </w:p>
        </w:tc>
        <w:tc>
          <w:tcPr>
            <w:tcW w:w="456" w:type="dxa"/>
            <w:vAlign w:val="center"/>
          </w:tcPr>
          <w:p w14:paraId="00A40AAB" w14:textId="77777777" w:rsidR="003E284F" w:rsidRPr="006D64B2" w:rsidRDefault="003E284F" w:rsidP="003E284F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3039FC0B" w14:textId="22985FE3" w:rsidR="003E284F" w:rsidRPr="006D64B2" w:rsidRDefault="003E284F" w:rsidP="003E284F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  <w:lang w:val="uk-UA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3B86F522" w14:textId="4AA3541E" w:rsidR="003E284F" w:rsidRPr="006D64B2" w:rsidRDefault="003E284F" w:rsidP="003E284F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</w:tcPr>
          <w:p w14:paraId="4376F51A" w14:textId="76DED5C4" w:rsidR="003E284F" w:rsidRPr="006D64B2" w:rsidRDefault="003E284F" w:rsidP="003E284F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45A5BD36" w14:textId="5DBBBC5C" w:rsidR="003E284F" w:rsidRPr="006D64B2" w:rsidRDefault="003E284F" w:rsidP="003E284F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0258A77F" w14:textId="77777777" w:rsidR="003E284F" w:rsidRPr="006D64B2" w:rsidRDefault="003E284F" w:rsidP="003E284F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1E1E75AD" w14:textId="1A816EB8" w:rsidR="003E284F" w:rsidRPr="006D64B2" w:rsidRDefault="003E284F" w:rsidP="003E284F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</w:p>
        </w:tc>
        <w:tc>
          <w:tcPr>
            <w:tcW w:w="456" w:type="dxa"/>
            <w:vAlign w:val="center"/>
          </w:tcPr>
          <w:p w14:paraId="11952CB8" w14:textId="4EF437D3" w:rsidR="003E284F" w:rsidRPr="006D64B2" w:rsidRDefault="003E284F" w:rsidP="003E284F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22E1422C" w14:textId="77777777" w:rsidR="003E284F" w:rsidRPr="006D64B2" w:rsidRDefault="003E284F" w:rsidP="003E284F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36B455B8" w14:textId="77777777" w:rsidR="003E284F" w:rsidRPr="006D64B2" w:rsidRDefault="003E284F" w:rsidP="003E284F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</w:p>
        </w:tc>
        <w:tc>
          <w:tcPr>
            <w:tcW w:w="456" w:type="dxa"/>
            <w:vAlign w:val="center"/>
          </w:tcPr>
          <w:p w14:paraId="3F49557A" w14:textId="77777777" w:rsidR="003E284F" w:rsidRPr="006D64B2" w:rsidRDefault="003E284F" w:rsidP="003E284F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</w:p>
        </w:tc>
        <w:tc>
          <w:tcPr>
            <w:tcW w:w="505" w:type="dxa"/>
            <w:vAlign w:val="center"/>
          </w:tcPr>
          <w:p w14:paraId="7B60F6CB" w14:textId="0635EE84" w:rsidR="003E284F" w:rsidRPr="006D64B2" w:rsidRDefault="003E284F" w:rsidP="003E284F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09" w:type="dxa"/>
            <w:vAlign w:val="center"/>
          </w:tcPr>
          <w:p w14:paraId="51E8C2E8" w14:textId="77777777" w:rsidR="003E284F" w:rsidRPr="006D64B2" w:rsidRDefault="003E284F" w:rsidP="003E284F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698A0D2E" w14:textId="5E0BF04E" w:rsidR="003E284F" w:rsidRPr="006D64B2" w:rsidRDefault="003E284F" w:rsidP="003E284F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  <w:vAlign w:val="center"/>
          </w:tcPr>
          <w:p w14:paraId="702881D0" w14:textId="0B0EBC94" w:rsidR="003E284F" w:rsidRPr="006D64B2" w:rsidRDefault="003E284F" w:rsidP="003E284F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5D08FC2D" w14:textId="77777777" w:rsidR="003E284F" w:rsidRPr="006D64B2" w:rsidRDefault="003E284F" w:rsidP="003E284F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</w:p>
        </w:tc>
        <w:tc>
          <w:tcPr>
            <w:tcW w:w="457" w:type="dxa"/>
            <w:shd w:val="clear" w:color="auto" w:fill="auto"/>
            <w:vAlign w:val="center"/>
          </w:tcPr>
          <w:p w14:paraId="3CBF2EAD" w14:textId="4F651DE1" w:rsidR="003E284F" w:rsidRPr="006D64B2" w:rsidRDefault="003E284F" w:rsidP="003E284F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shd w:val="clear" w:color="auto" w:fill="auto"/>
          </w:tcPr>
          <w:p w14:paraId="0D6E8502" w14:textId="75382FB4" w:rsidR="003E284F" w:rsidRPr="006D64B2" w:rsidRDefault="003E284F" w:rsidP="003E284F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63F14F41" w14:textId="078B0CF9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0CC1AFCB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</w:tr>
      <w:tr w:rsidR="003E284F" w:rsidRPr="006D64B2" w14:paraId="4D36ECE6" w14:textId="7D81B477" w:rsidTr="00055E8F">
        <w:trPr>
          <w:trHeight w:val="284"/>
        </w:trPr>
        <w:tc>
          <w:tcPr>
            <w:tcW w:w="84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DE5F18B" w14:textId="77777777" w:rsidR="003E284F" w:rsidRPr="006D64B2" w:rsidRDefault="003E284F" w:rsidP="003E284F">
            <w:pPr>
              <w:ind w:right="-160"/>
            </w:pPr>
            <w:r w:rsidRPr="006D64B2">
              <w:t>ФК</w:t>
            </w:r>
            <w:r w:rsidRPr="006D64B2">
              <w:rPr>
                <w:lang w:val="en-US"/>
              </w:rPr>
              <w:t xml:space="preserve"> </w:t>
            </w:r>
            <w:r w:rsidRPr="006D64B2">
              <w:t>6</w:t>
            </w:r>
          </w:p>
        </w:tc>
        <w:tc>
          <w:tcPr>
            <w:tcW w:w="456" w:type="dxa"/>
            <w:vAlign w:val="center"/>
          </w:tcPr>
          <w:p w14:paraId="59704C58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442DA68F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265B8694" w14:textId="7C7D543E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</w:tcPr>
          <w:p w14:paraId="2046B24F" w14:textId="3E07CA8B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533352AC" w14:textId="1898EEA4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72F75F62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171316B5" w14:textId="6F15B9AB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  <w:vAlign w:val="center"/>
          </w:tcPr>
          <w:p w14:paraId="525AEB01" w14:textId="0A0E8999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04F6699F" w14:textId="77777777" w:rsidR="003E284F" w:rsidRPr="006D64B2" w:rsidRDefault="003E284F" w:rsidP="003E284F">
            <w:pPr>
              <w:jc w:val="center"/>
            </w:pPr>
          </w:p>
        </w:tc>
        <w:tc>
          <w:tcPr>
            <w:tcW w:w="457" w:type="dxa"/>
            <w:vAlign w:val="center"/>
          </w:tcPr>
          <w:p w14:paraId="7C3EAD95" w14:textId="2F80CBBC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  <w:vAlign w:val="center"/>
          </w:tcPr>
          <w:p w14:paraId="0B962F82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05" w:type="dxa"/>
          </w:tcPr>
          <w:p w14:paraId="1BA943CE" w14:textId="77777777" w:rsidR="003E284F" w:rsidRPr="006D64B2" w:rsidRDefault="003E284F" w:rsidP="003E284F">
            <w:pPr>
              <w:jc w:val="center"/>
            </w:pPr>
          </w:p>
        </w:tc>
        <w:tc>
          <w:tcPr>
            <w:tcW w:w="409" w:type="dxa"/>
            <w:vAlign w:val="center"/>
          </w:tcPr>
          <w:p w14:paraId="479AE471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1C3A9C25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6" w:type="dxa"/>
            <w:vAlign w:val="center"/>
          </w:tcPr>
          <w:p w14:paraId="0F84E9CC" w14:textId="7B14B373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7909ECFB" w14:textId="36AC6ACD" w:rsidR="003E284F" w:rsidRPr="006D64B2" w:rsidRDefault="003E284F" w:rsidP="003E284F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shd w:val="clear" w:color="auto" w:fill="auto"/>
          </w:tcPr>
          <w:p w14:paraId="0CD54A07" w14:textId="64353FE8" w:rsidR="003E284F" w:rsidRPr="006D64B2" w:rsidRDefault="003E284F" w:rsidP="003E284F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shd w:val="clear" w:color="auto" w:fill="auto"/>
          </w:tcPr>
          <w:p w14:paraId="6D85B74C" w14:textId="0D1D3D2D" w:rsidR="003E284F" w:rsidRPr="006D64B2" w:rsidRDefault="003E284F" w:rsidP="003E284F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3DD5C6C3" w14:textId="69E18E4E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73F5427F" w14:textId="35C09DF9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</w:tr>
      <w:tr w:rsidR="003E284F" w:rsidRPr="006D64B2" w14:paraId="46541175" w14:textId="2304F95A" w:rsidTr="00055E8F">
        <w:trPr>
          <w:trHeight w:val="284"/>
        </w:trPr>
        <w:tc>
          <w:tcPr>
            <w:tcW w:w="84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F2B0706" w14:textId="77777777" w:rsidR="003E284F" w:rsidRPr="006D64B2" w:rsidRDefault="003E284F" w:rsidP="003E284F">
            <w:pPr>
              <w:ind w:right="-160"/>
            </w:pPr>
            <w:r w:rsidRPr="006D64B2">
              <w:t>ФК</w:t>
            </w:r>
            <w:r w:rsidRPr="006D64B2">
              <w:rPr>
                <w:lang w:val="en-US"/>
              </w:rPr>
              <w:t xml:space="preserve"> </w:t>
            </w:r>
            <w:r w:rsidRPr="006D64B2">
              <w:t>7</w:t>
            </w:r>
          </w:p>
        </w:tc>
        <w:tc>
          <w:tcPr>
            <w:tcW w:w="456" w:type="dxa"/>
            <w:vAlign w:val="center"/>
          </w:tcPr>
          <w:p w14:paraId="40B9585B" w14:textId="39791CE5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217F7978" w14:textId="3D1503D9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3263C557" w14:textId="059EEDCA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6" w:type="dxa"/>
          </w:tcPr>
          <w:p w14:paraId="38965ECA" w14:textId="5FEF97C9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7BBF5075" w14:textId="6F0CFA6A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757E99FA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14E6073B" w14:textId="765642F2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  <w:vAlign w:val="center"/>
          </w:tcPr>
          <w:p w14:paraId="57B01C34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1A36D275" w14:textId="77777777" w:rsidR="003E284F" w:rsidRPr="006D64B2" w:rsidRDefault="003E284F" w:rsidP="003E284F">
            <w:pPr>
              <w:jc w:val="center"/>
            </w:pPr>
          </w:p>
        </w:tc>
        <w:tc>
          <w:tcPr>
            <w:tcW w:w="457" w:type="dxa"/>
            <w:vAlign w:val="center"/>
          </w:tcPr>
          <w:p w14:paraId="443484A2" w14:textId="6653423C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  <w:vAlign w:val="center"/>
          </w:tcPr>
          <w:p w14:paraId="2DD1022F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05" w:type="dxa"/>
          </w:tcPr>
          <w:p w14:paraId="464D9BEB" w14:textId="77777777" w:rsidR="003E284F" w:rsidRPr="006D64B2" w:rsidRDefault="003E284F" w:rsidP="003E284F">
            <w:pPr>
              <w:jc w:val="center"/>
            </w:pPr>
          </w:p>
        </w:tc>
        <w:tc>
          <w:tcPr>
            <w:tcW w:w="409" w:type="dxa"/>
            <w:vAlign w:val="center"/>
          </w:tcPr>
          <w:p w14:paraId="2A634DDB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3EAE88F9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6" w:type="dxa"/>
            <w:vAlign w:val="center"/>
          </w:tcPr>
          <w:p w14:paraId="48C99E0F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79C18AF9" w14:textId="77777777" w:rsidR="003E284F" w:rsidRPr="006D64B2" w:rsidRDefault="003E284F" w:rsidP="003E284F">
            <w:pPr>
              <w:jc w:val="center"/>
            </w:pPr>
          </w:p>
        </w:tc>
        <w:tc>
          <w:tcPr>
            <w:tcW w:w="457" w:type="dxa"/>
            <w:shd w:val="clear" w:color="auto" w:fill="auto"/>
          </w:tcPr>
          <w:p w14:paraId="10FD7762" w14:textId="038DB78D" w:rsidR="003E284F" w:rsidRPr="006D64B2" w:rsidRDefault="003E284F" w:rsidP="003E284F">
            <w:pPr>
              <w:jc w:val="center"/>
            </w:pPr>
          </w:p>
        </w:tc>
        <w:tc>
          <w:tcPr>
            <w:tcW w:w="457" w:type="dxa"/>
            <w:shd w:val="clear" w:color="auto" w:fill="auto"/>
          </w:tcPr>
          <w:p w14:paraId="66D9A711" w14:textId="6439415F" w:rsidR="003E284F" w:rsidRPr="006D64B2" w:rsidRDefault="003E284F" w:rsidP="003E284F">
            <w:pPr>
              <w:jc w:val="center"/>
            </w:pPr>
          </w:p>
        </w:tc>
        <w:tc>
          <w:tcPr>
            <w:tcW w:w="457" w:type="dxa"/>
          </w:tcPr>
          <w:p w14:paraId="46EB276B" w14:textId="1D6FC730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10DEA4E0" w14:textId="2320EF9C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</w:tr>
      <w:tr w:rsidR="003E284F" w:rsidRPr="006D64B2" w14:paraId="092326BE" w14:textId="4867DB2C" w:rsidTr="00055E8F">
        <w:trPr>
          <w:trHeight w:val="284"/>
        </w:trPr>
        <w:tc>
          <w:tcPr>
            <w:tcW w:w="84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22E8A53" w14:textId="77777777" w:rsidR="003E284F" w:rsidRPr="006D64B2" w:rsidRDefault="003E284F" w:rsidP="003E284F">
            <w:pPr>
              <w:ind w:right="-160"/>
            </w:pPr>
            <w:r w:rsidRPr="006D64B2">
              <w:t>ФК</w:t>
            </w:r>
            <w:r w:rsidRPr="006D64B2">
              <w:rPr>
                <w:lang w:val="en-US"/>
              </w:rPr>
              <w:t xml:space="preserve"> </w:t>
            </w:r>
            <w:r w:rsidRPr="006D64B2">
              <w:t>8</w:t>
            </w:r>
          </w:p>
        </w:tc>
        <w:tc>
          <w:tcPr>
            <w:tcW w:w="456" w:type="dxa"/>
            <w:vAlign w:val="center"/>
          </w:tcPr>
          <w:p w14:paraId="6E7D5D4E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5A715A4B" w14:textId="4194F828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49A1CAE2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6" w:type="dxa"/>
          </w:tcPr>
          <w:p w14:paraId="5EF11F8F" w14:textId="0B00F120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63549A85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3FB8DDE6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32258484" w14:textId="1D1FDEFB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6" w:type="dxa"/>
          </w:tcPr>
          <w:p w14:paraId="64598C20" w14:textId="77777777" w:rsidR="003E284F" w:rsidRPr="006D64B2" w:rsidRDefault="003E284F" w:rsidP="003E284F">
            <w:pPr>
              <w:jc w:val="center"/>
            </w:pPr>
          </w:p>
        </w:tc>
        <w:tc>
          <w:tcPr>
            <w:tcW w:w="457" w:type="dxa"/>
            <w:vAlign w:val="center"/>
          </w:tcPr>
          <w:p w14:paraId="5A618F1A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6BBBAC5D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6" w:type="dxa"/>
            <w:vAlign w:val="center"/>
          </w:tcPr>
          <w:p w14:paraId="19D05669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05" w:type="dxa"/>
            <w:vAlign w:val="center"/>
          </w:tcPr>
          <w:p w14:paraId="688FBFE7" w14:textId="7C44477B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09" w:type="dxa"/>
            <w:vAlign w:val="center"/>
          </w:tcPr>
          <w:p w14:paraId="6DC1DEE0" w14:textId="62772EF2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41902F09" w14:textId="666512F0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</w:tcPr>
          <w:p w14:paraId="53694941" w14:textId="1150DE19" w:rsidR="003E284F" w:rsidRPr="006D64B2" w:rsidRDefault="003E284F" w:rsidP="003E284F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092C2C6A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shd w:val="clear" w:color="auto" w:fill="auto"/>
            <w:vAlign w:val="center"/>
          </w:tcPr>
          <w:p w14:paraId="7EB0A443" w14:textId="4BD7EF2F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shd w:val="clear" w:color="auto" w:fill="auto"/>
            <w:vAlign w:val="center"/>
          </w:tcPr>
          <w:p w14:paraId="599AA2A9" w14:textId="35FFCBC5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1C5F2535" w14:textId="31391B69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535010DB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</w:tr>
      <w:tr w:rsidR="003E284F" w:rsidRPr="006D64B2" w14:paraId="5461A697" w14:textId="41A394A6" w:rsidTr="00055E8F">
        <w:trPr>
          <w:trHeight w:val="284"/>
        </w:trPr>
        <w:tc>
          <w:tcPr>
            <w:tcW w:w="84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491FB40" w14:textId="77777777" w:rsidR="003E284F" w:rsidRPr="006D64B2" w:rsidRDefault="003E284F" w:rsidP="003E284F">
            <w:pPr>
              <w:ind w:right="-160"/>
            </w:pPr>
            <w:r w:rsidRPr="006D64B2">
              <w:t>ФК</w:t>
            </w:r>
            <w:r w:rsidRPr="006D64B2">
              <w:rPr>
                <w:lang w:val="en-US"/>
              </w:rPr>
              <w:t xml:space="preserve"> </w:t>
            </w:r>
            <w:r w:rsidRPr="006D64B2">
              <w:t>9</w:t>
            </w:r>
          </w:p>
        </w:tc>
        <w:tc>
          <w:tcPr>
            <w:tcW w:w="456" w:type="dxa"/>
            <w:vAlign w:val="center"/>
          </w:tcPr>
          <w:p w14:paraId="0F6090E2" w14:textId="76DD52A0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06A2DE49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31364221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6" w:type="dxa"/>
          </w:tcPr>
          <w:p w14:paraId="0993BAE4" w14:textId="7A0CC8B9" w:rsidR="003E284F" w:rsidRPr="006D64B2" w:rsidRDefault="003E284F" w:rsidP="003E284F">
            <w:pPr>
              <w:jc w:val="center"/>
            </w:pPr>
          </w:p>
        </w:tc>
        <w:tc>
          <w:tcPr>
            <w:tcW w:w="457" w:type="dxa"/>
          </w:tcPr>
          <w:p w14:paraId="03757A93" w14:textId="23B7A8E8" w:rsidR="003E284F" w:rsidRPr="006D64B2" w:rsidRDefault="003E284F" w:rsidP="003E284F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4CEC004A" w14:textId="57D78B98" w:rsidR="003E284F" w:rsidRPr="006D64B2" w:rsidRDefault="003E284F" w:rsidP="003E284F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14D3FB24" w14:textId="031332B8" w:rsidR="003E284F" w:rsidRPr="006D64B2" w:rsidRDefault="003E284F" w:rsidP="003E284F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</w:tcPr>
          <w:p w14:paraId="235648E8" w14:textId="1A97468D" w:rsidR="003E284F" w:rsidRPr="006D64B2" w:rsidRDefault="003E284F" w:rsidP="003E284F">
            <w:pPr>
              <w:jc w:val="center"/>
            </w:pPr>
          </w:p>
        </w:tc>
        <w:tc>
          <w:tcPr>
            <w:tcW w:w="457" w:type="dxa"/>
          </w:tcPr>
          <w:p w14:paraId="4037A1EE" w14:textId="7B5355CB" w:rsidR="003E284F" w:rsidRPr="006D64B2" w:rsidRDefault="003E284F" w:rsidP="003E284F">
            <w:pPr>
              <w:jc w:val="center"/>
              <w:rPr>
                <w:lang w:val="uk-UA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314C0366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6" w:type="dxa"/>
            <w:vAlign w:val="center"/>
          </w:tcPr>
          <w:p w14:paraId="4C2B3506" w14:textId="470F35CC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505" w:type="dxa"/>
          </w:tcPr>
          <w:p w14:paraId="309E0045" w14:textId="77777777" w:rsidR="003E284F" w:rsidRPr="006D64B2" w:rsidRDefault="003E284F" w:rsidP="003E284F">
            <w:pPr>
              <w:jc w:val="center"/>
            </w:pPr>
          </w:p>
        </w:tc>
        <w:tc>
          <w:tcPr>
            <w:tcW w:w="409" w:type="dxa"/>
            <w:vAlign w:val="center"/>
          </w:tcPr>
          <w:p w14:paraId="387D2FC8" w14:textId="2D8FA010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359EE7E5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6" w:type="dxa"/>
          </w:tcPr>
          <w:p w14:paraId="2C3306AC" w14:textId="77777777" w:rsidR="003E284F" w:rsidRPr="006D64B2" w:rsidRDefault="003E284F" w:rsidP="003E284F">
            <w:pPr>
              <w:jc w:val="center"/>
            </w:pPr>
          </w:p>
        </w:tc>
        <w:tc>
          <w:tcPr>
            <w:tcW w:w="457" w:type="dxa"/>
          </w:tcPr>
          <w:p w14:paraId="3C93BD17" w14:textId="79FC4E31" w:rsidR="003E284F" w:rsidRPr="006D64B2" w:rsidRDefault="003E284F" w:rsidP="003E284F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shd w:val="clear" w:color="auto" w:fill="auto"/>
          </w:tcPr>
          <w:p w14:paraId="0AC9F593" w14:textId="5F509979" w:rsidR="003E284F" w:rsidRPr="006D64B2" w:rsidRDefault="003E284F" w:rsidP="003E284F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shd w:val="clear" w:color="auto" w:fill="auto"/>
          </w:tcPr>
          <w:p w14:paraId="00DEB032" w14:textId="321C918C" w:rsidR="003E284F" w:rsidRPr="006D64B2" w:rsidRDefault="003E284F" w:rsidP="003E284F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7A1A0C95" w14:textId="0D08727E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3B8A7E25" w14:textId="181CFBF5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</w:tr>
      <w:tr w:rsidR="003E284F" w:rsidRPr="006D64B2" w14:paraId="78B2EC34" w14:textId="4B16231D" w:rsidTr="00055E8F">
        <w:trPr>
          <w:trHeight w:val="284"/>
        </w:trPr>
        <w:tc>
          <w:tcPr>
            <w:tcW w:w="84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140DAFA" w14:textId="77777777" w:rsidR="003E284F" w:rsidRPr="006D64B2" w:rsidRDefault="003E284F" w:rsidP="003E284F">
            <w:pPr>
              <w:ind w:right="-160"/>
            </w:pPr>
            <w:r w:rsidRPr="006D64B2">
              <w:t>ФК</w:t>
            </w:r>
            <w:r w:rsidRPr="006D64B2">
              <w:rPr>
                <w:lang w:val="en-US"/>
              </w:rPr>
              <w:t xml:space="preserve"> </w:t>
            </w:r>
            <w:r w:rsidRPr="006D64B2">
              <w:t>10</w:t>
            </w:r>
          </w:p>
        </w:tc>
        <w:tc>
          <w:tcPr>
            <w:tcW w:w="456" w:type="dxa"/>
            <w:vAlign w:val="center"/>
          </w:tcPr>
          <w:p w14:paraId="701D86C7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37C877F4" w14:textId="2AFA919D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20AEA8A1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6" w:type="dxa"/>
          </w:tcPr>
          <w:p w14:paraId="6787EBEC" w14:textId="69B102EF" w:rsidR="003E284F" w:rsidRPr="006D64B2" w:rsidRDefault="003E284F" w:rsidP="003E284F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6472A8DB" w14:textId="77777777" w:rsidR="003E284F" w:rsidRPr="006D64B2" w:rsidRDefault="003E284F" w:rsidP="003E284F">
            <w:pPr>
              <w:jc w:val="center"/>
            </w:pPr>
          </w:p>
        </w:tc>
        <w:tc>
          <w:tcPr>
            <w:tcW w:w="457" w:type="dxa"/>
          </w:tcPr>
          <w:p w14:paraId="1DC4B785" w14:textId="77777777" w:rsidR="003E284F" w:rsidRPr="006D64B2" w:rsidRDefault="003E284F" w:rsidP="003E284F">
            <w:pPr>
              <w:jc w:val="center"/>
            </w:pPr>
          </w:p>
        </w:tc>
        <w:tc>
          <w:tcPr>
            <w:tcW w:w="457" w:type="dxa"/>
          </w:tcPr>
          <w:p w14:paraId="1EC13A9E" w14:textId="7EB01AAA" w:rsidR="003E284F" w:rsidRPr="006D64B2" w:rsidRDefault="003E284F" w:rsidP="003E284F">
            <w:pPr>
              <w:jc w:val="center"/>
            </w:pPr>
          </w:p>
        </w:tc>
        <w:tc>
          <w:tcPr>
            <w:tcW w:w="456" w:type="dxa"/>
          </w:tcPr>
          <w:p w14:paraId="75F275F1" w14:textId="77777777" w:rsidR="003E284F" w:rsidRPr="006D64B2" w:rsidRDefault="003E284F" w:rsidP="003E284F">
            <w:pPr>
              <w:jc w:val="center"/>
            </w:pPr>
          </w:p>
        </w:tc>
        <w:tc>
          <w:tcPr>
            <w:tcW w:w="457" w:type="dxa"/>
          </w:tcPr>
          <w:p w14:paraId="71A3A7BE" w14:textId="77777777" w:rsidR="003E284F" w:rsidRPr="006D64B2" w:rsidRDefault="003E284F" w:rsidP="003E284F">
            <w:pPr>
              <w:jc w:val="center"/>
            </w:pPr>
          </w:p>
        </w:tc>
        <w:tc>
          <w:tcPr>
            <w:tcW w:w="457" w:type="dxa"/>
            <w:vAlign w:val="center"/>
          </w:tcPr>
          <w:p w14:paraId="2E671458" w14:textId="46CA6EEE" w:rsidR="003E284F" w:rsidRPr="006D64B2" w:rsidRDefault="003E284F" w:rsidP="003E284F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  <w:vAlign w:val="center"/>
          </w:tcPr>
          <w:p w14:paraId="4384323C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05" w:type="dxa"/>
          </w:tcPr>
          <w:p w14:paraId="4187FF77" w14:textId="77777777" w:rsidR="003E284F" w:rsidRPr="006D64B2" w:rsidRDefault="003E284F" w:rsidP="003E284F">
            <w:pPr>
              <w:jc w:val="center"/>
            </w:pPr>
          </w:p>
        </w:tc>
        <w:tc>
          <w:tcPr>
            <w:tcW w:w="409" w:type="dxa"/>
            <w:vAlign w:val="center"/>
          </w:tcPr>
          <w:p w14:paraId="19603FA4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1C762E07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6" w:type="dxa"/>
          </w:tcPr>
          <w:p w14:paraId="7CD085E6" w14:textId="77777777" w:rsidR="003E284F" w:rsidRPr="006D64B2" w:rsidRDefault="003E284F" w:rsidP="003E284F">
            <w:pPr>
              <w:jc w:val="center"/>
            </w:pPr>
          </w:p>
        </w:tc>
        <w:tc>
          <w:tcPr>
            <w:tcW w:w="457" w:type="dxa"/>
          </w:tcPr>
          <w:p w14:paraId="66ADD412" w14:textId="77777777" w:rsidR="003E284F" w:rsidRPr="006D64B2" w:rsidRDefault="003E284F" w:rsidP="003E284F">
            <w:pPr>
              <w:jc w:val="center"/>
            </w:pPr>
          </w:p>
        </w:tc>
        <w:tc>
          <w:tcPr>
            <w:tcW w:w="457" w:type="dxa"/>
            <w:shd w:val="clear" w:color="auto" w:fill="auto"/>
          </w:tcPr>
          <w:p w14:paraId="35AD98C5" w14:textId="77777777" w:rsidR="003E284F" w:rsidRPr="006D64B2" w:rsidRDefault="003E284F" w:rsidP="003E284F">
            <w:pPr>
              <w:jc w:val="center"/>
            </w:pPr>
          </w:p>
        </w:tc>
        <w:tc>
          <w:tcPr>
            <w:tcW w:w="457" w:type="dxa"/>
            <w:shd w:val="clear" w:color="auto" w:fill="auto"/>
          </w:tcPr>
          <w:p w14:paraId="5FCA9C6D" w14:textId="77777777" w:rsidR="003E284F" w:rsidRPr="006D64B2" w:rsidRDefault="003E284F" w:rsidP="003E284F">
            <w:pPr>
              <w:jc w:val="center"/>
            </w:pPr>
          </w:p>
        </w:tc>
        <w:tc>
          <w:tcPr>
            <w:tcW w:w="457" w:type="dxa"/>
          </w:tcPr>
          <w:p w14:paraId="7ADFD9C9" w14:textId="5F0E6DB6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2B4DE8ED" w14:textId="4793C35F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</w:tr>
      <w:tr w:rsidR="003E284F" w:rsidRPr="006D64B2" w14:paraId="660A0BBD" w14:textId="66ED9A52" w:rsidTr="00055E8F">
        <w:trPr>
          <w:trHeight w:val="284"/>
        </w:trPr>
        <w:tc>
          <w:tcPr>
            <w:tcW w:w="84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31C6E39" w14:textId="77777777" w:rsidR="003E284F" w:rsidRPr="006D64B2" w:rsidRDefault="003E284F" w:rsidP="003E284F">
            <w:pPr>
              <w:ind w:right="-160"/>
            </w:pPr>
            <w:r w:rsidRPr="006D64B2">
              <w:t>ФК</w:t>
            </w:r>
            <w:r w:rsidRPr="006D64B2">
              <w:rPr>
                <w:lang w:val="en-US"/>
              </w:rPr>
              <w:t xml:space="preserve"> </w:t>
            </w:r>
            <w:r w:rsidRPr="006D64B2">
              <w:t>11</w:t>
            </w:r>
          </w:p>
        </w:tc>
        <w:tc>
          <w:tcPr>
            <w:tcW w:w="456" w:type="dxa"/>
            <w:vAlign w:val="center"/>
          </w:tcPr>
          <w:p w14:paraId="74BD2066" w14:textId="0ABAEEB4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1690E2E5" w14:textId="5CEDCC92" w:rsidR="003E284F" w:rsidRPr="006D64B2" w:rsidRDefault="003E284F" w:rsidP="003E284F">
            <w:pPr>
              <w:jc w:val="center"/>
              <w:rPr>
                <w:sz w:val="20"/>
                <w:szCs w:val="20"/>
                <w:lang w:val="uk-UA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4F5D1CB8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6" w:type="dxa"/>
          </w:tcPr>
          <w:p w14:paraId="42239B28" w14:textId="77777777" w:rsidR="003E284F" w:rsidRPr="006D64B2" w:rsidRDefault="003E284F" w:rsidP="003E284F">
            <w:pPr>
              <w:jc w:val="center"/>
            </w:pPr>
          </w:p>
        </w:tc>
        <w:tc>
          <w:tcPr>
            <w:tcW w:w="457" w:type="dxa"/>
          </w:tcPr>
          <w:p w14:paraId="6B041EFA" w14:textId="77777777" w:rsidR="003E284F" w:rsidRPr="006D64B2" w:rsidRDefault="003E284F" w:rsidP="003E284F">
            <w:pPr>
              <w:jc w:val="center"/>
            </w:pPr>
          </w:p>
        </w:tc>
        <w:tc>
          <w:tcPr>
            <w:tcW w:w="457" w:type="dxa"/>
          </w:tcPr>
          <w:p w14:paraId="182547AC" w14:textId="57FE6FD1" w:rsidR="003E284F" w:rsidRPr="006D64B2" w:rsidRDefault="003E284F" w:rsidP="003E284F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693B45DB" w14:textId="57147DA4" w:rsidR="003E284F" w:rsidRPr="006D64B2" w:rsidRDefault="003E284F" w:rsidP="003E284F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</w:tcPr>
          <w:p w14:paraId="21F3E17D" w14:textId="7364E98D" w:rsidR="003E284F" w:rsidRPr="006D64B2" w:rsidRDefault="003E284F" w:rsidP="003E284F">
            <w:pPr>
              <w:jc w:val="center"/>
            </w:pPr>
          </w:p>
        </w:tc>
        <w:tc>
          <w:tcPr>
            <w:tcW w:w="457" w:type="dxa"/>
            <w:vAlign w:val="center"/>
          </w:tcPr>
          <w:p w14:paraId="241E46B6" w14:textId="7E468B8F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388B86D7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6" w:type="dxa"/>
            <w:vAlign w:val="center"/>
          </w:tcPr>
          <w:p w14:paraId="5BC0ADF6" w14:textId="31D1EDA3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505" w:type="dxa"/>
            <w:vAlign w:val="center"/>
          </w:tcPr>
          <w:p w14:paraId="09DE97A1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09" w:type="dxa"/>
            <w:vAlign w:val="center"/>
          </w:tcPr>
          <w:p w14:paraId="3B6BA620" w14:textId="2F6EFBB6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2BD0DAAA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6" w:type="dxa"/>
          </w:tcPr>
          <w:p w14:paraId="066178B7" w14:textId="77777777" w:rsidR="003E284F" w:rsidRPr="006D64B2" w:rsidRDefault="003E284F" w:rsidP="003E284F">
            <w:pPr>
              <w:jc w:val="center"/>
            </w:pPr>
          </w:p>
        </w:tc>
        <w:tc>
          <w:tcPr>
            <w:tcW w:w="457" w:type="dxa"/>
          </w:tcPr>
          <w:p w14:paraId="6460A67F" w14:textId="63586630" w:rsidR="003E284F" w:rsidRPr="006D64B2" w:rsidRDefault="003E284F" w:rsidP="003E284F">
            <w:pPr>
              <w:jc w:val="center"/>
            </w:pPr>
          </w:p>
        </w:tc>
        <w:tc>
          <w:tcPr>
            <w:tcW w:w="457" w:type="dxa"/>
            <w:shd w:val="clear" w:color="auto" w:fill="auto"/>
          </w:tcPr>
          <w:p w14:paraId="6AE041CE" w14:textId="4A9F670C" w:rsidR="003E284F" w:rsidRPr="006D64B2" w:rsidRDefault="003E284F" w:rsidP="003E284F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shd w:val="clear" w:color="auto" w:fill="auto"/>
          </w:tcPr>
          <w:p w14:paraId="38497CB7" w14:textId="60412221" w:rsidR="003E284F" w:rsidRPr="006D64B2" w:rsidRDefault="003E284F" w:rsidP="003E284F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76423C23" w14:textId="3DC745F9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44462DE8" w14:textId="20D43035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</w:tr>
      <w:tr w:rsidR="003E284F" w:rsidRPr="006D64B2" w14:paraId="5A4B7B18" w14:textId="535BE942" w:rsidTr="00055E8F">
        <w:trPr>
          <w:trHeight w:val="284"/>
        </w:trPr>
        <w:tc>
          <w:tcPr>
            <w:tcW w:w="84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A7149C6" w14:textId="77777777" w:rsidR="003E284F" w:rsidRPr="006D64B2" w:rsidRDefault="003E284F" w:rsidP="003E284F">
            <w:pPr>
              <w:ind w:right="-160"/>
            </w:pPr>
            <w:r w:rsidRPr="006D64B2">
              <w:t>ФК</w:t>
            </w:r>
            <w:r w:rsidRPr="006D64B2">
              <w:rPr>
                <w:lang w:val="en-US"/>
              </w:rPr>
              <w:t xml:space="preserve"> </w:t>
            </w:r>
            <w:r w:rsidRPr="006D64B2">
              <w:t>12</w:t>
            </w:r>
          </w:p>
        </w:tc>
        <w:tc>
          <w:tcPr>
            <w:tcW w:w="456" w:type="dxa"/>
            <w:vAlign w:val="center"/>
          </w:tcPr>
          <w:p w14:paraId="5727EAEC" w14:textId="4064250A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316C5034" w14:textId="75598095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234DA705" w14:textId="4C1FA714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6" w:type="dxa"/>
          </w:tcPr>
          <w:p w14:paraId="750D3345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1674D0B6" w14:textId="29CDD202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1A77864C" w14:textId="4824D8D1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7667E394" w14:textId="489E9468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  <w:vAlign w:val="center"/>
          </w:tcPr>
          <w:p w14:paraId="0A929A08" w14:textId="06B02264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352BE2B9" w14:textId="2E240A2E" w:rsidR="003E284F" w:rsidRPr="006D64B2" w:rsidRDefault="003E284F" w:rsidP="003E284F">
            <w:pPr>
              <w:jc w:val="center"/>
              <w:rPr>
                <w:sz w:val="20"/>
                <w:szCs w:val="20"/>
                <w:lang w:val="uk-UA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vAlign w:val="center"/>
          </w:tcPr>
          <w:p w14:paraId="6FA5A76D" w14:textId="37A754DD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6" w:type="dxa"/>
            <w:vAlign w:val="center"/>
          </w:tcPr>
          <w:p w14:paraId="4114E0BB" w14:textId="296F6712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505" w:type="dxa"/>
            <w:vAlign w:val="center"/>
          </w:tcPr>
          <w:p w14:paraId="58FE4192" w14:textId="4FBB406B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09" w:type="dxa"/>
            <w:vAlign w:val="center"/>
          </w:tcPr>
          <w:p w14:paraId="2D265D80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  <w:vAlign w:val="center"/>
          </w:tcPr>
          <w:p w14:paraId="33DDBAB6" w14:textId="0B8B9565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6" w:type="dxa"/>
            <w:vAlign w:val="center"/>
          </w:tcPr>
          <w:p w14:paraId="5C50AF55" w14:textId="77777777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57" w:type="dxa"/>
          </w:tcPr>
          <w:p w14:paraId="1E633A34" w14:textId="599F2D72" w:rsidR="003E284F" w:rsidRPr="006D64B2" w:rsidRDefault="003E284F" w:rsidP="003E284F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shd w:val="clear" w:color="auto" w:fill="auto"/>
          </w:tcPr>
          <w:p w14:paraId="5FBCAD10" w14:textId="074A376D" w:rsidR="003E284F" w:rsidRPr="006D64B2" w:rsidRDefault="003E284F" w:rsidP="003E284F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  <w:shd w:val="clear" w:color="auto" w:fill="auto"/>
          </w:tcPr>
          <w:p w14:paraId="64482649" w14:textId="453CFFBA" w:rsidR="003E284F" w:rsidRPr="006D64B2" w:rsidRDefault="003E284F" w:rsidP="003E284F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3EF1B8CE" w14:textId="502B6613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57" w:type="dxa"/>
          </w:tcPr>
          <w:p w14:paraId="081069DD" w14:textId="2BF7C923" w:rsidR="003E284F" w:rsidRPr="006D64B2" w:rsidRDefault="003E284F" w:rsidP="003E284F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</w:tr>
    </w:tbl>
    <w:p w14:paraId="4749F3F5" w14:textId="77777777" w:rsidR="008D38F4" w:rsidRPr="006D64B2" w:rsidRDefault="008D38F4" w:rsidP="008D38F4">
      <w:pPr>
        <w:jc w:val="center"/>
        <w:rPr>
          <w:b/>
          <w:sz w:val="28"/>
          <w:szCs w:val="28"/>
          <w:lang w:val="uk-UA"/>
        </w:rPr>
      </w:pPr>
      <w:r w:rsidRPr="006D64B2">
        <w:rPr>
          <w:b/>
          <w:sz w:val="28"/>
          <w:szCs w:val="28"/>
          <w:lang w:val="uk-UA"/>
        </w:rPr>
        <w:br w:type="page"/>
      </w:r>
    </w:p>
    <w:p w14:paraId="7B20D990" w14:textId="77777777" w:rsidR="003374EA" w:rsidRPr="006D64B2" w:rsidRDefault="008D100A" w:rsidP="00387477">
      <w:pPr>
        <w:jc w:val="center"/>
        <w:rPr>
          <w:b/>
          <w:sz w:val="28"/>
          <w:szCs w:val="28"/>
          <w:lang w:val="uk-UA"/>
        </w:rPr>
      </w:pPr>
      <w:r w:rsidRPr="006D64B2">
        <w:rPr>
          <w:b/>
          <w:sz w:val="28"/>
          <w:szCs w:val="28"/>
          <w:lang w:val="uk-UA"/>
        </w:rPr>
        <w:lastRenderedPageBreak/>
        <w:t>6.</w:t>
      </w:r>
      <w:r w:rsidR="003374EA" w:rsidRPr="006D64B2">
        <w:rPr>
          <w:b/>
          <w:sz w:val="28"/>
          <w:szCs w:val="28"/>
          <w:lang w:val="uk-UA"/>
        </w:rPr>
        <w:t xml:space="preserve"> Матриця забезпечення програмних результатів навчання (ПРН) відповідними  компонентами освітньої програми</w:t>
      </w:r>
    </w:p>
    <w:p w14:paraId="3647682B" w14:textId="77777777" w:rsidR="00394717" w:rsidRPr="006D64B2" w:rsidRDefault="00394717" w:rsidP="003374EA">
      <w:pPr>
        <w:jc w:val="center"/>
        <w:rPr>
          <w:b/>
          <w:lang w:val="uk-UA"/>
        </w:rPr>
      </w:pPr>
    </w:p>
    <w:tbl>
      <w:tblPr>
        <w:tblW w:w="975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46"/>
        <w:gridCol w:w="445"/>
        <w:gridCol w:w="445"/>
        <w:gridCol w:w="446"/>
        <w:gridCol w:w="445"/>
        <w:gridCol w:w="445"/>
        <w:gridCol w:w="446"/>
        <w:gridCol w:w="445"/>
        <w:gridCol w:w="445"/>
        <w:gridCol w:w="446"/>
        <w:gridCol w:w="445"/>
        <w:gridCol w:w="446"/>
        <w:gridCol w:w="445"/>
        <w:gridCol w:w="445"/>
        <w:gridCol w:w="446"/>
        <w:gridCol w:w="445"/>
        <w:gridCol w:w="445"/>
        <w:gridCol w:w="446"/>
        <w:gridCol w:w="445"/>
        <w:gridCol w:w="446"/>
        <w:gridCol w:w="446"/>
      </w:tblGrid>
      <w:tr w:rsidR="00055E8F" w:rsidRPr="006D64B2" w14:paraId="78D312A2" w14:textId="147A7182" w:rsidTr="00055E8F">
        <w:trPr>
          <w:cantSplit/>
          <w:trHeight w:val="1213"/>
          <w:jc w:val="center"/>
        </w:trPr>
        <w:tc>
          <w:tcPr>
            <w:tcW w:w="846" w:type="dxa"/>
            <w:shd w:val="clear" w:color="auto" w:fill="auto"/>
            <w:vAlign w:val="center"/>
          </w:tcPr>
          <w:p w14:paraId="6C740106" w14:textId="77777777" w:rsidR="00055E8F" w:rsidRPr="006D64B2" w:rsidRDefault="00055E8F" w:rsidP="00F262A6">
            <w:pPr>
              <w:ind w:left="-108" w:right="-160"/>
              <w:jc w:val="center"/>
              <w:rPr>
                <w:sz w:val="22"/>
                <w:szCs w:val="22"/>
                <w:lang w:val="uk-UA"/>
              </w:rPr>
            </w:pPr>
          </w:p>
        </w:tc>
        <w:tc>
          <w:tcPr>
            <w:tcW w:w="445" w:type="dxa"/>
            <w:shd w:val="clear" w:color="auto" w:fill="auto"/>
            <w:textDirection w:val="btLr"/>
            <w:vAlign w:val="center"/>
          </w:tcPr>
          <w:p w14:paraId="3958475B" w14:textId="77777777" w:rsidR="00055E8F" w:rsidRPr="006D64B2" w:rsidRDefault="00055E8F" w:rsidP="00F262A6">
            <w:pPr>
              <w:jc w:val="center"/>
              <w:rPr>
                <w:sz w:val="22"/>
                <w:szCs w:val="22"/>
                <w:lang w:val="uk-UA"/>
              </w:rPr>
            </w:pPr>
            <w:r w:rsidRPr="006D64B2">
              <w:rPr>
                <w:sz w:val="22"/>
                <w:szCs w:val="22"/>
                <w:lang w:val="uk-UA"/>
              </w:rPr>
              <w:t>ОК 1</w:t>
            </w:r>
          </w:p>
        </w:tc>
        <w:tc>
          <w:tcPr>
            <w:tcW w:w="445" w:type="dxa"/>
            <w:textDirection w:val="btLr"/>
            <w:vAlign w:val="center"/>
          </w:tcPr>
          <w:p w14:paraId="0AB6316C" w14:textId="77777777" w:rsidR="00055E8F" w:rsidRPr="006D64B2" w:rsidRDefault="00055E8F" w:rsidP="00F262A6">
            <w:pPr>
              <w:jc w:val="center"/>
              <w:rPr>
                <w:sz w:val="22"/>
                <w:szCs w:val="22"/>
                <w:lang w:val="uk-UA"/>
              </w:rPr>
            </w:pPr>
            <w:r w:rsidRPr="006D64B2">
              <w:rPr>
                <w:sz w:val="22"/>
                <w:szCs w:val="22"/>
                <w:lang w:val="uk-UA"/>
              </w:rPr>
              <w:t>ОК 2</w:t>
            </w:r>
          </w:p>
        </w:tc>
        <w:tc>
          <w:tcPr>
            <w:tcW w:w="446" w:type="dxa"/>
            <w:textDirection w:val="btLr"/>
            <w:vAlign w:val="center"/>
          </w:tcPr>
          <w:p w14:paraId="0A92BB07" w14:textId="77777777" w:rsidR="00055E8F" w:rsidRPr="006D64B2" w:rsidRDefault="00055E8F" w:rsidP="00F262A6">
            <w:pPr>
              <w:jc w:val="center"/>
              <w:rPr>
                <w:sz w:val="22"/>
                <w:szCs w:val="22"/>
                <w:lang w:val="uk-UA"/>
              </w:rPr>
            </w:pPr>
            <w:r w:rsidRPr="006D64B2">
              <w:rPr>
                <w:sz w:val="22"/>
                <w:szCs w:val="22"/>
                <w:lang w:val="uk-UA"/>
              </w:rPr>
              <w:t>ОК 3</w:t>
            </w:r>
          </w:p>
        </w:tc>
        <w:tc>
          <w:tcPr>
            <w:tcW w:w="445" w:type="dxa"/>
            <w:textDirection w:val="btLr"/>
            <w:vAlign w:val="center"/>
          </w:tcPr>
          <w:p w14:paraId="3A1DB743" w14:textId="77777777" w:rsidR="00055E8F" w:rsidRPr="006D64B2" w:rsidRDefault="00055E8F" w:rsidP="00F262A6">
            <w:pPr>
              <w:jc w:val="center"/>
              <w:rPr>
                <w:sz w:val="22"/>
                <w:szCs w:val="22"/>
                <w:lang w:val="uk-UA"/>
              </w:rPr>
            </w:pPr>
            <w:r w:rsidRPr="006D64B2">
              <w:rPr>
                <w:sz w:val="22"/>
                <w:szCs w:val="22"/>
                <w:lang w:val="uk-UA"/>
              </w:rPr>
              <w:t>ОК 4</w:t>
            </w:r>
          </w:p>
        </w:tc>
        <w:tc>
          <w:tcPr>
            <w:tcW w:w="445" w:type="dxa"/>
            <w:textDirection w:val="btLr"/>
            <w:vAlign w:val="center"/>
          </w:tcPr>
          <w:p w14:paraId="210C5644" w14:textId="77777777" w:rsidR="00055E8F" w:rsidRPr="006D64B2" w:rsidRDefault="00055E8F" w:rsidP="00F262A6">
            <w:pPr>
              <w:jc w:val="center"/>
              <w:rPr>
                <w:sz w:val="22"/>
                <w:szCs w:val="22"/>
                <w:lang w:val="uk-UA"/>
              </w:rPr>
            </w:pPr>
            <w:r w:rsidRPr="006D64B2">
              <w:rPr>
                <w:sz w:val="22"/>
                <w:szCs w:val="22"/>
                <w:lang w:val="uk-UA"/>
              </w:rPr>
              <w:t>ОК 5</w:t>
            </w:r>
          </w:p>
        </w:tc>
        <w:tc>
          <w:tcPr>
            <w:tcW w:w="446" w:type="dxa"/>
            <w:textDirection w:val="btLr"/>
            <w:vAlign w:val="center"/>
          </w:tcPr>
          <w:p w14:paraId="715628C5" w14:textId="77777777" w:rsidR="00055E8F" w:rsidRPr="006D64B2" w:rsidRDefault="00055E8F" w:rsidP="00F262A6">
            <w:pPr>
              <w:jc w:val="center"/>
              <w:rPr>
                <w:sz w:val="22"/>
                <w:szCs w:val="22"/>
                <w:lang w:val="uk-UA"/>
              </w:rPr>
            </w:pPr>
            <w:r w:rsidRPr="006D64B2">
              <w:rPr>
                <w:sz w:val="22"/>
                <w:szCs w:val="22"/>
                <w:lang w:val="uk-UA"/>
              </w:rPr>
              <w:t>ОК 6</w:t>
            </w:r>
          </w:p>
        </w:tc>
        <w:tc>
          <w:tcPr>
            <w:tcW w:w="445" w:type="dxa"/>
            <w:textDirection w:val="btLr"/>
            <w:vAlign w:val="center"/>
          </w:tcPr>
          <w:p w14:paraId="11670501" w14:textId="77777777" w:rsidR="00055E8F" w:rsidRPr="006D64B2" w:rsidRDefault="00055E8F" w:rsidP="00F262A6">
            <w:pPr>
              <w:jc w:val="center"/>
              <w:rPr>
                <w:sz w:val="22"/>
                <w:szCs w:val="22"/>
                <w:lang w:val="uk-UA"/>
              </w:rPr>
            </w:pPr>
            <w:r w:rsidRPr="006D64B2">
              <w:rPr>
                <w:sz w:val="22"/>
                <w:szCs w:val="22"/>
                <w:lang w:val="uk-UA"/>
              </w:rPr>
              <w:t>ОК 7</w:t>
            </w:r>
          </w:p>
        </w:tc>
        <w:tc>
          <w:tcPr>
            <w:tcW w:w="445" w:type="dxa"/>
            <w:textDirection w:val="btLr"/>
            <w:vAlign w:val="center"/>
          </w:tcPr>
          <w:p w14:paraId="3837BF85" w14:textId="77777777" w:rsidR="00055E8F" w:rsidRPr="006D64B2" w:rsidRDefault="00055E8F" w:rsidP="00F262A6">
            <w:pPr>
              <w:jc w:val="center"/>
              <w:rPr>
                <w:sz w:val="22"/>
                <w:szCs w:val="22"/>
                <w:lang w:val="uk-UA"/>
              </w:rPr>
            </w:pPr>
            <w:r w:rsidRPr="006D64B2">
              <w:rPr>
                <w:sz w:val="22"/>
                <w:szCs w:val="22"/>
                <w:lang w:val="uk-UA"/>
              </w:rPr>
              <w:t>ОК 8</w:t>
            </w:r>
          </w:p>
        </w:tc>
        <w:tc>
          <w:tcPr>
            <w:tcW w:w="446" w:type="dxa"/>
            <w:textDirection w:val="btLr"/>
            <w:vAlign w:val="center"/>
          </w:tcPr>
          <w:p w14:paraId="4DBB2815" w14:textId="77777777" w:rsidR="00055E8F" w:rsidRPr="006D64B2" w:rsidRDefault="00055E8F" w:rsidP="00F262A6">
            <w:pPr>
              <w:jc w:val="center"/>
              <w:rPr>
                <w:sz w:val="22"/>
                <w:szCs w:val="22"/>
                <w:lang w:val="uk-UA"/>
              </w:rPr>
            </w:pPr>
            <w:r w:rsidRPr="006D64B2">
              <w:rPr>
                <w:sz w:val="22"/>
                <w:szCs w:val="22"/>
                <w:lang w:val="uk-UA"/>
              </w:rPr>
              <w:t>ОК  9</w:t>
            </w:r>
          </w:p>
        </w:tc>
        <w:tc>
          <w:tcPr>
            <w:tcW w:w="445" w:type="dxa"/>
            <w:textDirection w:val="btLr"/>
            <w:vAlign w:val="center"/>
          </w:tcPr>
          <w:p w14:paraId="1FFD9482" w14:textId="77777777" w:rsidR="00055E8F" w:rsidRPr="006D64B2" w:rsidRDefault="00055E8F" w:rsidP="00F262A6">
            <w:pPr>
              <w:jc w:val="center"/>
              <w:rPr>
                <w:sz w:val="22"/>
                <w:szCs w:val="22"/>
                <w:lang w:val="uk-UA"/>
              </w:rPr>
            </w:pPr>
            <w:r w:rsidRPr="006D64B2">
              <w:rPr>
                <w:sz w:val="22"/>
                <w:szCs w:val="22"/>
                <w:lang w:val="uk-UA"/>
              </w:rPr>
              <w:t>ОК 10</w:t>
            </w:r>
          </w:p>
        </w:tc>
        <w:tc>
          <w:tcPr>
            <w:tcW w:w="446" w:type="dxa"/>
            <w:shd w:val="clear" w:color="auto" w:fill="auto"/>
            <w:textDirection w:val="btLr"/>
            <w:vAlign w:val="center"/>
          </w:tcPr>
          <w:p w14:paraId="5E3701C3" w14:textId="77777777" w:rsidR="00055E8F" w:rsidRPr="006D64B2" w:rsidRDefault="00055E8F" w:rsidP="00F262A6">
            <w:pPr>
              <w:jc w:val="center"/>
              <w:rPr>
                <w:sz w:val="22"/>
                <w:szCs w:val="22"/>
                <w:lang w:val="uk-UA"/>
              </w:rPr>
            </w:pPr>
            <w:r w:rsidRPr="006D64B2">
              <w:rPr>
                <w:sz w:val="22"/>
                <w:szCs w:val="22"/>
                <w:lang w:val="uk-UA"/>
              </w:rPr>
              <w:t>ОК 11</w:t>
            </w:r>
          </w:p>
        </w:tc>
        <w:tc>
          <w:tcPr>
            <w:tcW w:w="445" w:type="dxa"/>
            <w:shd w:val="clear" w:color="auto" w:fill="auto"/>
            <w:textDirection w:val="btLr"/>
            <w:vAlign w:val="center"/>
          </w:tcPr>
          <w:p w14:paraId="7F4B7B10" w14:textId="77777777" w:rsidR="00055E8F" w:rsidRPr="006D64B2" w:rsidRDefault="00055E8F" w:rsidP="00F262A6">
            <w:pPr>
              <w:jc w:val="center"/>
              <w:rPr>
                <w:sz w:val="22"/>
                <w:szCs w:val="22"/>
                <w:lang w:val="uk-UA"/>
              </w:rPr>
            </w:pPr>
            <w:r w:rsidRPr="006D64B2">
              <w:rPr>
                <w:sz w:val="22"/>
                <w:szCs w:val="22"/>
                <w:lang w:val="uk-UA"/>
              </w:rPr>
              <w:t>ОК 12</w:t>
            </w:r>
          </w:p>
        </w:tc>
        <w:tc>
          <w:tcPr>
            <w:tcW w:w="445" w:type="dxa"/>
            <w:shd w:val="clear" w:color="auto" w:fill="auto"/>
            <w:textDirection w:val="btLr"/>
            <w:vAlign w:val="center"/>
          </w:tcPr>
          <w:p w14:paraId="0DBD243B" w14:textId="77777777" w:rsidR="00055E8F" w:rsidRPr="006D64B2" w:rsidRDefault="00055E8F" w:rsidP="00F262A6">
            <w:pPr>
              <w:jc w:val="center"/>
              <w:rPr>
                <w:sz w:val="22"/>
                <w:szCs w:val="22"/>
                <w:lang w:val="uk-UA"/>
              </w:rPr>
            </w:pPr>
            <w:r w:rsidRPr="006D64B2">
              <w:rPr>
                <w:sz w:val="22"/>
                <w:szCs w:val="22"/>
                <w:lang w:val="uk-UA"/>
              </w:rPr>
              <w:t>ОК 13</w:t>
            </w:r>
          </w:p>
        </w:tc>
        <w:tc>
          <w:tcPr>
            <w:tcW w:w="446" w:type="dxa"/>
            <w:shd w:val="clear" w:color="auto" w:fill="auto"/>
            <w:textDirection w:val="btLr"/>
            <w:vAlign w:val="center"/>
          </w:tcPr>
          <w:p w14:paraId="2C239206" w14:textId="77777777" w:rsidR="00055E8F" w:rsidRPr="006D64B2" w:rsidRDefault="00055E8F" w:rsidP="00F262A6">
            <w:pPr>
              <w:jc w:val="center"/>
              <w:rPr>
                <w:sz w:val="22"/>
                <w:szCs w:val="22"/>
                <w:lang w:val="uk-UA"/>
              </w:rPr>
            </w:pPr>
            <w:r w:rsidRPr="006D64B2">
              <w:rPr>
                <w:sz w:val="22"/>
                <w:szCs w:val="22"/>
                <w:lang w:val="uk-UA"/>
              </w:rPr>
              <w:t>ОК 14</w:t>
            </w:r>
          </w:p>
        </w:tc>
        <w:tc>
          <w:tcPr>
            <w:tcW w:w="445" w:type="dxa"/>
            <w:textDirection w:val="btLr"/>
            <w:vAlign w:val="center"/>
          </w:tcPr>
          <w:p w14:paraId="6BA5B88F" w14:textId="77777777" w:rsidR="00055E8F" w:rsidRPr="006D64B2" w:rsidRDefault="00055E8F" w:rsidP="00F262A6">
            <w:pPr>
              <w:jc w:val="center"/>
              <w:rPr>
                <w:sz w:val="22"/>
                <w:szCs w:val="22"/>
                <w:lang w:val="uk-UA"/>
              </w:rPr>
            </w:pPr>
            <w:r w:rsidRPr="006D64B2">
              <w:rPr>
                <w:sz w:val="22"/>
                <w:szCs w:val="22"/>
                <w:lang w:val="uk-UA"/>
              </w:rPr>
              <w:t>ОК 15</w:t>
            </w:r>
          </w:p>
        </w:tc>
        <w:tc>
          <w:tcPr>
            <w:tcW w:w="445" w:type="dxa"/>
            <w:textDirection w:val="btLr"/>
            <w:vAlign w:val="center"/>
          </w:tcPr>
          <w:p w14:paraId="4FA6319F" w14:textId="77777777" w:rsidR="00055E8F" w:rsidRPr="006D64B2" w:rsidRDefault="00055E8F" w:rsidP="00F262A6">
            <w:pPr>
              <w:jc w:val="center"/>
              <w:rPr>
                <w:sz w:val="22"/>
                <w:szCs w:val="22"/>
                <w:lang w:val="uk-UA"/>
              </w:rPr>
            </w:pPr>
            <w:r w:rsidRPr="006D64B2">
              <w:rPr>
                <w:sz w:val="22"/>
                <w:szCs w:val="22"/>
                <w:lang w:val="uk-UA"/>
              </w:rPr>
              <w:t>ОК 16</w:t>
            </w:r>
          </w:p>
        </w:tc>
        <w:tc>
          <w:tcPr>
            <w:tcW w:w="446" w:type="dxa"/>
            <w:textDirection w:val="btLr"/>
            <w:vAlign w:val="center"/>
          </w:tcPr>
          <w:p w14:paraId="35CA7B5A" w14:textId="77777777" w:rsidR="00055E8F" w:rsidRPr="006D64B2" w:rsidRDefault="00055E8F" w:rsidP="00F262A6">
            <w:pPr>
              <w:jc w:val="center"/>
              <w:rPr>
                <w:sz w:val="22"/>
                <w:szCs w:val="22"/>
                <w:lang w:val="uk-UA"/>
              </w:rPr>
            </w:pPr>
            <w:r w:rsidRPr="006D64B2">
              <w:rPr>
                <w:sz w:val="22"/>
                <w:szCs w:val="22"/>
                <w:lang w:val="uk-UA"/>
              </w:rPr>
              <w:t>ОК 17</w:t>
            </w:r>
          </w:p>
        </w:tc>
        <w:tc>
          <w:tcPr>
            <w:tcW w:w="445" w:type="dxa"/>
            <w:textDirection w:val="btLr"/>
            <w:vAlign w:val="center"/>
          </w:tcPr>
          <w:p w14:paraId="33EAF653" w14:textId="77777777" w:rsidR="00055E8F" w:rsidRPr="006D64B2" w:rsidRDefault="00055E8F" w:rsidP="00F262A6">
            <w:pPr>
              <w:jc w:val="center"/>
              <w:rPr>
                <w:sz w:val="22"/>
                <w:szCs w:val="22"/>
                <w:lang w:val="uk-UA"/>
              </w:rPr>
            </w:pPr>
            <w:r w:rsidRPr="006D64B2">
              <w:rPr>
                <w:sz w:val="22"/>
                <w:szCs w:val="22"/>
                <w:lang w:val="uk-UA"/>
              </w:rPr>
              <w:t>ОК 18</w:t>
            </w:r>
          </w:p>
        </w:tc>
        <w:tc>
          <w:tcPr>
            <w:tcW w:w="446" w:type="dxa"/>
            <w:textDirection w:val="btLr"/>
            <w:vAlign w:val="center"/>
          </w:tcPr>
          <w:p w14:paraId="57F8A4B2" w14:textId="77777777" w:rsidR="00055E8F" w:rsidRPr="006D64B2" w:rsidRDefault="00055E8F" w:rsidP="00F262A6">
            <w:pPr>
              <w:jc w:val="center"/>
              <w:rPr>
                <w:sz w:val="22"/>
                <w:szCs w:val="22"/>
                <w:lang w:val="uk-UA"/>
              </w:rPr>
            </w:pPr>
            <w:r w:rsidRPr="006D64B2">
              <w:rPr>
                <w:sz w:val="22"/>
                <w:szCs w:val="22"/>
                <w:lang w:val="uk-UA"/>
              </w:rPr>
              <w:t>ОК 19</w:t>
            </w:r>
          </w:p>
        </w:tc>
        <w:tc>
          <w:tcPr>
            <w:tcW w:w="446" w:type="dxa"/>
            <w:textDirection w:val="btLr"/>
          </w:tcPr>
          <w:p w14:paraId="3861357C" w14:textId="04818458" w:rsidR="00055E8F" w:rsidRPr="006D64B2" w:rsidRDefault="00055E8F" w:rsidP="00F262A6">
            <w:pPr>
              <w:jc w:val="center"/>
              <w:rPr>
                <w:sz w:val="22"/>
                <w:szCs w:val="22"/>
                <w:lang w:val="uk-UA"/>
              </w:rPr>
            </w:pPr>
            <w:r w:rsidRPr="006D64B2">
              <w:rPr>
                <w:sz w:val="22"/>
                <w:szCs w:val="22"/>
                <w:lang w:val="uk-UA"/>
              </w:rPr>
              <w:t>ОК 20</w:t>
            </w:r>
          </w:p>
        </w:tc>
      </w:tr>
      <w:tr w:rsidR="00055E8F" w:rsidRPr="006D64B2" w14:paraId="5707223A" w14:textId="044DA4CD" w:rsidTr="00055E8F">
        <w:trPr>
          <w:cantSplit/>
          <w:trHeight w:val="333"/>
          <w:jc w:val="center"/>
        </w:trPr>
        <w:tc>
          <w:tcPr>
            <w:tcW w:w="84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47EC61D" w14:textId="77777777" w:rsidR="00055E8F" w:rsidRPr="006D64B2" w:rsidRDefault="00055E8F" w:rsidP="00F262A6">
            <w:pPr>
              <w:ind w:right="-224"/>
              <w:rPr>
                <w:lang w:val="uk-UA"/>
              </w:rPr>
            </w:pPr>
            <w:r w:rsidRPr="006D64B2">
              <w:rPr>
                <w:lang w:val="uk-UA"/>
              </w:rPr>
              <w:t>ПРН 1</w:t>
            </w:r>
          </w:p>
        </w:tc>
        <w:tc>
          <w:tcPr>
            <w:tcW w:w="445" w:type="dxa"/>
            <w:shd w:val="clear" w:color="auto" w:fill="auto"/>
          </w:tcPr>
          <w:p w14:paraId="1E832AB7" w14:textId="4451D29D" w:rsidR="00055E8F" w:rsidRPr="006D64B2" w:rsidRDefault="008A41A3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290A82B4" w14:textId="12099CF1" w:rsidR="00055E8F" w:rsidRPr="006D64B2" w:rsidRDefault="008A41A3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1344ED2A" w14:textId="6C4E4D1B" w:rsidR="00055E8F" w:rsidRPr="006D64B2" w:rsidRDefault="006D7209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564B1975" w14:textId="15D67D1B" w:rsidR="00055E8F" w:rsidRPr="006D64B2" w:rsidRDefault="008A41A3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1A1C75FF" w14:textId="1D554D7D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</w:tcPr>
          <w:p w14:paraId="50E77EF8" w14:textId="61DEE50D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vAlign w:val="center"/>
          </w:tcPr>
          <w:p w14:paraId="5BFEC6EF" w14:textId="2CD5B389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vAlign w:val="center"/>
          </w:tcPr>
          <w:p w14:paraId="5822ACAB" w14:textId="3F0606B4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  <w:vAlign w:val="center"/>
          </w:tcPr>
          <w:p w14:paraId="454700E6" w14:textId="49BA6999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4FFA5D28" w14:textId="0F71E827" w:rsidR="00055E8F" w:rsidRPr="006D64B2" w:rsidRDefault="00773200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  <w:shd w:val="clear" w:color="auto" w:fill="auto"/>
            <w:vAlign w:val="center"/>
          </w:tcPr>
          <w:p w14:paraId="52D4AD0F" w14:textId="55215E27" w:rsidR="00055E8F" w:rsidRPr="006D64B2" w:rsidRDefault="00773200" w:rsidP="00F262A6">
            <w:pPr>
              <w:jc w:val="center"/>
              <w:rPr>
                <w:sz w:val="20"/>
                <w:szCs w:val="20"/>
                <w:lang w:val="uk-UA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shd w:val="clear" w:color="auto" w:fill="auto"/>
            <w:vAlign w:val="center"/>
          </w:tcPr>
          <w:p w14:paraId="43FFF702" w14:textId="7C25D2D5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shd w:val="clear" w:color="auto" w:fill="auto"/>
          </w:tcPr>
          <w:p w14:paraId="4DB3EA68" w14:textId="77777777" w:rsidR="00055E8F" w:rsidRPr="006D64B2" w:rsidRDefault="00055E8F" w:rsidP="00F262A6">
            <w:pPr>
              <w:jc w:val="center"/>
            </w:pPr>
          </w:p>
        </w:tc>
        <w:tc>
          <w:tcPr>
            <w:tcW w:w="446" w:type="dxa"/>
            <w:shd w:val="clear" w:color="auto" w:fill="auto"/>
            <w:vAlign w:val="center"/>
          </w:tcPr>
          <w:p w14:paraId="0A347A17" w14:textId="6A1EAE83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vAlign w:val="center"/>
          </w:tcPr>
          <w:p w14:paraId="1A3C83D3" w14:textId="3619CD27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1E99E35C" w14:textId="16E02AC9" w:rsidR="00055E8F" w:rsidRPr="006D64B2" w:rsidRDefault="00773200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10B4129F" w14:textId="30D61DCA" w:rsidR="00055E8F" w:rsidRPr="006D64B2" w:rsidRDefault="00773200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673B1B33" w14:textId="21418DC6" w:rsidR="00055E8F" w:rsidRPr="006D64B2" w:rsidRDefault="00773200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618F71A1" w14:textId="6AE8B207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31B7FC47" w14:textId="7C02B338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</w:tr>
      <w:tr w:rsidR="00055E8F" w:rsidRPr="006D64B2" w14:paraId="61471B6A" w14:textId="7A560548" w:rsidTr="00055E8F">
        <w:trPr>
          <w:cantSplit/>
          <w:trHeight w:val="333"/>
          <w:jc w:val="center"/>
        </w:trPr>
        <w:tc>
          <w:tcPr>
            <w:tcW w:w="84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7B8E4C2" w14:textId="77777777" w:rsidR="00055E8F" w:rsidRPr="006D64B2" w:rsidRDefault="00055E8F" w:rsidP="00F262A6">
            <w:pPr>
              <w:ind w:right="-224"/>
            </w:pPr>
            <w:r w:rsidRPr="006D64B2">
              <w:t>ПРН</w:t>
            </w:r>
            <w:r w:rsidRPr="006D64B2">
              <w:rPr>
                <w:lang w:val="en-US"/>
              </w:rPr>
              <w:t xml:space="preserve"> </w:t>
            </w:r>
            <w:r w:rsidRPr="006D64B2">
              <w:t>2</w:t>
            </w:r>
          </w:p>
        </w:tc>
        <w:tc>
          <w:tcPr>
            <w:tcW w:w="445" w:type="dxa"/>
            <w:shd w:val="clear" w:color="auto" w:fill="auto"/>
          </w:tcPr>
          <w:p w14:paraId="1B2CD094" w14:textId="4E2D8B9D" w:rsidR="00055E8F" w:rsidRPr="006D64B2" w:rsidRDefault="008A41A3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214A7909" w14:textId="4B7E3F7B" w:rsidR="00055E8F" w:rsidRPr="006D64B2" w:rsidRDefault="00055E8F" w:rsidP="00F262A6">
            <w:pPr>
              <w:jc w:val="center"/>
            </w:pPr>
          </w:p>
        </w:tc>
        <w:tc>
          <w:tcPr>
            <w:tcW w:w="446" w:type="dxa"/>
          </w:tcPr>
          <w:p w14:paraId="41121BBF" w14:textId="7EB39C40" w:rsidR="00055E8F" w:rsidRPr="006D64B2" w:rsidRDefault="00055E8F" w:rsidP="00F262A6">
            <w:pPr>
              <w:jc w:val="center"/>
            </w:pPr>
          </w:p>
        </w:tc>
        <w:tc>
          <w:tcPr>
            <w:tcW w:w="445" w:type="dxa"/>
          </w:tcPr>
          <w:p w14:paraId="6EBF412E" w14:textId="608A2715" w:rsidR="00055E8F" w:rsidRPr="006D64B2" w:rsidRDefault="008A41A3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3A3476E6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</w:tcPr>
          <w:p w14:paraId="09C232B2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vAlign w:val="center"/>
          </w:tcPr>
          <w:p w14:paraId="7A1F81AB" w14:textId="653BFF34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vAlign w:val="center"/>
          </w:tcPr>
          <w:p w14:paraId="25BE875E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  <w:vAlign w:val="center"/>
          </w:tcPr>
          <w:p w14:paraId="195BD992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</w:tcPr>
          <w:p w14:paraId="73B68742" w14:textId="52163F52" w:rsidR="00055E8F" w:rsidRPr="006D64B2" w:rsidRDefault="00773200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  <w:shd w:val="clear" w:color="auto" w:fill="auto"/>
            <w:vAlign w:val="center"/>
          </w:tcPr>
          <w:p w14:paraId="3C6FEB48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shd w:val="clear" w:color="auto" w:fill="auto"/>
            <w:vAlign w:val="center"/>
          </w:tcPr>
          <w:p w14:paraId="2CA2102F" w14:textId="7D8AB02D" w:rsidR="00055E8F" w:rsidRPr="006D64B2" w:rsidRDefault="00055E8F" w:rsidP="00F262A6">
            <w:pPr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445" w:type="dxa"/>
            <w:shd w:val="clear" w:color="auto" w:fill="auto"/>
          </w:tcPr>
          <w:p w14:paraId="6053AB8C" w14:textId="3A881610" w:rsidR="00055E8F" w:rsidRPr="006D64B2" w:rsidRDefault="00773200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  <w:shd w:val="clear" w:color="auto" w:fill="auto"/>
            <w:vAlign w:val="center"/>
          </w:tcPr>
          <w:p w14:paraId="04E8F6D9" w14:textId="11C34586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vAlign w:val="center"/>
          </w:tcPr>
          <w:p w14:paraId="7852A644" w14:textId="0B4ED3C4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15C16AD4" w14:textId="77777777" w:rsidR="00055E8F" w:rsidRPr="006D64B2" w:rsidRDefault="00055E8F" w:rsidP="00F262A6">
            <w:pPr>
              <w:jc w:val="center"/>
            </w:pPr>
          </w:p>
        </w:tc>
        <w:tc>
          <w:tcPr>
            <w:tcW w:w="446" w:type="dxa"/>
          </w:tcPr>
          <w:p w14:paraId="382BFEB0" w14:textId="0EA27524" w:rsidR="00055E8F" w:rsidRPr="006D64B2" w:rsidRDefault="00773200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0AD67E35" w14:textId="09749B0E" w:rsidR="00055E8F" w:rsidRPr="006D64B2" w:rsidRDefault="00773200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61B469AE" w14:textId="596D2BAC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5115A506" w14:textId="4C31392E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</w:tr>
      <w:tr w:rsidR="00055E8F" w:rsidRPr="006D64B2" w14:paraId="423D8697" w14:textId="4668B969" w:rsidTr="00055E8F">
        <w:trPr>
          <w:cantSplit/>
          <w:trHeight w:val="333"/>
          <w:jc w:val="center"/>
        </w:trPr>
        <w:tc>
          <w:tcPr>
            <w:tcW w:w="84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FF39E3A" w14:textId="77777777" w:rsidR="00055E8F" w:rsidRPr="006D64B2" w:rsidRDefault="00055E8F" w:rsidP="00F262A6">
            <w:pPr>
              <w:ind w:right="-224"/>
            </w:pPr>
            <w:r w:rsidRPr="006D64B2">
              <w:t>ПРН</w:t>
            </w:r>
            <w:r w:rsidRPr="006D64B2">
              <w:rPr>
                <w:lang w:val="en-US"/>
              </w:rPr>
              <w:t xml:space="preserve"> </w:t>
            </w:r>
            <w:r w:rsidRPr="006D64B2">
              <w:t>3</w:t>
            </w:r>
          </w:p>
        </w:tc>
        <w:tc>
          <w:tcPr>
            <w:tcW w:w="445" w:type="dxa"/>
            <w:shd w:val="clear" w:color="auto" w:fill="auto"/>
            <w:vAlign w:val="center"/>
          </w:tcPr>
          <w:p w14:paraId="400A066A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vAlign w:val="center"/>
          </w:tcPr>
          <w:p w14:paraId="5BA4E759" w14:textId="35FF9899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604C2F2D" w14:textId="298DE413" w:rsidR="00055E8F" w:rsidRPr="006D64B2" w:rsidRDefault="00773200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65BAB620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</w:tcPr>
          <w:p w14:paraId="46E9CF3A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</w:tcPr>
          <w:p w14:paraId="12BFC99A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</w:tcPr>
          <w:p w14:paraId="62A5D124" w14:textId="77777777" w:rsidR="00055E8F" w:rsidRPr="006D64B2" w:rsidRDefault="00055E8F" w:rsidP="00F262A6">
            <w:pPr>
              <w:jc w:val="center"/>
            </w:pPr>
          </w:p>
        </w:tc>
        <w:tc>
          <w:tcPr>
            <w:tcW w:w="445" w:type="dxa"/>
          </w:tcPr>
          <w:p w14:paraId="0E5534C3" w14:textId="77777777" w:rsidR="00055E8F" w:rsidRPr="006D64B2" w:rsidRDefault="00055E8F" w:rsidP="00F262A6">
            <w:pPr>
              <w:jc w:val="center"/>
            </w:pPr>
          </w:p>
        </w:tc>
        <w:tc>
          <w:tcPr>
            <w:tcW w:w="446" w:type="dxa"/>
            <w:vAlign w:val="center"/>
          </w:tcPr>
          <w:p w14:paraId="75D5D8C8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</w:tcPr>
          <w:p w14:paraId="27EA567C" w14:textId="77777777" w:rsidR="00055E8F" w:rsidRPr="006D64B2" w:rsidRDefault="00055E8F" w:rsidP="00F262A6">
            <w:pPr>
              <w:jc w:val="center"/>
            </w:pPr>
          </w:p>
        </w:tc>
        <w:tc>
          <w:tcPr>
            <w:tcW w:w="446" w:type="dxa"/>
            <w:shd w:val="clear" w:color="auto" w:fill="auto"/>
            <w:vAlign w:val="center"/>
          </w:tcPr>
          <w:p w14:paraId="6404A731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shd w:val="clear" w:color="auto" w:fill="auto"/>
            <w:vAlign w:val="center"/>
          </w:tcPr>
          <w:p w14:paraId="218EDBF8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shd w:val="clear" w:color="auto" w:fill="auto"/>
          </w:tcPr>
          <w:p w14:paraId="0099726B" w14:textId="176B6F6F" w:rsidR="00055E8F" w:rsidRPr="006D64B2" w:rsidRDefault="00773200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  <w:shd w:val="clear" w:color="auto" w:fill="auto"/>
            <w:vAlign w:val="center"/>
          </w:tcPr>
          <w:p w14:paraId="19C724A0" w14:textId="0F9EA103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vAlign w:val="center"/>
          </w:tcPr>
          <w:p w14:paraId="07D4D8FC" w14:textId="53939F98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0B94E5C6" w14:textId="77777777" w:rsidR="00055E8F" w:rsidRPr="006D64B2" w:rsidRDefault="00055E8F" w:rsidP="00F262A6">
            <w:pPr>
              <w:jc w:val="center"/>
            </w:pPr>
          </w:p>
        </w:tc>
        <w:tc>
          <w:tcPr>
            <w:tcW w:w="446" w:type="dxa"/>
          </w:tcPr>
          <w:p w14:paraId="6A3F8AD2" w14:textId="615E6A33" w:rsidR="00055E8F" w:rsidRPr="006D64B2" w:rsidRDefault="00773200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22BD9117" w14:textId="7E1D1A83" w:rsidR="00055E8F" w:rsidRPr="006D64B2" w:rsidRDefault="00773200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5D73E5A3" w14:textId="3D8F1AB0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3A9DD001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</w:tr>
      <w:tr w:rsidR="00055E8F" w:rsidRPr="006D64B2" w14:paraId="7E6172D8" w14:textId="53418E8E" w:rsidTr="00055E8F">
        <w:trPr>
          <w:cantSplit/>
          <w:trHeight w:val="333"/>
          <w:jc w:val="center"/>
        </w:trPr>
        <w:tc>
          <w:tcPr>
            <w:tcW w:w="84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D6129AB" w14:textId="77777777" w:rsidR="00055E8F" w:rsidRPr="006D64B2" w:rsidRDefault="00055E8F" w:rsidP="00F262A6">
            <w:pPr>
              <w:ind w:right="-224"/>
            </w:pPr>
            <w:r w:rsidRPr="006D64B2">
              <w:t>ПРН</w:t>
            </w:r>
            <w:r w:rsidRPr="006D64B2">
              <w:rPr>
                <w:lang w:val="en-US"/>
              </w:rPr>
              <w:t xml:space="preserve"> </w:t>
            </w:r>
            <w:r w:rsidRPr="006D64B2">
              <w:t>4</w:t>
            </w:r>
          </w:p>
        </w:tc>
        <w:tc>
          <w:tcPr>
            <w:tcW w:w="445" w:type="dxa"/>
            <w:shd w:val="clear" w:color="auto" w:fill="auto"/>
            <w:vAlign w:val="center"/>
          </w:tcPr>
          <w:p w14:paraId="238864A8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vAlign w:val="center"/>
          </w:tcPr>
          <w:p w14:paraId="428A4B36" w14:textId="6D9E9C0F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4E7429B6" w14:textId="7813BFAA" w:rsidR="00055E8F" w:rsidRPr="006D64B2" w:rsidRDefault="00773200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597115D0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</w:tcPr>
          <w:p w14:paraId="625EBF93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</w:tcPr>
          <w:p w14:paraId="67E863A2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</w:tcPr>
          <w:p w14:paraId="59433A02" w14:textId="6792BCC3" w:rsidR="00055E8F" w:rsidRPr="006D64B2" w:rsidRDefault="00773200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031537BF" w14:textId="77777777" w:rsidR="00055E8F" w:rsidRPr="006D64B2" w:rsidRDefault="00055E8F" w:rsidP="00F262A6">
            <w:pPr>
              <w:jc w:val="center"/>
            </w:pPr>
          </w:p>
        </w:tc>
        <w:tc>
          <w:tcPr>
            <w:tcW w:w="446" w:type="dxa"/>
            <w:vAlign w:val="center"/>
          </w:tcPr>
          <w:p w14:paraId="600845C5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</w:tcPr>
          <w:p w14:paraId="386976ED" w14:textId="66BB5B3A" w:rsidR="00055E8F" w:rsidRPr="006D64B2" w:rsidRDefault="00773200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  <w:shd w:val="clear" w:color="auto" w:fill="auto"/>
            <w:vAlign w:val="center"/>
          </w:tcPr>
          <w:p w14:paraId="41044334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shd w:val="clear" w:color="auto" w:fill="auto"/>
            <w:vAlign w:val="center"/>
          </w:tcPr>
          <w:p w14:paraId="5B930B50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shd w:val="clear" w:color="auto" w:fill="auto"/>
          </w:tcPr>
          <w:p w14:paraId="3325EBB5" w14:textId="2D7F23F4" w:rsidR="00055E8F" w:rsidRPr="006D64B2" w:rsidRDefault="00773200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  <w:shd w:val="clear" w:color="auto" w:fill="auto"/>
            <w:vAlign w:val="center"/>
          </w:tcPr>
          <w:p w14:paraId="50D04AF5" w14:textId="506A3D1D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vAlign w:val="center"/>
          </w:tcPr>
          <w:p w14:paraId="61D8686D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</w:tcPr>
          <w:p w14:paraId="462B0C1E" w14:textId="77777777" w:rsidR="00055E8F" w:rsidRPr="006D64B2" w:rsidRDefault="00055E8F" w:rsidP="00F262A6">
            <w:pPr>
              <w:jc w:val="center"/>
            </w:pPr>
          </w:p>
        </w:tc>
        <w:tc>
          <w:tcPr>
            <w:tcW w:w="446" w:type="dxa"/>
          </w:tcPr>
          <w:p w14:paraId="7C7CB1A9" w14:textId="0413A1E3" w:rsidR="00055E8F" w:rsidRPr="006D64B2" w:rsidRDefault="00773200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56B8ADA2" w14:textId="00362B48" w:rsidR="00055E8F" w:rsidRPr="006D64B2" w:rsidRDefault="00773200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05EA08D4" w14:textId="39270F67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1506AF69" w14:textId="2A86BD5C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</w:tr>
      <w:tr w:rsidR="00055E8F" w:rsidRPr="006D64B2" w14:paraId="3B23DA08" w14:textId="3C84101C" w:rsidTr="00055E8F">
        <w:trPr>
          <w:cantSplit/>
          <w:trHeight w:val="333"/>
          <w:jc w:val="center"/>
        </w:trPr>
        <w:tc>
          <w:tcPr>
            <w:tcW w:w="84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B7FD3C2" w14:textId="77777777" w:rsidR="00055E8F" w:rsidRPr="006D64B2" w:rsidRDefault="00055E8F" w:rsidP="00F262A6">
            <w:pPr>
              <w:ind w:right="-224"/>
            </w:pPr>
            <w:r w:rsidRPr="006D64B2">
              <w:t>ПРН</w:t>
            </w:r>
            <w:r w:rsidRPr="006D64B2">
              <w:rPr>
                <w:lang w:val="en-US"/>
              </w:rPr>
              <w:t xml:space="preserve"> </w:t>
            </w:r>
            <w:r w:rsidRPr="006D64B2">
              <w:t>5</w:t>
            </w:r>
          </w:p>
        </w:tc>
        <w:tc>
          <w:tcPr>
            <w:tcW w:w="445" w:type="dxa"/>
            <w:shd w:val="clear" w:color="auto" w:fill="auto"/>
            <w:vAlign w:val="center"/>
          </w:tcPr>
          <w:p w14:paraId="71EBAD17" w14:textId="4373731C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vAlign w:val="center"/>
          </w:tcPr>
          <w:p w14:paraId="795C2FAE" w14:textId="78D5CD4D" w:rsidR="00055E8F" w:rsidRPr="006D64B2" w:rsidRDefault="00773200" w:rsidP="00F262A6">
            <w:pPr>
              <w:jc w:val="center"/>
              <w:rPr>
                <w:sz w:val="20"/>
                <w:szCs w:val="20"/>
                <w:lang w:val="uk-UA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  <w:vAlign w:val="center"/>
          </w:tcPr>
          <w:p w14:paraId="609E2ECE" w14:textId="6C067A82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</w:tcPr>
          <w:p w14:paraId="2F7673C5" w14:textId="3D652342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</w:tcPr>
          <w:p w14:paraId="6E442BB9" w14:textId="62C137BE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484E4C45" w14:textId="3E0F62D9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vAlign w:val="center"/>
          </w:tcPr>
          <w:p w14:paraId="7ED0DAD7" w14:textId="03608067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vAlign w:val="center"/>
          </w:tcPr>
          <w:p w14:paraId="2D6859E6" w14:textId="387A58E1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  <w:vAlign w:val="center"/>
          </w:tcPr>
          <w:p w14:paraId="174DA6B2" w14:textId="2D5310E1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vAlign w:val="center"/>
          </w:tcPr>
          <w:p w14:paraId="1900C1D9" w14:textId="3CA79F61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  <w:shd w:val="clear" w:color="auto" w:fill="auto"/>
            <w:vAlign w:val="center"/>
          </w:tcPr>
          <w:p w14:paraId="4D196ABD" w14:textId="059A27E1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shd w:val="clear" w:color="auto" w:fill="auto"/>
            <w:vAlign w:val="center"/>
          </w:tcPr>
          <w:p w14:paraId="6320A462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shd w:val="clear" w:color="auto" w:fill="auto"/>
            <w:vAlign w:val="center"/>
          </w:tcPr>
          <w:p w14:paraId="764F27A1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  <w:shd w:val="clear" w:color="auto" w:fill="auto"/>
            <w:vAlign w:val="center"/>
          </w:tcPr>
          <w:p w14:paraId="55B03822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vAlign w:val="center"/>
          </w:tcPr>
          <w:p w14:paraId="646658E0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</w:tcPr>
          <w:p w14:paraId="456C7220" w14:textId="01931EDC" w:rsidR="00055E8F" w:rsidRPr="006D64B2" w:rsidRDefault="00773200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  <w:vAlign w:val="center"/>
          </w:tcPr>
          <w:p w14:paraId="6C630CEA" w14:textId="0E1B4825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2EF35E4D" w14:textId="47AB5F20" w:rsidR="00055E8F" w:rsidRPr="006D64B2" w:rsidRDefault="00773200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49757C06" w14:textId="146D247F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316AC828" w14:textId="3A1DD5C2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</w:tr>
      <w:tr w:rsidR="00055E8F" w:rsidRPr="006D64B2" w14:paraId="1A00FAF1" w14:textId="688D7308" w:rsidTr="00055E8F">
        <w:trPr>
          <w:cantSplit/>
          <w:trHeight w:val="333"/>
          <w:jc w:val="center"/>
        </w:trPr>
        <w:tc>
          <w:tcPr>
            <w:tcW w:w="84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970354D" w14:textId="77777777" w:rsidR="00055E8F" w:rsidRPr="006D64B2" w:rsidRDefault="00055E8F" w:rsidP="00F262A6">
            <w:pPr>
              <w:ind w:right="-224"/>
            </w:pPr>
            <w:r w:rsidRPr="006D64B2">
              <w:t>ПРН</w:t>
            </w:r>
            <w:r w:rsidRPr="006D64B2">
              <w:rPr>
                <w:lang w:val="en-US"/>
              </w:rPr>
              <w:t xml:space="preserve"> </w:t>
            </w:r>
            <w:r w:rsidRPr="006D64B2">
              <w:t>6</w:t>
            </w:r>
          </w:p>
        </w:tc>
        <w:tc>
          <w:tcPr>
            <w:tcW w:w="445" w:type="dxa"/>
            <w:shd w:val="clear" w:color="auto" w:fill="auto"/>
            <w:vAlign w:val="center"/>
          </w:tcPr>
          <w:p w14:paraId="10B9C75B" w14:textId="192213CA" w:rsidR="00055E8F" w:rsidRPr="006D64B2" w:rsidRDefault="00055E8F" w:rsidP="00F262A6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</w:p>
        </w:tc>
        <w:tc>
          <w:tcPr>
            <w:tcW w:w="445" w:type="dxa"/>
            <w:vAlign w:val="center"/>
          </w:tcPr>
          <w:p w14:paraId="4221B59E" w14:textId="3D320BDE" w:rsidR="00055E8F" w:rsidRPr="006D64B2" w:rsidRDefault="00773200" w:rsidP="00F262A6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  <w:vAlign w:val="center"/>
          </w:tcPr>
          <w:p w14:paraId="224133C9" w14:textId="77777777" w:rsidR="00055E8F" w:rsidRPr="006D64B2" w:rsidRDefault="00055E8F" w:rsidP="00F262A6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</w:p>
        </w:tc>
        <w:tc>
          <w:tcPr>
            <w:tcW w:w="445" w:type="dxa"/>
          </w:tcPr>
          <w:p w14:paraId="3A6C6123" w14:textId="0C815AD6" w:rsidR="00055E8F" w:rsidRPr="006D64B2" w:rsidRDefault="00055E8F" w:rsidP="00F262A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</w:tcPr>
          <w:p w14:paraId="6AD7619D" w14:textId="77777777" w:rsidR="00055E8F" w:rsidRPr="006D64B2" w:rsidRDefault="00055E8F" w:rsidP="00F262A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</w:tcPr>
          <w:p w14:paraId="63C8C56F" w14:textId="77777777" w:rsidR="00055E8F" w:rsidRPr="006D64B2" w:rsidRDefault="00055E8F" w:rsidP="00F262A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vAlign w:val="center"/>
          </w:tcPr>
          <w:p w14:paraId="284B27D7" w14:textId="77777777" w:rsidR="00055E8F" w:rsidRPr="006D64B2" w:rsidRDefault="00055E8F" w:rsidP="00F262A6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</w:p>
        </w:tc>
        <w:tc>
          <w:tcPr>
            <w:tcW w:w="445" w:type="dxa"/>
            <w:vAlign w:val="center"/>
          </w:tcPr>
          <w:p w14:paraId="664427E3" w14:textId="48B0786B" w:rsidR="00055E8F" w:rsidRPr="006D64B2" w:rsidRDefault="00A46D3F" w:rsidP="00F262A6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  <w:vAlign w:val="center"/>
          </w:tcPr>
          <w:p w14:paraId="5FBB25ED" w14:textId="77777777" w:rsidR="00055E8F" w:rsidRPr="006D64B2" w:rsidRDefault="00055E8F" w:rsidP="00F262A6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</w:p>
        </w:tc>
        <w:tc>
          <w:tcPr>
            <w:tcW w:w="445" w:type="dxa"/>
            <w:vAlign w:val="center"/>
          </w:tcPr>
          <w:p w14:paraId="29AAD59B" w14:textId="05F89BD6" w:rsidR="00055E8F" w:rsidRPr="006D64B2" w:rsidRDefault="00773200" w:rsidP="00F262A6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  <w:shd w:val="clear" w:color="auto" w:fill="auto"/>
            <w:vAlign w:val="center"/>
          </w:tcPr>
          <w:p w14:paraId="19D1735A" w14:textId="77777777" w:rsidR="00055E8F" w:rsidRPr="006D64B2" w:rsidRDefault="00055E8F" w:rsidP="00F262A6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</w:p>
        </w:tc>
        <w:tc>
          <w:tcPr>
            <w:tcW w:w="445" w:type="dxa"/>
            <w:shd w:val="clear" w:color="auto" w:fill="auto"/>
            <w:vAlign w:val="center"/>
          </w:tcPr>
          <w:p w14:paraId="13430795" w14:textId="77777777" w:rsidR="00055E8F" w:rsidRPr="006D64B2" w:rsidRDefault="00055E8F" w:rsidP="00F262A6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</w:p>
        </w:tc>
        <w:tc>
          <w:tcPr>
            <w:tcW w:w="445" w:type="dxa"/>
            <w:shd w:val="clear" w:color="auto" w:fill="auto"/>
            <w:vAlign w:val="center"/>
          </w:tcPr>
          <w:p w14:paraId="0D86A856" w14:textId="77777777" w:rsidR="00055E8F" w:rsidRPr="006D64B2" w:rsidRDefault="00055E8F" w:rsidP="00F262A6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</w:p>
        </w:tc>
        <w:tc>
          <w:tcPr>
            <w:tcW w:w="446" w:type="dxa"/>
            <w:shd w:val="clear" w:color="auto" w:fill="auto"/>
            <w:vAlign w:val="center"/>
          </w:tcPr>
          <w:p w14:paraId="01F4B07B" w14:textId="39E3E3AE" w:rsidR="00055E8F" w:rsidRPr="006D64B2" w:rsidRDefault="00773200" w:rsidP="00F262A6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23230BDE" w14:textId="77777777" w:rsidR="00055E8F" w:rsidRPr="006D64B2" w:rsidRDefault="00055E8F" w:rsidP="00F262A6">
            <w:pPr>
              <w:jc w:val="center"/>
            </w:pPr>
          </w:p>
        </w:tc>
        <w:tc>
          <w:tcPr>
            <w:tcW w:w="445" w:type="dxa"/>
            <w:vAlign w:val="center"/>
          </w:tcPr>
          <w:p w14:paraId="128B0B6F" w14:textId="77777777" w:rsidR="00055E8F" w:rsidRPr="006D64B2" w:rsidRDefault="00055E8F" w:rsidP="00F262A6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</w:p>
        </w:tc>
        <w:tc>
          <w:tcPr>
            <w:tcW w:w="446" w:type="dxa"/>
            <w:vAlign w:val="center"/>
          </w:tcPr>
          <w:p w14:paraId="7B426C40" w14:textId="259E411B" w:rsidR="00055E8F" w:rsidRPr="006D64B2" w:rsidRDefault="00773200" w:rsidP="00F262A6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vAlign w:val="center"/>
          </w:tcPr>
          <w:p w14:paraId="3E3FC5AA" w14:textId="4334632E" w:rsidR="00055E8F" w:rsidRPr="006D64B2" w:rsidRDefault="00773200" w:rsidP="00F262A6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2F8EF2AF" w14:textId="4BCDA24B" w:rsidR="00055E8F" w:rsidRPr="006D64B2" w:rsidRDefault="00773200" w:rsidP="00F262A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1582E535" w14:textId="2AD7F522" w:rsidR="00055E8F" w:rsidRPr="006D64B2" w:rsidRDefault="00773200" w:rsidP="00F262A6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</w:tr>
      <w:tr w:rsidR="00055E8F" w:rsidRPr="006D64B2" w14:paraId="57CD39E7" w14:textId="599FD9ED" w:rsidTr="00055E8F">
        <w:trPr>
          <w:cantSplit/>
          <w:trHeight w:val="333"/>
          <w:jc w:val="center"/>
        </w:trPr>
        <w:tc>
          <w:tcPr>
            <w:tcW w:w="84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2A7C173" w14:textId="77777777" w:rsidR="00055E8F" w:rsidRPr="006D64B2" w:rsidRDefault="00055E8F" w:rsidP="00F262A6">
            <w:pPr>
              <w:ind w:right="-224"/>
            </w:pPr>
            <w:r w:rsidRPr="006D64B2">
              <w:t>ПРН</w:t>
            </w:r>
            <w:r w:rsidRPr="006D64B2">
              <w:rPr>
                <w:lang w:val="en-US"/>
              </w:rPr>
              <w:t xml:space="preserve"> </w:t>
            </w:r>
            <w:r w:rsidRPr="006D64B2">
              <w:t>7</w:t>
            </w:r>
          </w:p>
        </w:tc>
        <w:tc>
          <w:tcPr>
            <w:tcW w:w="445" w:type="dxa"/>
            <w:shd w:val="clear" w:color="auto" w:fill="auto"/>
            <w:vAlign w:val="center"/>
          </w:tcPr>
          <w:p w14:paraId="68B520B5" w14:textId="1E4B7F61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vAlign w:val="center"/>
          </w:tcPr>
          <w:p w14:paraId="07B4A7FC" w14:textId="43FE1818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  <w:vAlign w:val="center"/>
          </w:tcPr>
          <w:p w14:paraId="389D1510" w14:textId="793B6EBA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7D3DC839" w14:textId="659B6D3F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</w:tcPr>
          <w:p w14:paraId="46372280" w14:textId="7392E656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</w:tcPr>
          <w:p w14:paraId="4C3362A3" w14:textId="6EEF761B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vAlign w:val="center"/>
          </w:tcPr>
          <w:p w14:paraId="6A5BF4C2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vAlign w:val="center"/>
          </w:tcPr>
          <w:p w14:paraId="64C9A5BE" w14:textId="5E40970B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  <w:vAlign w:val="center"/>
          </w:tcPr>
          <w:p w14:paraId="26E8601D" w14:textId="76E22F61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vAlign w:val="center"/>
          </w:tcPr>
          <w:p w14:paraId="3BBBF634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  <w:shd w:val="clear" w:color="auto" w:fill="auto"/>
            <w:vAlign w:val="center"/>
          </w:tcPr>
          <w:p w14:paraId="34E0EF2D" w14:textId="633EAF91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shd w:val="clear" w:color="auto" w:fill="auto"/>
            <w:vAlign w:val="center"/>
          </w:tcPr>
          <w:p w14:paraId="3444535C" w14:textId="28BC84C8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shd w:val="clear" w:color="auto" w:fill="auto"/>
            <w:vAlign w:val="center"/>
          </w:tcPr>
          <w:p w14:paraId="3C3ECB3C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  <w:shd w:val="clear" w:color="auto" w:fill="auto"/>
            <w:vAlign w:val="center"/>
          </w:tcPr>
          <w:p w14:paraId="50079C54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</w:tcPr>
          <w:p w14:paraId="4F05330F" w14:textId="77777777" w:rsidR="00055E8F" w:rsidRPr="006D64B2" w:rsidRDefault="00055E8F" w:rsidP="00F262A6">
            <w:pPr>
              <w:jc w:val="center"/>
            </w:pPr>
          </w:p>
        </w:tc>
        <w:tc>
          <w:tcPr>
            <w:tcW w:w="445" w:type="dxa"/>
            <w:vAlign w:val="center"/>
          </w:tcPr>
          <w:p w14:paraId="1584998C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  <w:vAlign w:val="center"/>
          </w:tcPr>
          <w:p w14:paraId="1B035432" w14:textId="76A26B3D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vAlign w:val="center"/>
          </w:tcPr>
          <w:p w14:paraId="69C1CED0" w14:textId="4FF90BFB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4B27FACC" w14:textId="204D69BD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6478315C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</w:tr>
      <w:tr w:rsidR="00055E8F" w:rsidRPr="006D64B2" w14:paraId="79CB2DEF" w14:textId="720A9593" w:rsidTr="00055E8F">
        <w:trPr>
          <w:cantSplit/>
          <w:trHeight w:val="333"/>
          <w:jc w:val="center"/>
        </w:trPr>
        <w:tc>
          <w:tcPr>
            <w:tcW w:w="84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7332BEE" w14:textId="77777777" w:rsidR="00055E8F" w:rsidRPr="006D64B2" w:rsidRDefault="00055E8F" w:rsidP="00F262A6">
            <w:pPr>
              <w:ind w:right="-224"/>
            </w:pPr>
            <w:r w:rsidRPr="006D64B2">
              <w:t>ПРН</w:t>
            </w:r>
            <w:r w:rsidRPr="006D64B2">
              <w:rPr>
                <w:lang w:val="en-US"/>
              </w:rPr>
              <w:t xml:space="preserve"> </w:t>
            </w:r>
            <w:r w:rsidRPr="006D64B2">
              <w:t>8</w:t>
            </w:r>
          </w:p>
        </w:tc>
        <w:tc>
          <w:tcPr>
            <w:tcW w:w="445" w:type="dxa"/>
            <w:shd w:val="clear" w:color="auto" w:fill="auto"/>
            <w:vAlign w:val="center"/>
          </w:tcPr>
          <w:p w14:paraId="01294193" w14:textId="00645CBB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vAlign w:val="center"/>
          </w:tcPr>
          <w:p w14:paraId="26C55E79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  <w:vAlign w:val="center"/>
          </w:tcPr>
          <w:p w14:paraId="7CC61907" w14:textId="2E0E9484" w:rsidR="00055E8F" w:rsidRPr="006D64B2" w:rsidRDefault="00055E8F" w:rsidP="00F262A6">
            <w:pPr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445" w:type="dxa"/>
          </w:tcPr>
          <w:p w14:paraId="56BB1B6A" w14:textId="28ACE4C1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63178919" w14:textId="6C25D795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</w:tcPr>
          <w:p w14:paraId="18F36AE3" w14:textId="6F5006E8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vAlign w:val="center"/>
          </w:tcPr>
          <w:p w14:paraId="4D584208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vAlign w:val="center"/>
          </w:tcPr>
          <w:p w14:paraId="4DEA1641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  <w:vAlign w:val="center"/>
          </w:tcPr>
          <w:p w14:paraId="2864A44A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vAlign w:val="center"/>
          </w:tcPr>
          <w:p w14:paraId="37FF7B35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  <w:shd w:val="clear" w:color="auto" w:fill="auto"/>
            <w:vAlign w:val="center"/>
          </w:tcPr>
          <w:p w14:paraId="5F266F4D" w14:textId="54DE2B0F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shd w:val="clear" w:color="auto" w:fill="auto"/>
            <w:vAlign w:val="center"/>
          </w:tcPr>
          <w:p w14:paraId="6088CF03" w14:textId="32599638" w:rsidR="00055E8F" w:rsidRPr="006D64B2" w:rsidRDefault="00055E8F" w:rsidP="00F262A6">
            <w:pPr>
              <w:jc w:val="center"/>
              <w:rPr>
                <w:sz w:val="20"/>
                <w:szCs w:val="20"/>
                <w:lang w:val="uk-UA"/>
              </w:rPr>
            </w:pPr>
          </w:p>
        </w:tc>
        <w:tc>
          <w:tcPr>
            <w:tcW w:w="445" w:type="dxa"/>
            <w:shd w:val="clear" w:color="auto" w:fill="auto"/>
            <w:vAlign w:val="center"/>
          </w:tcPr>
          <w:p w14:paraId="7B7A9175" w14:textId="0843F6A4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  <w:shd w:val="clear" w:color="auto" w:fill="auto"/>
            <w:vAlign w:val="center"/>
          </w:tcPr>
          <w:p w14:paraId="282B40DF" w14:textId="6A26CF84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vAlign w:val="center"/>
          </w:tcPr>
          <w:p w14:paraId="1E647F29" w14:textId="6DF3D876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vAlign w:val="center"/>
          </w:tcPr>
          <w:p w14:paraId="106EFAB3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  <w:vAlign w:val="center"/>
          </w:tcPr>
          <w:p w14:paraId="0C945E5A" w14:textId="3EC41B15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vAlign w:val="center"/>
          </w:tcPr>
          <w:p w14:paraId="32F45473" w14:textId="044FC3FB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62588AA1" w14:textId="4436278F" w:rsidR="00055E8F" w:rsidRPr="006D64B2" w:rsidRDefault="00773200" w:rsidP="00F262A6">
            <w:pPr>
              <w:jc w:val="center"/>
              <w:rPr>
                <w:sz w:val="20"/>
                <w:szCs w:val="20"/>
                <w:lang w:val="uk-UA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1B190B9C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</w:tr>
      <w:tr w:rsidR="00055E8F" w:rsidRPr="006D64B2" w14:paraId="14B5CE55" w14:textId="2ADF2608" w:rsidTr="00055E8F">
        <w:trPr>
          <w:cantSplit/>
          <w:trHeight w:val="333"/>
          <w:jc w:val="center"/>
        </w:trPr>
        <w:tc>
          <w:tcPr>
            <w:tcW w:w="84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2AE15CD" w14:textId="77777777" w:rsidR="00055E8F" w:rsidRPr="006D64B2" w:rsidRDefault="00055E8F" w:rsidP="00F262A6">
            <w:pPr>
              <w:ind w:right="-224"/>
            </w:pPr>
            <w:r w:rsidRPr="006D64B2">
              <w:t>ПРН</w:t>
            </w:r>
            <w:r w:rsidRPr="006D64B2">
              <w:rPr>
                <w:lang w:val="en-US"/>
              </w:rPr>
              <w:t xml:space="preserve"> </w:t>
            </w:r>
            <w:r w:rsidRPr="006D64B2">
              <w:t>9</w:t>
            </w:r>
          </w:p>
        </w:tc>
        <w:tc>
          <w:tcPr>
            <w:tcW w:w="445" w:type="dxa"/>
            <w:shd w:val="clear" w:color="auto" w:fill="auto"/>
            <w:vAlign w:val="center"/>
          </w:tcPr>
          <w:p w14:paraId="6B870335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vAlign w:val="center"/>
          </w:tcPr>
          <w:p w14:paraId="3592E8C4" w14:textId="05EF1F66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  <w:vAlign w:val="center"/>
          </w:tcPr>
          <w:p w14:paraId="5FF86FF5" w14:textId="6E3FF316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58EBF227" w14:textId="0BD08DAB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6EB5AE70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</w:tcPr>
          <w:p w14:paraId="4AF1EA95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vAlign w:val="center"/>
          </w:tcPr>
          <w:p w14:paraId="3DC1458C" w14:textId="5E4231F3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vAlign w:val="center"/>
          </w:tcPr>
          <w:p w14:paraId="3A95E985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  <w:vAlign w:val="center"/>
          </w:tcPr>
          <w:p w14:paraId="242C6F1B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vAlign w:val="center"/>
          </w:tcPr>
          <w:p w14:paraId="57AF25D7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  <w:shd w:val="clear" w:color="auto" w:fill="auto"/>
            <w:vAlign w:val="center"/>
          </w:tcPr>
          <w:p w14:paraId="754B8A6F" w14:textId="66594D5E" w:rsidR="00055E8F" w:rsidRPr="006D64B2" w:rsidRDefault="00613142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shd w:val="clear" w:color="auto" w:fill="auto"/>
            <w:vAlign w:val="center"/>
          </w:tcPr>
          <w:p w14:paraId="6E0AC2A7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shd w:val="clear" w:color="auto" w:fill="auto"/>
            <w:vAlign w:val="center"/>
          </w:tcPr>
          <w:p w14:paraId="2DDA6419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  <w:shd w:val="clear" w:color="auto" w:fill="auto"/>
            <w:vAlign w:val="center"/>
          </w:tcPr>
          <w:p w14:paraId="2E3EEE6C" w14:textId="0AF9F5BB" w:rsidR="00055E8F" w:rsidRPr="006D64B2" w:rsidRDefault="00613142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vAlign w:val="center"/>
          </w:tcPr>
          <w:p w14:paraId="3F4D68D2" w14:textId="3254AD99" w:rsidR="00055E8F" w:rsidRPr="006D64B2" w:rsidRDefault="00613142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vAlign w:val="center"/>
          </w:tcPr>
          <w:p w14:paraId="17BB13FD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  <w:vAlign w:val="center"/>
          </w:tcPr>
          <w:p w14:paraId="7EFA8043" w14:textId="759495EE" w:rsidR="00055E8F" w:rsidRPr="006D64B2" w:rsidRDefault="00613142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vAlign w:val="center"/>
          </w:tcPr>
          <w:p w14:paraId="6B1782BF" w14:textId="6048B303" w:rsidR="00055E8F" w:rsidRPr="006D64B2" w:rsidRDefault="00613142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7FFFD5B0" w14:textId="60085520" w:rsidR="00055E8F" w:rsidRPr="006D64B2" w:rsidRDefault="00613142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4DC2C9E3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</w:tr>
      <w:tr w:rsidR="00055E8F" w:rsidRPr="006D64B2" w14:paraId="2E212A8E" w14:textId="44C7E028" w:rsidTr="00055E8F">
        <w:trPr>
          <w:cantSplit/>
          <w:trHeight w:val="333"/>
          <w:jc w:val="center"/>
        </w:trPr>
        <w:tc>
          <w:tcPr>
            <w:tcW w:w="84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1DB93D11" w14:textId="77777777" w:rsidR="00055E8F" w:rsidRPr="006D64B2" w:rsidRDefault="00055E8F" w:rsidP="00F262A6">
            <w:pPr>
              <w:ind w:right="-224"/>
            </w:pPr>
            <w:r w:rsidRPr="006D64B2">
              <w:t>ПРН</w:t>
            </w:r>
            <w:r w:rsidRPr="006D64B2">
              <w:rPr>
                <w:lang w:val="en-US"/>
              </w:rPr>
              <w:t xml:space="preserve"> </w:t>
            </w:r>
            <w:r w:rsidRPr="006D64B2">
              <w:t>10</w:t>
            </w:r>
          </w:p>
        </w:tc>
        <w:tc>
          <w:tcPr>
            <w:tcW w:w="445" w:type="dxa"/>
            <w:shd w:val="clear" w:color="auto" w:fill="auto"/>
            <w:vAlign w:val="center"/>
          </w:tcPr>
          <w:p w14:paraId="666872C4" w14:textId="30236BAD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vAlign w:val="center"/>
          </w:tcPr>
          <w:p w14:paraId="5007AEE1" w14:textId="419434E4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  <w:vAlign w:val="center"/>
          </w:tcPr>
          <w:p w14:paraId="51CCDA3C" w14:textId="265D76CC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3ADD0A3C" w14:textId="5AD78C85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4CDE82DA" w14:textId="02CC5F27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0F4EC3FC" w14:textId="0C36C953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vAlign w:val="center"/>
          </w:tcPr>
          <w:p w14:paraId="5BC14568" w14:textId="71DB7C2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vAlign w:val="center"/>
          </w:tcPr>
          <w:p w14:paraId="20907CBA" w14:textId="44C91946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  <w:vAlign w:val="center"/>
          </w:tcPr>
          <w:p w14:paraId="620DAC28" w14:textId="4911A3E3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</w:tcPr>
          <w:p w14:paraId="41926A66" w14:textId="3AB6A110" w:rsidR="00055E8F" w:rsidRPr="006D64B2" w:rsidRDefault="00613142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  <w:shd w:val="clear" w:color="auto" w:fill="auto"/>
            <w:vAlign w:val="center"/>
          </w:tcPr>
          <w:p w14:paraId="2908AC2A" w14:textId="41D7D27E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shd w:val="clear" w:color="auto" w:fill="auto"/>
            <w:vAlign w:val="center"/>
          </w:tcPr>
          <w:p w14:paraId="4CC18A51" w14:textId="0FB30BE9" w:rsidR="00055E8F" w:rsidRPr="006D64B2" w:rsidRDefault="00613142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shd w:val="clear" w:color="auto" w:fill="auto"/>
          </w:tcPr>
          <w:p w14:paraId="37E43512" w14:textId="77777777" w:rsidR="00055E8F" w:rsidRPr="006D64B2" w:rsidRDefault="00055E8F" w:rsidP="00F262A6">
            <w:pPr>
              <w:jc w:val="center"/>
            </w:pPr>
          </w:p>
        </w:tc>
        <w:tc>
          <w:tcPr>
            <w:tcW w:w="446" w:type="dxa"/>
            <w:shd w:val="clear" w:color="auto" w:fill="auto"/>
            <w:vAlign w:val="center"/>
          </w:tcPr>
          <w:p w14:paraId="48D4BFBE" w14:textId="62DC9ED8" w:rsidR="00055E8F" w:rsidRPr="006D64B2" w:rsidRDefault="00613142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vAlign w:val="center"/>
          </w:tcPr>
          <w:p w14:paraId="24CCAB73" w14:textId="44C69CF6" w:rsidR="00055E8F" w:rsidRPr="006D64B2" w:rsidRDefault="00613142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5ADA22EF" w14:textId="24755B98" w:rsidR="00055E8F" w:rsidRPr="006D64B2" w:rsidRDefault="00055E8F" w:rsidP="00F262A6">
            <w:pPr>
              <w:jc w:val="center"/>
            </w:pPr>
          </w:p>
        </w:tc>
        <w:tc>
          <w:tcPr>
            <w:tcW w:w="446" w:type="dxa"/>
          </w:tcPr>
          <w:p w14:paraId="7D7B0196" w14:textId="128050B4" w:rsidR="00055E8F" w:rsidRPr="006D64B2" w:rsidRDefault="00613142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72F8E4BB" w14:textId="5FA4B9DE" w:rsidR="00055E8F" w:rsidRPr="006D64B2" w:rsidRDefault="00613142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516BC2E8" w14:textId="4D7B677E" w:rsidR="00055E8F" w:rsidRPr="006D64B2" w:rsidRDefault="00613142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42EF3E71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</w:tr>
      <w:tr w:rsidR="00055E8F" w:rsidRPr="006D64B2" w14:paraId="134CC71E" w14:textId="6F3B3BB5" w:rsidTr="00055E8F">
        <w:trPr>
          <w:cantSplit/>
          <w:trHeight w:val="333"/>
          <w:jc w:val="center"/>
        </w:trPr>
        <w:tc>
          <w:tcPr>
            <w:tcW w:w="84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96A4F1F" w14:textId="77777777" w:rsidR="00055E8F" w:rsidRPr="006D64B2" w:rsidRDefault="00055E8F" w:rsidP="00F262A6">
            <w:pPr>
              <w:ind w:right="-224"/>
            </w:pPr>
            <w:r w:rsidRPr="006D64B2">
              <w:t>ПРН</w:t>
            </w:r>
            <w:r w:rsidRPr="006D64B2">
              <w:rPr>
                <w:lang w:val="en-US"/>
              </w:rPr>
              <w:t xml:space="preserve"> </w:t>
            </w:r>
            <w:r w:rsidRPr="006D64B2">
              <w:t>11</w:t>
            </w:r>
          </w:p>
        </w:tc>
        <w:tc>
          <w:tcPr>
            <w:tcW w:w="445" w:type="dxa"/>
            <w:shd w:val="clear" w:color="auto" w:fill="auto"/>
            <w:vAlign w:val="center"/>
          </w:tcPr>
          <w:p w14:paraId="0E6A2152" w14:textId="451F73EF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vAlign w:val="center"/>
          </w:tcPr>
          <w:p w14:paraId="188CFE17" w14:textId="4D2CA76A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  <w:vAlign w:val="center"/>
          </w:tcPr>
          <w:p w14:paraId="73FC6DC7" w14:textId="6AA347D9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360C58B0" w14:textId="507C5744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</w:tcPr>
          <w:p w14:paraId="12B33946" w14:textId="756AFD8F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00A8E409" w14:textId="5EBB3F68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vAlign w:val="center"/>
          </w:tcPr>
          <w:p w14:paraId="6A40EA2F" w14:textId="282A90B0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vAlign w:val="center"/>
          </w:tcPr>
          <w:p w14:paraId="576500C3" w14:textId="22721D1E" w:rsidR="00055E8F" w:rsidRPr="006D64B2" w:rsidRDefault="00A46D3F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  <w:vAlign w:val="center"/>
          </w:tcPr>
          <w:p w14:paraId="58DB2F86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</w:tcPr>
          <w:p w14:paraId="6BBB1D17" w14:textId="52D0E51B" w:rsidR="00055E8F" w:rsidRPr="006D64B2" w:rsidRDefault="00613142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  <w:shd w:val="clear" w:color="auto" w:fill="auto"/>
            <w:vAlign w:val="center"/>
          </w:tcPr>
          <w:p w14:paraId="0457ED66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shd w:val="clear" w:color="auto" w:fill="auto"/>
            <w:vAlign w:val="center"/>
          </w:tcPr>
          <w:p w14:paraId="3C3B2737" w14:textId="25589821" w:rsidR="00055E8F" w:rsidRPr="006D64B2" w:rsidRDefault="00613142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shd w:val="clear" w:color="auto" w:fill="auto"/>
          </w:tcPr>
          <w:p w14:paraId="445C358F" w14:textId="77777777" w:rsidR="00055E8F" w:rsidRPr="006D64B2" w:rsidRDefault="00055E8F" w:rsidP="00F262A6">
            <w:pPr>
              <w:jc w:val="center"/>
            </w:pPr>
          </w:p>
        </w:tc>
        <w:tc>
          <w:tcPr>
            <w:tcW w:w="446" w:type="dxa"/>
            <w:shd w:val="clear" w:color="auto" w:fill="auto"/>
            <w:vAlign w:val="center"/>
          </w:tcPr>
          <w:p w14:paraId="207F7ADB" w14:textId="108EC02C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vAlign w:val="center"/>
          </w:tcPr>
          <w:p w14:paraId="5598D71C" w14:textId="4E78EFA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</w:tcPr>
          <w:p w14:paraId="638125CF" w14:textId="50A11394" w:rsidR="00055E8F" w:rsidRPr="006D64B2" w:rsidRDefault="00055E8F" w:rsidP="00F262A6">
            <w:pPr>
              <w:jc w:val="center"/>
            </w:pPr>
          </w:p>
        </w:tc>
        <w:tc>
          <w:tcPr>
            <w:tcW w:w="446" w:type="dxa"/>
          </w:tcPr>
          <w:p w14:paraId="6C9471D4" w14:textId="5005416D" w:rsidR="00055E8F" w:rsidRPr="006D64B2" w:rsidRDefault="00613142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15DFC6FB" w14:textId="398F9296" w:rsidR="00055E8F" w:rsidRPr="006D64B2" w:rsidRDefault="00613142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44E1537D" w14:textId="76FFD3D3" w:rsidR="00055E8F" w:rsidRPr="006D64B2" w:rsidRDefault="00613142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4E6E739B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</w:tr>
      <w:tr w:rsidR="00055E8F" w:rsidRPr="006D64B2" w14:paraId="5E04EF40" w14:textId="7E55EE07" w:rsidTr="00055E8F">
        <w:trPr>
          <w:cantSplit/>
          <w:trHeight w:val="333"/>
          <w:jc w:val="center"/>
        </w:trPr>
        <w:tc>
          <w:tcPr>
            <w:tcW w:w="84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37F822C" w14:textId="77777777" w:rsidR="00055E8F" w:rsidRPr="006D64B2" w:rsidRDefault="00055E8F" w:rsidP="00F262A6">
            <w:pPr>
              <w:ind w:right="-224"/>
            </w:pPr>
            <w:r w:rsidRPr="006D64B2">
              <w:t>ПРН</w:t>
            </w:r>
            <w:r w:rsidRPr="006D64B2">
              <w:rPr>
                <w:lang w:val="en-US"/>
              </w:rPr>
              <w:t xml:space="preserve"> </w:t>
            </w:r>
            <w:r w:rsidRPr="006D64B2">
              <w:t>12</w:t>
            </w:r>
          </w:p>
        </w:tc>
        <w:tc>
          <w:tcPr>
            <w:tcW w:w="445" w:type="dxa"/>
            <w:shd w:val="clear" w:color="auto" w:fill="auto"/>
            <w:vAlign w:val="center"/>
          </w:tcPr>
          <w:p w14:paraId="4DB19545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vAlign w:val="center"/>
          </w:tcPr>
          <w:p w14:paraId="30B85641" w14:textId="3747228C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  <w:vAlign w:val="center"/>
          </w:tcPr>
          <w:p w14:paraId="2AD1BB74" w14:textId="15084493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4B1121B0" w14:textId="37D31130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</w:tcPr>
          <w:p w14:paraId="6B4640E4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</w:tcPr>
          <w:p w14:paraId="01345083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</w:tcPr>
          <w:p w14:paraId="4F01516F" w14:textId="03FD7C4B" w:rsidR="00055E8F" w:rsidRPr="006D64B2" w:rsidRDefault="00773200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vAlign w:val="center"/>
          </w:tcPr>
          <w:p w14:paraId="009DF0BD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  <w:vAlign w:val="center"/>
          </w:tcPr>
          <w:p w14:paraId="46292055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</w:tcPr>
          <w:p w14:paraId="32CA3406" w14:textId="32F222B6" w:rsidR="00055E8F" w:rsidRPr="006D64B2" w:rsidRDefault="00613142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  <w:shd w:val="clear" w:color="auto" w:fill="auto"/>
            <w:vAlign w:val="center"/>
          </w:tcPr>
          <w:p w14:paraId="123A92A3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shd w:val="clear" w:color="auto" w:fill="auto"/>
            <w:vAlign w:val="center"/>
          </w:tcPr>
          <w:p w14:paraId="6C18437D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shd w:val="clear" w:color="auto" w:fill="auto"/>
          </w:tcPr>
          <w:p w14:paraId="79E20F2A" w14:textId="77777777" w:rsidR="00055E8F" w:rsidRPr="006D64B2" w:rsidRDefault="00055E8F" w:rsidP="00F262A6">
            <w:pPr>
              <w:jc w:val="center"/>
            </w:pPr>
          </w:p>
        </w:tc>
        <w:tc>
          <w:tcPr>
            <w:tcW w:w="446" w:type="dxa"/>
            <w:shd w:val="clear" w:color="auto" w:fill="auto"/>
            <w:vAlign w:val="center"/>
          </w:tcPr>
          <w:p w14:paraId="706CA8BA" w14:textId="4B0C7436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vAlign w:val="center"/>
          </w:tcPr>
          <w:p w14:paraId="1391EC1F" w14:textId="7F52C4E6" w:rsidR="00055E8F" w:rsidRPr="006D64B2" w:rsidRDefault="00613142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601C212D" w14:textId="77777777" w:rsidR="00055E8F" w:rsidRPr="006D64B2" w:rsidRDefault="00055E8F" w:rsidP="00F262A6">
            <w:pPr>
              <w:jc w:val="center"/>
            </w:pPr>
          </w:p>
        </w:tc>
        <w:tc>
          <w:tcPr>
            <w:tcW w:w="446" w:type="dxa"/>
          </w:tcPr>
          <w:p w14:paraId="323192DD" w14:textId="74ABD68D" w:rsidR="00055E8F" w:rsidRPr="006D64B2" w:rsidRDefault="00613142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32DC081F" w14:textId="53F74455" w:rsidR="00055E8F" w:rsidRPr="006D64B2" w:rsidRDefault="00613142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3E304CF4" w14:textId="4F6E2B2E" w:rsidR="00055E8F" w:rsidRPr="006D64B2" w:rsidRDefault="00613142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419971E3" w14:textId="123E318E" w:rsidR="00055E8F" w:rsidRPr="006D64B2" w:rsidRDefault="00613142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</w:tr>
      <w:tr w:rsidR="00055E8F" w:rsidRPr="006D64B2" w14:paraId="5A6D68C2" w14:textId="36B2E84F" w:rsidTr="00055E8F">
        <w:trPr>
          <w:cantSplit/>
          <w:trHeight w:val="333"/>
          <w:jc w:val="center"/>
        </w:trPr>
        <w:tc>
          <w:tcPr>
            <w:tcW w:w="84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E5B5671" w14:textId="77777777" w:rsidR="00055E8F" w:rsidRPr="006D64B2" w:rsidRDefault="00055E8F" w:rsidP="00F262A6">
            <w:pPr>
              <w:ind w:right="-224"/>
            </w:pPr>
            <w:r w:rsidRPr="006D64B2">
              <w:t>ПРН</w:t>
            </w:r>
            <w:r w:rsidRPr="006D64B2">
              <w:rPr>
                <w:lang w:val="en-US"/>
              </w:rPr>
              <w:t xml:space="preserve"> </w:t>
            </w:r>
            <w:r w:rsidRPr="006D64B2">
              <w:t>13</w:t>
            </w:r>
          </w:p>
        </w:tc>
        <w:tc>
          <w:tcPr>
            <w:tcW w:w="445" w:type="dxa"/>
            <w:shd w:val="clear" w:color="auto" w:fill="auto"/>
            <w:vAlign w:val="center"/>
          </w:tcPr>
          <w:p w14:paraId="11103858" w14:textId="3F13DA94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vAlign w:val="center"/>
          </w:tcPr>
          <w:p w14:paraId="364E5539" w14:textId="52E28A63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  <w:vAlign w:val="center"/>
          </w:tcPr>
          <w:p w14:paraId="76282998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</w:tcPr>
          <w:p w14:paraId="7DD0ADC4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</w:tcPr>
          <w:p w14:paraId="49A73AA7" w14:textId="248E3F1B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</w:tcPr>
          <w:p w14:paraId="2F81FBA6" w14:textId="0017A570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289FE71F" w14:textId="2E96003F" w:rsidR="00055E8F" w:rsidRPr="006D64B2" w:rsidRDefault="00773200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vAlign w:val="center"/>
          </w:tcPr>
          <w:p w14:paraId="1972659C" w14:textId="3508820E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  <w:vAlign w:val="center"/>
          </w:tcPr>
          <w:p w14:paraId="54B0C0E0" w14:textId="7C69CD7C" w:rsidR="00055E8F" w:rsidRPr="006D64B2" w:rsidRDefault="00613142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vAlign w:val="center"/>
          </w:tcPr>
          <w:p w14:paraId="1BE43BDA" w14:textId="0EC37B9C" w:rsidR="00055E8F" w:rsidRPr="006D64B2" w:rsidRDefault="00613142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  <w:shd w:val="clear" w:color="auto" w:fill="auto"/>
            <w:vAlign w:val="center"/>
          </w:tcPr>
          <w:p w14:paraId="1DD8D1F2" w14:textId="01FD08A2" w:rsidR="00055E8F" w:rsidRPr="006D64B2" w:rsidRDefault="00613142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shd w:val="clear" w:color="auto" w:fill="auto"/>
            <w:vAlign w:val="center"/>
          </w:tcPr>
          <w:p w14:paraId="21FAE9C9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shd w:val="clear" w:color="auto" w:fill="auto"/>
            <w:vAlign w:val="center"/>
          </w:tcPr>
          <w:p w14:paraId="31E798B1" w14:textId="3B49D8A8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  <w:shd w:val="clear" w:color="auto" w:fill="auto"/>
            <w:vAlign w:val="center"/>
          </w:tcPr>
          <w:p w14:paraId="1CD97B85" w14:textId="089AF230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vAlign w:val="center"/>
          </w:tcPr>
          <w:p w14:paraId="5E646027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</w:tcPr>
          <w:p w14:paraId="4BC992E8" w14:textId="6340E89F" w:rsidR="00055E8F" w:rsidRPr="006D64B2" w:rsidRDefault="00613142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0F15A6DA" w14:textId="45813354" w:rsidR="00055E8F" w:rsidRPr="006D64B2" w:rsidRDefault="00055E8F" w:rsidP="00F262A6">
            <w:pPr>
              <w:jc w:val="center"/>
            </w:pPr>
          </w:p>
        </w:tc>
        <w:tc>
          <w:tcPr>
            <w:tcW w:w="445" w:type="dxa"/>
          </w:tcPr>
          <w:p w14:paraId="4CAEA122" w14:textId="77777777" w:rsidR="00055E8F" w:rsidRPr="006D64B2" w:rsidRDefault="00055E8F" w:rsidP="00F262A6">
            <w:pPr>
              <w:jc w:val="center"/>
            </w:pPr>
          </w:p>
        </w:tc>
        <w:tc>
          <w:tcPr>
            <w:tcW w:w="446" w:type="dxa"/>
          </w:tcPr>
          <w:p w14:paraId="62686812" w14:textId="3F0532F8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</w:tcPr>
          <w:p w14:paraId="0886E62F" w14:textId="4C28F753" w:rsidR="00055E8F" w:rsidRPr="006D64B2" w:rsidRDefault="00613142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</w:tr>
      <w:tr w:rsidR="00055E8F" w:rsidRPr="006D64B2" w14:paraId="58C98FDC" w14:textId="3A39577D" w:rsidTr="00055E8F">
        <w:trPr>
          <w:cantSplit/>
          <w:trHeight w:val="333"/>
          <w:jc w:val="center"/>
        </w:trPr>
        <w:tc>
          <w:tcPr>
            <w:tcW w:w="84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258BBBC" w14:textId="77777777" w:rsidR="00055E8F" w:rsidRPr="006D64B2" w:rsidRDefault="00055E8F" w:rsidP="00F262A6">
            <w:pPr>
              <w:ind w:right="-224"/>
            </w:pPr>
            <w:r w:rsidRPr="006D64B2">
              <w:t>ПРН</w:t>
            </w:r>
            <w:r w:rsidRPr="006D64B2">
              <w:rPr>
                <w:lang w:val="en-US"/>
              </w:rPr>
              <w:t xml:space="preserve"> </w:t>
            </w:r>
            <w:r w:rsidRPr="006D64B2">
              <w:t>14</w:t>
            </w:r>
          </w:p>
        </w:tc>
        <w:tc>
          <w:tcPr>
            <w:tcW w:w="445" w:type="dxa"/>
            <w:shd w:val="clear" w:color="auto" w:fill="auto"/>
            <w:vAlign w:val="center"/>
          </w:tcPr>
          <w:p w14:paraId="1126EC4C" w14:textId="77B53EB2" w:rsidR="00055E8F" w:rsidRPr="006D64B2" w:rsidRDefault="00773200" w:rsidP="00F262A6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vAlign w:val="center"/>
          </w:tcPr>
          <w:p w14:paraId="1D43E0A6" w14:textId="2292074F" w:rsidR="00055E8F" w:rsidRPr="006D64B2" w:rsidRDefault="00055E8F" w:rsidP="00F262A6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  <w:lang w:val="uk-UA"/>
              </w:rPr>
            </w:pPr>
          </w:p>
        </w:tc>
        <w:tc>
          <w:tcPr>
            <w:tcW w:w="446" w:type="dxa"/>
            <w:vAlign w:val="center"/>
          </w:tcPr>
          <w:p w14:paraId="500E0D41" w14:textId="0ACE2C9C" w:rsidR="00055E8F" w:rsidRPr="006D64B2" w:rsidRDefault="00055E8F" w:rsidP="00F262A6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</w:p>
        </w:tc>
        <w:tc>
          <w:tcPr>
            <w:tcW w:w="445" w:type="dxa"/>
          </w:tcPr>
          <w:p w14:paraId="461F655B" w14:textId="1A36BB63" w:rsidR="00055E8F" w:rsidRPr="006D64B2" w:rsidRDefault="00773200" w:rsidP="00F262A6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3D803FBB" w14:textId="77777777" w:rsidR="00055E8F" w:rsidRPr="006D64B2" w:rsidRDefault="00055E8F" w:rsidP="00F262A6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</w:p>
        </w:tc>
        <w:tc>
          <w:tcPr>
            <w:tcW w:w="446" w:type="dxa"/>
          </w:tcPr>
          <w:p w14:paraId="7C19C372" w14:textId="77777777" w:rsidR="00055E8F" w:rsidRPr="006D64B2" w:rsidRDefault="00055E8F" w:rsidP="00F262A6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</w:p>
        </w:tc>
        <w:tc>
          <w:tcPr>
            <w:tcW w:w="445" w:type="dxa"/>
            <w:vAlign w:val="center"/>
          </w:tcPr>
          <w:p w14:paraId="036BD671" w14:textId="6641F12D" w:rsidR="00055E8F" w:rsidRPr="006D64B2" w:rsidRDefault="00055E8F" w:rsidP="00F262A6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</w:p>
        </w:tc>
        <w:tc>
          <w:tcPr>
            <w:tcW w:w="445" w:type="dxa"/>
            <w:vAlign w:val="center"/>
          </w:tcPr>
          <w:p w14:paraId="5B0E616D" w14:textId="0ED3CD10" w:rsidR="00055E8F" w:rsidRPr="006D64B2" w:rsidRDefault="00A46D3F" w:rsidP="00F262A6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  <w:vAlign w:val="center"/>
          </w:tcPr>
          <w:p w14:paraId="51BC6B2A" w14:textId="77777777" w:rsidR="00055E8F" w:rsidRPr="006D64B2" w:rsidRDefault="00055E8F" w:rsidP="00F262A6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</w:p>
        </w:tc>
        <w:tc>
          <w:tcPr>
            <w:tcW w:w="445" w:type="dxa"/>
            <w:vAlign w:val="center"/>
          </w:tcPr>
          <w:p w14:paraId="4467F88F" w14:textId="5AA51AA5" w:rsidR="00055E8F" w:rsidRPr="006D64B2" w:rsidRDefault="00613142" w:rsidP="00F262A6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  <w:shd w:val="clear" w:color="auto" w:fill="auto"/>
            <w:vAlign w:val="center"/>
          </w:tcPr>
          <w:p w14:paraId="63B758AB" w14:textId="77777777" w:rsidR="00055E8F" w:rsidRPr="006D64B2" w:rsidRDefault="00055E8F" w:rsidP="00F262A6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</w:p>
        </w:tc>
        <w:tc>
          <w:tcPr>
            <w:tcW w:w="445" w:type="dxa"/>
            <w:shd w:val="clear" w:color="auto" w:fill="auto"/>
            <w:vAlign w:val="center"/>
          </w:tcPr>
          <w:p w14:paraId="0BD18658" w14:textId="0AFC1093" w:rsidR="00055E8F" w:rsidRPr="006D64B2" w:rsidRDefault="00613142" w:rsidP="00F262A6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shd w:val="clear" w:color="auto" w:fill="auto"/>
            <w:vAlign w:val="center"/>
          </w:tcPr>
          <w:p w14:paraId="001B98DE" w14:textId="031488B6" w:rsidR="00055E8F" w:rsidRPr="006D64B2" w:rsidRDefault="00613142" w:rsidP="00F262A6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  <w:shd w:val="clear" w:color="auto" w:fill="auto"/>
            <w:vAlign w:val="center"/>
          </w:tcPr>
          <w:p w14:paraId="3DC42748" w14:textId="45CD4F29" w:rsidR="00055E8F" w:rsidRPr="006D64B2" w:rsidRDefault="00613142" w:rsidP="00F262A6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vAlign w:val="center"/>
          </w:tcPr>
          <w:p w14:paraId="2923DC8F" w14:textId="7062B5B4" w:rsidR="00055E8F" w:rsidRPr="006D64B2" w:rsidRDefault="00613142" w:rsidP="00F262A6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vAlign w:val="center"/>
          </w:tcPr>
          <w:p w14:paraId="5FD13549" w14:textId="77777777" w:rsidR="00055E8F" w:rsidRPr="006D64B2" w:rsidRDefault="00055E8F" w:rsidP="00F262A6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</w:p>
        </w:tc>
        <w:tc>
          <w:tcPr>
            <w:tcW w:w="446" w:type="dxa"/>
            <w:vAlign w:val="center"/>
          </w:tcPr>
          <w:p w14:paraId="77F61B77" w14:textId="15E1BB1F" w:rsidR="00055E8F" w:rsidRPr="006D64B2" w:rsidRDefault="00613142" w:rsidP="00F262A6">
            <w:pPr>
              <w:autoSpaceDE w:val="0"/>
              <w:autoSpaceDN w:val="0"/>
              <w:adjustRightInd w:val="0"/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37889E4A" w14:textId="0FD44A23" w:rsidR="00055E8F" w:rsidRPr="006D64B2" w:rsidRDefault="00613142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0F2D52AE" w14:textId="5E2CEB31" w:rsidR="00055E8F" w:rsidRPr="006D64B2" w:rsidRDefault="00613142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44DE3C03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</w:tr>
      <w:tr w:rsidR="00055E8F" w:rsidRPr="006D64B2" w14:paraId="694129DB" w14:textId="1CB1249F" w:rsidTr="00055E8F">
        <w:trPr>
          <w:cantSplit/>
          <w:trHeight w:val="333"/>
          <w:jc w:val="center"/>
        </w:trPr>
        <w:tc>
          <w:tcPr>
            <w:tcW w:w="84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7A0E308" w14:textId="77777777" w:rsidR="00055E8F" w:rsidRPr="006D64B2" w:rsidRDefault="00055E8F" w:rsidP="00F262A6">
            <w:pPr>
              <w:ind w:right="-224"/>
            </w:pPr>
            <w:r w:rsidRPr="006D64B2">
              <w:t>ПРН</w:t>
            </w:r>
            <w:r w:rsidRPr="006D64B2">
              <w:rPr>
                <w:lang w:val="en-US"/>
              </w:rPr>
              <w:t xml:space="preserve"> </w:t>
            </w:r>
            <w:r w:rsidRPr="006D64B2">
              <w:t>15</w:t>
            </w:r>
          </w:p>
        </w:tc>
        <w:tc>
          <w:tcPr>
            <w:tcW w:w="445" w:type="dxa"/>
            <w:shd w:val="clear" w:color="auto" w:fill="auto"/>
            <w:vAlign w:val="center"/>
          </w:tcPr>
          <w:p w14:paraId="02328A45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vAlign w:val="center"/>
          </w:tcPr>
          <w:p w14:paraId="67EF1CCE" w14:textId="6DBDE871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  <w:vAlign w:val="center"/>
          </w:tcPr>
          <w:p w14:paraId="5B30FD54" w14:textId="6321F939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</w:tcPr>
          <w:p w14:paraId="01735EFA" w14:textId="40BF7C1D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420F6008" w14:textId="31CA446B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</w:tcPr>
          <w:p w14:paraId="62E3EA1F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vAlign w:val="center"/>
          </w:tcPr>
          <w:p w14:paraId="5C999D0C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vAlign w:val="center"/>
          </w:tcPr>
          <w:p w14:paraId="0C2AC3E2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</w:tcPr>
          <w:p w14:paraId="5FA96581" w14:textId="77777777" w:rsidR="00055E8F" w:rsidRPr="006D64B2" w:rsidRDefault="00055E8F" w:rsidP="00F262A6">
            <w:pPr>
              <w:jc w:val="center"/>
            </w:pPr>
          </w:p>
        </w:tc>
        <w:tc>
          <w:tcPr>
            <w:tcW w:w="445" w:type="dxa"/>
            <w:vAlign w:val="center"/>
          </w:tcPr>
          <w:p w14:paraId="00A7ECBE" w14:textId="70FFD655" w:rsidR="00055E8F" w:rsidRPr="006D64B2" w:rsidRDefault="00613142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  <w:shd w:val="clear" w:color="auto" w:fill="auto"/>
            <w:vAlign w:val="center"/>
          </w:tcPr>
          <w:p w14:paraId="4531F78F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shd w:val="clear" w:color="auto" w:fill="auto"/>
          </w:tcPr>
          <w:p w14:paraId="28F30E2E" w14:textId="74703E8D" w:rsidR="00055E8F" w:rsidRPr="006D64B2" w:rsidRDefault="00613142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shd w:val="clear" w:color="auto" w:fill="auto"/>
            <w:vAlign w:val="center"/>
          </w:tcPr>
          <w:p w14:paraId="0F73C8DD" w14:textId="111C92D3" w:rsidR="00055E8F" w:rsidRPr="006D64B2" w:rsidRDefault="00613142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  <w:shd w:val="clear" w:color="auto" w:fill="auto"/>
            <w:vAlign w:val="center"/>
          </w:tcPr>
          <w:p w14:paraId="67ED8B11" w14:textId="103955D6" w:rsidR="00055E8F" w:rsidRPr="006D64B2" w:rsidRDefault="00613142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vAlign w:val="center"/>
          </w:tcPr>
          <w:p w14:paraId="1EFD01A4" w14:textId="029EBA87" w:rsidR="00055E8F" w:rsidRPr="006D64B2" w:rsidRDefault="00613142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6B34AAB8" w14:textId="77777777" w:rsidR="00055E8F" w:rsidRPr="006D64B2" w:rsidRDefault="00055E8F" w:rsidP="00F262A6">
            <w:pPr>
              <w:jc w:val="center"/>
            </w:pPr>
          </w:p>
        </w:tc>
        <w:tc>
          <w:tcPr>
            <w:tcW w:w="446" w:type="dxa"/>
          </w:tcPr>
          <w:p w14:paraId="5E86533F" w14:textId="7C47A5C4" w:rsidR="00055E8F" w:rsidRPr="006D64B2" w:rsidRDefault="00613142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62348235" w14:textId="63AF50C7" w:rsidR="00055E8F" w:rsidRPr="006D64B2" w:rsidRDefault="00613142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137421CB" w14:textId="57BAD6CE" w:rsidR="00055E8F" w:rsidRPr="006D64B2" w:rsidRDefault="00613142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52D69FF5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</w:tr>
      <w:tr w:rsidR="00055E8F" w:rsidRPr="006D64B2" w14:paraId="757C5948" w14:textId="0EC35CB0" w:rsidTr="00055E8F">
        <w:trPr>
          <w:cantSplit/>
          <w:trHeight w:val="333"/>
          <w:jc w:val="center"/>
        </w:trPr>
        <w:tc>
          <w:tcPr>
            <w:tcW w:w="84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03EFB0D8" w14:textId="77777777" w:rsidR="00055E8F" w:rsidRPr="006D64B2" w:rsidRDefault="00055E8F" w:rsidP="00F262A6">
            <w:pPr>
              <w:ind w:right="-224"/>
            </w:pPr>
            <w:r w:rsidRPr="006D64B2">
              <w:t>ПРН</w:t>
            </w:r>
            <w:r w:rsidRPr="006D64B2">
              <w:rPr>
                <w:lang w:val="en-US"/>
              </w:rPr>
              <w:t xml:space="preserve"> </w:t>
            </w:r>
            <w:r w:rsidRPr="006D64B2">
              <w:t>16</w:t>
            </w:r>
          </w:p>
        </w:tc>
        <w:tc>
          <w:tcPr>
            <w:tcW w:w="445" w:type="dxa"/>
            <w:shd w:val="clear" w:color="auto" w:fill="auto"/>
            <w:vAlign w:val="center"/>
          </w:tcPr>
          <w:p w14:paraId="1D6012BB" w14:textId="7F33382F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vAlign w:val="center"/>
          </w:tcPr>
          <w:p w14:paraId="09BB559F" w14:textId="71B6E0C1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  <w:vAlign w:val="center"/>
          </w:tcPr>
          <w:p w14:paraId="72D06563" w14:textId="45129F68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</w:tcPr>
          <w:p w14:paraId="3FCE82BF" w14:textId="0FD94055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</w:tcPr>
          <w:p w14:paraId="707AB5EC" w14:textId="263256C3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2EA20516" w14:textId="061CA52F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vAlign w:val="center"/>
          </w:tcPr>
          <w:p w14:paraId="18A9FBA1" w14:textId="4B9430CD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vAlign w:val="center"/>
          </w:tcPr>
          <w:p w14:paraId="4C2712C6" w14:textId="6E6E8506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</w:tcPr>
          <w:p w14:paraId="1208141E" w14:textId="27D5E8FE" w:rsidR="00055E8F" w:rsidRPr="006D64B2" w:rsidRDefault="00613142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vAlign w:val="center"/>
          </w:tcPr>
          <w:p w14:paraId="5AF882BC" w14:textId="65EB102D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  <w:shd w:val="clear" w:color="auto" w:fill="auto"/>
            <w:vAlign w:val="center"/>
          </w:tcPr>
          <w:p w14:paraId="0ABC5D36" w14:textId="43AF65CC" w:rsidR="00055E8F" w:rsidRPr="006D64B2" w:rsidRDefault="00613142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shd w:val="clear" w:color="auto" w:fill="auto"/>
          </w:tcPr>
          <w:p w14:paraId="77509E35" w14:textId="3AE11143" w:rsidR="00055E8F" w:rsidRPr="006D64B2" w:rsidRDefault="00055E8F" w:rsidP="00F262A6">
            <w:pPr>
              <w:jc w:val="center"/>
            </w:pPr>
          </w:p>
        </w:tc>
        <w:tc>
          <w:tcPr>
            <w:tcW w:w="445" w:type="dxa"/>
            <w:shd w:val="clear" w:color="auto" w:fill="auto"/>
            <w:vAlign w:val="center"/>
          </w:tcPr>
          <w:p w14:paraId="6AD23CEE" w14:textId="5D6E7F37" w:rsidR="00055E8F" w:rsidRPr="006D64B2" w:rsidRDefault="00613142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  <w:shd w:val="clear" w:color="auto" w:fill="auto"/>
            <w:vAlign w:val="center"/>
          </w:tcPr>
          <w:p w14:paraId="1E786309" w14:textId="685827B9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vAlign w:val="center"/>
          </w:tcPr>
          <w:p w14:paraId="0B7C0B64" w14:textId="675FFC1F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</w:tcPr>
          <w:p w14:paraId="30CDBADE" w14:textId="35CF87FC" w:rsidR="00055E8F" w:rsidRPr="006D64B2" w:rsidRDefault="00613142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5F86B1AF" w14:textId="75A09EA4" w:rsidR="00055E8F" w:rsidRPr="006D64B2" w:rsidRDefault="00613142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4D5B7B03" w14:textId="2DF30073" w:rsidR="00055E8F" w:rsidRPr="006D64B2" w:rsidRDefault="00613142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498B0645" w14:textId="5E6513D1" w:rsidR="00055E8F" w:rsidRPr="006D64B2" w:rsidRDefault="00613142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77C787E1" w14:textId="66B6232C" w:rsidR="00055E8F" w:rsidRPr="006D64B2" w:rsidRDefault="00613142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</w:tr>
      <w:tr w:rsidR="00055E8F" w:rsidRPr="006D64B2" w14:paraId="783931FE" w14:textId="3CB4A891" w:rsidTr="00055E8F">
        <w:trPr>
          <w:cantSplit/>
          <w:trHeight w:val="333"/>
          <w:jc w:val="center"/>
        </w:trPr>
        <w:tc>
          <w:tcPr>
            <w:tcW w:w="84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E7A25A7" w14:textId="77777777" w:rsidR="00055E8F" w:rsidRPr="006D64B2" w:rsidRDefault="00055E8F" w:rsidP="00F262A6">
            <w:pPr>
              <w:ind w:right="-224"/>
            </w:pPr>
            <w:r w:rsidRPr="006D64B2">
              <w:t>ПРН</w:t>
            </w:r>
            <w:r w:rsidRPr="006D64B2">
              <w:rPr>
                <w:lang w:val="en-US"/>
              </w:rPr>
              <w:t xml:space="preserve"> </w:t>
            </w:r>
            <w:r w:rsidRPr="006D64B2">
              <w:t>17</w:t>
            </w:r>
          </w:p>
        </w:tc>
        <w:tc>
          <w:tcPr>
            <w:tcW w:w="445" w:type="dxa"/>
            <w:shd w:val="clear" w:color="auto" w:fill="auto"/>
            <w:vAlign w:val="center"/>
          </w:tcPr>
          <w:p w14:paraId="6F03534D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vAlign w:val="center"/>
          </w:tcPr>
          <w:p w14:paraId="6D9FB6CB" w14:textId="58783C8A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  <w:vAlign w:val="center"/>
          </w:tcPr>
          <w:p w14:paraId="23347379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</w:tcPr>
          <w:p w14:paraId="2E3EA7D3" w14:textId="34DECF3D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34B90C57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</w:tcPr>
          <w:p w14:paraId="3A1B3268" w14:textId="33043699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vAlign w:val="center"/>
          </w:tcPr>
          <w:p w14:paraId="4069A097" w14:textId="0FFE8A16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</w:tcPr>
          <w:p w14:paraId="2F428E68" w14:textId="46002E57" w:rsidR="00055E8F" w:rsidRPr="006D64B2" w:rsidRDefault="00055E8F" w:rsidP="00F262A6">
            <w:pPr>
              <w:jc w:val="center"/>
            </w:pPr>
          </w:p>
        </w:tc>
        <w:tc>
          <w:tcPr>
            <w:tcW w:w="446" w:type="dxa"/>
            <w:vAlign w:val="center"/>
          </w:tcPr>
          <w:p w14:paraId="275E058C" w14:textId="3F9804E2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vAlign w:val="center"/>
          </w:tcPr>
          <w:p w14:paraId="5D079690" w14:textId="18F8C4B8" w:rsidR="00055E8F" w:rsidRPr="006D64B2" w:rsidRDefault="00613142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  <w:shd w:val="clear" w:color="auto" w:fill="auto"/>
            <w:vAlign w:val="center"/>
          </w:tcPr>
          <w:p w14:paraId="0727EFD4" w14:textId="72DF7090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shd w:val="clear" w:color="auto" w:fill="auto"/>
            <w:vAlign w:val="center"/>
          </w:tcPr>
          <w:p w14:paraId="22283F81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shd w:val="clear" w:color="auto" w:fill="auto"/>
            <w:vAlign w:val="center"/>
          </w:tcPr>
          <w:p w14:paraId="7D190722" w14:textId="1A9F7886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  <w:shd w:val="clear" w:color="auto" w:fill="auto"/>
            <w:vAlign w:val="center"/>
          </w:tcPr>
          <w:p w14:paraId="4433AA4C" w14:textId="00D199CE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</w:tcPr>
          <w:p w14:paraId="0D1904B2" w14:textId="77777777" w:rsidR="00055E8F" w:rsidRPr="006D64B2" w:rsidRDefault="00055E8F" w:rsidP="00F262A6">
            <w:pPr>
              <w:jc w:val="center"/>
            </w:pPr>
          </w:p>
        </w:tc>
        <w:tc>
          <w:tcPr>
            <w:tcW w:w="445" w:type="dxa"/>
            <w:vAlign w:val="center"/>
          </w:tcPr>
          <w:p w14:paraId="13D5E766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  <w:vAlign w:val="center"/>
          </w:tcPr>
          <w:p w14:paraId="101AF984" w14:textId="47682148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vAlign w:val="center"/>
          </w:tcPr>
          <w:p w14:paraId="75E2FF09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</w:tcPr>
          <w:p w14:paraId="205F046B" w14:textId="00EE33E3" w:rsidR="00055E8F" w:rsidRPr="006D64B2" w:rsidRDefault="00613142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79B396D1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</w:tr>
      <w:tr w:rsidR="00055E8F" w:rsidRPr="006D64B2" w14:paraId="7DC43ADA" w14:textId="79ADCF73" w:rsidTr="00055E8F">
        <w:trPr>
          <w:cantSplit/>
          <w:trHeight w:val="333"/>
          <w:jc w:val="center"/>
        </w:trPr>
        <w:tc>
          <w:tcPr>
            <w:tcW w:w="84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53FD529" w14:textId="77777777" w:rsidR="00055E8F" w:rsidRPr="006D64B2" w:rsidRDefault="00055E8F" w:rsidP="00F262A6">
            <w:pPr>
              <w:ind w:right="-224"/>
            </w:pPr>
            <w:r w:rsidRPr="006D64B2">
              <w:t>ПРН</w:t>
            </w:r>
            <w:r w:rsidRPr="006D64B2">
              <w:rPr>
                <w:lang w:val="en-US"/>
              </w:rPr>
              <w:t xml:space="preserve"> </w:t>
            </w:r>
            <w:r w:rsidRPr="006D64B2">
              <w:t>18</w:t>
            </w:r>
          </w:p>
        </w:tc>
        <w:tc>
          <w:tcPr>
            <w:tcW w:w="445" w:type="dxa"/>
            <w:shd w:val="clear" w:color="auto" w:fill="auto"/>
            <w:vAlign w:val="center"/>
          </w:tcPr>
          <w:p w14:paraId="3CE15159" w14:textId="6AFF5749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vAlign w:val="center"/>
          </w:tcPr>
          <w:p w14:paraId="2AFA99CD" w14:textId="17B74E35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  <w:vAlign w:val="center"/>
          </w:tcPr>
          <w:p w14:paraId="6AEB1879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</w:tcPr>
          <w:p w14:paraId="5816D357" w14:textId="2742B0C7" w:rsidR="00055E8F" w:rsidRPr="006D64B2" w:rsidRDefault="00055E8F" w:rsidP="00F262A6">
            <w:pPr>
              <w:jc w:val="center"/>
            </w:pPr>
          </w:p>
        </w:tc>
        <w:tc>
          <w:tcPr>
            <w:tcW w:w="445" w:type="dxa"/>
          </w:tcPr>
          <w:p w14:paraId="7EB69455" w14:textId="77777777" w:rsidR="00055E8F" w:rsidRPr="006D64B2" w:rsidRDefault="00055E8F" w:rsidP="00F262A6">
            <w:pPr>
              <w:jc w:val="center"/>
            </w:pPr>
          </w:p>
        </w:tc>
        <w:tc>
          <w:tcPr>
            <w:tcW w:w="446" w:type="dxa"/>
          </w:tcPr>
          <w:p w14:paraId="3D657804" w14:textId="13F9A942" w:rsidR="00055E8F" w:rsidRPr="006D64B2" w:rsidRDefault="00773200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78BA0419" w14:textId="0F20FFFE" w:rsidR="00055E8F" w:rsidRPr="006D64B2" w:rsidRDefault="00773200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133C1A56" w14:textId="1E7F2974" w:rsidR="00055E8F" w:rsidRPr="006D64B2" w:rsidRDefault="00055E8F" w:rsidP="00F262A6">
            <w:pPr>
              <w:jc w:val="center"/>
            </w:pPr>
          </w:p>
        </w:tc>
        <w:tc>
          <w:tcPr>
            <w:tcW w:w="446" w:type="dxa"/>
          </w:tcPr>
          <w:p w14:paraId="03CB1469" w14:textId="38513586" w:rsidR="00055E8F" w:rsidRPr="006D64B2" w:rsidRDefault="00055E8F" w:rsidP="00F262A6">
            <w:pPr>
              <w:jc w:val="center"/>
            </w:pPr>
          </w:p>
        </w:tc>
        <w:tc>
          <w:tcPr>
            <w:tcW w:w="445" w:type="dxa"/>
            <w:vAlign w:val="center"/>
          </w:tcPr>
          <w:p w14:paraId="20DAB858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  <w:shd w:val="clear" w:color="auto" w:fill="auto"/>
            <w:vAlign w:val="center"/>
          </w:tcPr>
          <w:p w14:paraId="01DEC44A" w14:textId="2FF72B9F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shd w:val="clear" w:color="auto" w:fill="auto"/>
          </w:tcPr>
          <w:p w14:paraId="5A1D06D3" w14:textId="77777777" w:rsidR="00055E8F" w:rsidRPr="006D64B2" w:rsidRDefault="00055E8F" w:rsidP="00F262A6">
            <w:pPr>
              <w:jc w:val="center"/>
            </w:pPr>
          </w:p>
        </w:tc>
        <w:tc>
          <w:tcPr>
            <w:tcW w:w="445" w:type="dxa"/>
            <w:shd w:val="clear" w:color="auto" w:fill="auto"/>
            <w:vAlign w:val="center"/>
          </w:tcPr>
          <w:p w14:paraId="269BB27C" w14:textId="2E438D0C" w:rsidR="00055E8F" w:rsidRPr="006D64B2" w:rsidRDefault="00EA0539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  <w:shd w:val="clear" w:color="auto" w:fill="auto"/>
            <w:vAlign w:val="center"/>
          </w:tcPr>
          <w:p w14:paraId="3E1B03C2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</w:tcPr>
          <w:p w14:paraId="2D6BF29C" w14:textId="77777777" w:rsidR="00055E8F" w:rsidRPr="006D64B2" w:rsidRDefault="00055E8F" w:rsidP="00F262A6">
            <w:pPr>
              <w:jc w:val="center"/>
            </w:pPr>
          </w:p>
        </w:tc>
        <w:tc>
          <w:tcPr>
            <w:tcW w:w="445" w:type="dxa"/>
          </w:tcPr>
          <w:p w14:paraId="214708F1" w14:textId="3007A2A4" w:rsidR="00055E8F" w:rsidRPr="006D64B2" w:rsidRDefault="00055E8F" w:rsidP="00F262A6">
            <w:pPr>
              <w:jc w:val="center"/>
            </w:pPr>
          </w:p>
        </w:tc>
        <w:tc>
          <w:tcPr>
            <w:tcW w:w="446" w:type="dxa"/>
          </w:tcPr>
          <w:p w14:paraId="3D2EB6DB" w14:textId="7086C9FE" w:rsidR="00055E8F" w:rsidRPr="006D64B2" w:rsidRDefault="00EA0539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4429B6F7" w14:textId="7DFFFDCC" w:rsidR="00055E8F" w:rsidRPr="006D64B2" w:rsidRDefault="00EA0539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0F5CFF8B" w14:textId="60B863EF" w:rsidR="00055E8F" w:rsidRPr="006D64B2" w:rsidRDefault="00EA0539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1BFC74FA" w14:textId="1CDEA629" w:rsidR="00055E8F" w:rsidRPr="006D64B2" w:rsidRDefault="00EA0539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</w:tr>
      <w:tr w:rsidR="00055E8F" w:rsidRPr="00364D16" w14:paraId="650F5CCD" w14:textId="3F205A96" w:rsidTr="00055E8F">
        <w:trPr>
          <w:cantSplit/>
          <w:trHeight w:val="333"/>
          <w:jc w:val="center"/>
        </w:trPr>
        <w:tc>
          <w:tcPr>
            <w:tcW w:w="84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6C12C8B6" w14:textId="77777777" w:rsidR="00055E8F" w:rsidRPr="006D64B2" w:rsidRDefault="00055E8F" w:rsidP="00F262A6">
            <w:pPr>
              <w:ind w:right="-224"/>
            </w:pPr>
            <w:r w:rsidRPr="006D64B2">
              <w:t>ПРН</w:t>
            </w:r>
            <w:r w:rsidRPr="006D64B2">
              <w:rPr>
                <w:lang w:val="en-US"/>
              </w:rPr>
              <w:t xml:space="preserve"> </w:t>
            </w:r>
            <w:r w:rsidRPr="006D64B2">
              <w:t>19</w:t>
            </w:r>
          </w:p>
        </w:tc>
        <w:tc>
          <w:tcPr>
            <w:tcW w:w="445" w:type="dxa"/>
            <w:shd w:val="clear" w:color="auto" w:fill="auto"/>
            <w:vAlign w:val="center"/>
          </w:tcPr>
          <w:p w14:paraId="27AAD05A" w14:textId="60C4813B" w:rsidR="00055E8F" w:rsidRPr="006D64B2" w:rsidRDefault="00773200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vAlign w:val="center"/>
          </w:tcPr>
          <w:p w14:paraId="5F07C544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  <w:vAlign w:val="center"/>
          </w:tcPr>
          <w:p w14:paraId="4827A0DD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</w:tcPr>
          <w:p w14:paraId="33530BFD" w14:textId="3762EFB9" w:rsidR="00055E8F" w:rsidRPr="006D64B2" w:rsidRDefault="00055E8F" w:rsidP="00F262A6">
            <w:pPr>
              <w:jc w:val="center"/>
            </w:pPr>
          </w:p>
        </w:tc>
        <w:tc>
          <w:tcPr>
            <w:tcW w:w="445" w:type="dxa"/>
          </w:tcPr>
          <w:p w14:paraId="13FFAA40" w14:textId="74373C99" w:rsidR="00055E8F" w:rsidRPr="006D64B2" w:rsidRDefault="00773200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52331BB6" w14:textId="6BDF10C1" w:rsidR="00055E8F" w:rsidRPr="006D64B2" w:rsidRDefault="00773200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0DBAF361" w14:textId="00096CBF" w:rsidR="00055E8F" w:rsidRPr="006D64B2" w:rsidRDefault="00773200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5817970B" w14:textId="0ACE4C47" w:rsidR="00055E8F" w:rsidRPr="006D64B2" w:rsidRDefault="00EA0539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1C0A73CA" w14:textId="2750E9AE" w:rsidR="00055E8F" w:rsidRPr="006D64B2" w:rsidRDefault="00EA0539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vAlign w:val="center"/>
          </w:tcPr>
          <w:p w14:paraId="5808CA59" w14:textId="6621804A" w:rsidR="00055E8F" w:rsidRPr="006D64B2" w:rsidRDefault="00EA0539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  <w:shd w:val="clear" w:color="auto" w:fill="auto"/>
            <w:vAlign w:val="center"/>
          </w:tcPr>
          <w:p w14:paraId="64479A7C" w14:textId="685E757E" w:rsidR="00055E8F" w:rsidRPr="006D64B2" w:rsidRDefault="00EA0539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shd w:val="clear" w:color="auto" w:fill="auto"/>
          </w:tcPr>
          <w:p w14:paraId="29FE854D" w14:textId="13596AAF" w:rsidR="00055E8F" w:rsidRPr="006D64B2" w:rsidRDefault="00EA0539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  <w:shd w:val="clear" w:color="auto" w:fill="auto"/>
            <w:vAlign w:val="center"/>
          </w:tcPr>
          <w:p w14:paraId="244CB749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  <w:shd w:val="clear" w:color="auto" w:fill="auto"/>
            <w:vAlign w:val="center"/>
          </w:tcPr>
          <w:p w14:paraId="2E203CF8" w14:textId="77777777" w:rsidR="00055E8F" w:rsidRPr="006D64B2" w:rsidRDefault="00055E8F" w:rsidP="00F262A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</w:tcPr>
          <w:p w14:paraId="25CFBA95" w14:textId="77777777" w:rsidR="00055E8F" w:rsidRPr="006D64B2" w:rsidRDefault="00055E8F" w:rsidP="00F262A6">
            <w:pPr>
              <w:jc w:val="center"/>
            </w:pPr>
          </w:p>
        </w:tc>
        <w:tc>
          <w:tcPr>
            <w:tcW w:w="445" w:type="dxa"/>
          </w:tcPr>
          <w:p w14:paraId="2D359A5B" w14:textId="249940AC" w:rsidR="00055E8F" w:rsidRPr="006D64B2" w:rsidRDefault="00EA0539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7C6F5FAF" w14:textId="2652CECB" w:rsidR="00055E8F" w:rsidRPr="006D64B2" w:rsidRDefault="00EA0539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57B6B97B" w14:textId="51D40016" w:rsidR="00055E8F" w:rsidRPr="006D64B2" w:rsidRDefault="00EA0539" w:rsidP="00F262A6">
            <w:pPr>
              <w:jc w:val="center"/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17F675BC" w14:textId="4D142AA0" w:rsidR="00055E8F" w:rsidRPr="006D64B2" w:rsidRDefault="00EA0539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573FF612" w14:textId="19B425C7" w:rsidR="00055E8F" w:rsidRPr="00364D16" w:rsidRDefault="00EA0539" w:rsidP="00F262A6">
            <w:pPr>
              <w:jc w:val="center"/>
              <w:rPr>
                <w:sz w:val="20"/>
                <w:szCs w:val="20"/>
              </w:rPr>
            </w:pPr>
            <w:r w:rsidRPr="006D64B2">
              <w:rPr>
                <w:sz w:val="20"/>
                <w:szCs w:val="20"/>
              </w:rPr>
              <w:t>■</w:t>
            </w:r>
          </w:p>
        </w:tc>
      </w:tr>
      <w:tr w:rsidR="003E284F" w:rsidRPr="00364D16" w14:paraId="77E8FEC2" w14:textId="77777777" w:rsidTr="00055E8F">
        <w:trPr>
          <w:cantSplit/>
          <w:trHeight w:val="333"/>
          <w:jc w:val="center"/>
        </w:trPr>
        <w:tc>
          <w:tcPr>
            <w:tcW w:w="846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5FF12B24" w14:textId="608BFE30" w:rsidR="003E284F" w:rsidRPr="003E284F" w:rsidRDefault="003E284F" w:rsidP="003E284F">
            <w:pPr>
              <w:ind w:right="-224"/>
            </w:pPr>
            <w:r w:rsidRPr="003E284F">
              <w:rPr>
                <w:lang w:val="uk-UA"/>
              </w:rPr>
              <w:t>ПРН 20</w:t>
            </w:r>
          </w:p>
        </w:tc>
        <w:tc>
          <w:tcPr>
            <w:tcW w:w="445" w:type="dxa"/>
            <w:shd w:val="clear" w:color="auto" w:fill="auto"/>
            <w:vAlign w:val="center"/>
          </w:tcPr>
          <w:p w14:paraId="4210F538" w14:textId="77777777" w:rsidR="003E284F" w:rsidRPr="003E284F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vAlign w:val="center"/>
          </w:tcPr>
          <w:p w14:paraId="1F9C49D3" w14:textId="75A36ECC" w:rsidR="003E284F" w:rsidRPr="003E284F" w:rsidRDefault="003E284F" w:rsidP="003E284F">
            <w:pPr>
              <w:jc w:val="center"/>
              <w:rPr>
                <w:sz w:val="20"/>
                <w:szCs w:val="20"/>
              </w:rPr>
            </w:pPr>
            <w:r w:rsidRPr="003E284F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  <w:vAlign w:val="center"/>
          </w:tcPr>
          <w:p w14:paraId="49C8ED62" w14:textId="19DE6F83" w:rsidR="003E284F" w:rsidRPr="003E284F" w:rsidRDefault="003E284F" w:rsidP="003E284F">
            <w:pPr>
              <w:jc w:val="center"/>
              <w:rPr>
                <w:sz w:val="20"/>
                <w:szCs w:val="20"/>
              </w:rPr>
            </w:pPr>
            <w:r w:rsidRPr="003E284F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3C479840" w14:textId="77777777" w:rsidR="003E284F" w:rsidRPr="003E284F" w:rsidRDefault="003E284F" w:rsidP="003E284F">
            <w:pPr>
              <w:jc w:val="center"/>
            </w:pPr>
          </w:p>
        </w:tc>
        <w:tc>
          <w:tcPr>
            <w:tcW w:w="445" w:type="dxa"/>
          </w:tcPr>
          <w:p w14:paraId="21A8AC50" w14:textId="77777777" w:rsidR="003E284F" w:rsidRPr="003E284F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</w:tcPr>
          <w:p w14:paraId="5EE74377" w14:textId="77777777" w:rsidR="003E284F" w:rsidRPr="003E284F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</w:tcPr>
          <w:p w14:paraId="6914143B" w14:textId="0568C18C" w:rsidR="003E284F" w:rsidRPr="003E284F" w:rsidRDefault="003E284F" w:rsidP="003E284F">
            <w:pPr>
              <w:jc w:val="center"/>
              <w:rPr>
                <w:sz w:val="20"/>
                <w:szCs w:val="20"/>
              </w:rPr>
            </w:pPr>
            <w:r w:rsidRPr="003E284F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4258F9C5" w14:textId="77777777" w:rsidR="003E284F" w:rsidRPr="003E284F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</w:tcPr>
          <w:p w14:paraId="6A72C857" w14:textId="77777777" w:rsidR="003E284F" w:rsidRPr="003E284F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vAlign w:val="center"/>
          </w:tcPr>
          <w:p w14:paraId="507CA046" w14:textId="77777777" w:rsidR="003E284F" w:rsidRPr="003E284F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  <w:shd w:val="clear" w:color="auto" w:fill="auto"/>
            <w:vAlign w:val="center"/>
          </w:tcPr>
          <w:p w14:paraId="581D8222" w14:textId="77777777" w:rsidR="003E284F" w:rsidRPr="003E284F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shd w:val="clear" w:color="auto" w:fill="auto"/>
          </w:tcPr>
          <w:p w14:paraId="7F1630FC" w14:textId="77777777" w:rsidR="003E284F" w:rsidRPr="003E284F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5" w:type="dxa"/>
            <w:shd w:val="clear" w:color="auto" w:fill="auto"/>
            <w:vAlign w:val="center"/>
          </w:tcPr>
          <w:p w14:paraId="11621D33" w14:textId="77777777" w:rsidR="003E284F" w:rsidRPr="003E284F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  <w:shd w:val="clear" w:color="auto" w:fill="auto"/>
            <w:vAlign w:val="center"/>
          </w:tcPr>
          <w:p w14:paraId="7C06E57F" w14:textId="1ED5B9E1" w:rsidR="003E284F" w:rsidRPr="003E284F" w:rsidRDefault="003E284F" w:rsidP="003E284F">
            <w:pPr>
              <w:jc w:val="center"/>
              <w:rPr>
                <w:sz w:val="20"/>
                <w:szCs w:val="20"/>
              </w:rPr>
            </w:pPr>
            <w:r w:rsidRPr="003E284F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2F9F2D47" w14:textId="77777777" w:rsidR="003E284F" w:rsidRPr="003E284F" w:rsidRDefault="003E284F" w:rsidP="003E284F">
            <w:pPr>
              <w:jc w:val="center"/>
            </w:pPr>
          </w:p>
        </w:tc>
        <w:tc>
          <w:tcPr>
            <w:tcW w:w="445" w:type="dxa"/>
          </w:tcPr>
          <w:p w14:paraId="0898C541" w14:textId="77777777" w:rsidR="003E284F" w:rsidRPr="003E284F" w:rsidRDefault="003E284F" w:rsidP="003E284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6" w:type="dxa"/>
          </w:tcPr>
          <w:p w14:paraId="67D3F486" w14:textId="0848B20D" w:rsidR="003E284F" w:rsidRPr="003E284F" w:rsidRDefault="003E284F" w:rsidP="003E284F">
            <w:pPr>
              <w:jc w:val="center"/>
              <w:rPr>
                <w:sz w:val="20"/>
                <w:szCs w:val="20"/>
              </w:rPr>
            </w:pPr>
            <w:r w:rsidRPr="003E284F">
              <w:rPr>
                <w:sz w:val="20"/>
                <w:szCs w:val="20"/>
              </w:rPr>
              <w:t>■</w:t>
            </w:r>
          </w:p>
        </w:tc>
        <w:tc>
          <w:tcPr>
            <w:tcW w:w="445" w:type="dxa"/>
          </w:tcPr>
          <w:p w14:paraId="4958B56F" w14:textId="67E350DF" w:rsidR="003E284F" w:rsidRPr="003E284F" w:rsidRDefault="003E284F" w:rsidP="003E284F">
            <w:pPr>
              <w:jc w:val="center"/>
              <w:rPr>
                <w:sz w:val="20"/>
                <w:szCs w:val="20"/>
              </w:rPr>
            </w:pPr>
            <w:r w:rsidRPr="003E284F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6B354DB8" w14:textId="16A2650A" w:rsidR="003E284F" w:rsidRPr="003E284F" w:rsidRDefault="003E284F" w:rsidP="003E284F">
            <w:pPr>
              <w:jc w:val="center"/>
              <w:rPr>
                <w:sz w:val="20"/>
                <w:szCs w:val="20"/>
              </w:rPr>
            </w:pPr>
            <w:r w:rsidRPr="003E284F">
              <w:rPr>
                <w:sz w:val="20"/>
                <w:szCs w:val="20"/>
              </w:rPr>
              <w:t>■</w:t>
            </w:r>
          </w:p>
        </w:tc>
        <w:tc>
          <w:tcPr>
            <w:tcW w:w="446" w:type="dxa"/>
          </w:tcPr>
          <w:p w14:paraId="76F38958" w14:textId="6F0AE4EE" w:rsidR="003E284F" w:rsidRPr="003E284F" w:rsidRDefault="003E284F" w:rsidP="003E284F">
            <w:pPr>
              <w:jc w:val="center"/>
              <w:rPr>
                <w:sz w:val="20"/>
                <w:szCs w:val="20"/>
              </w:rPr>
            </w:pPr>
            <w:r w:rsidRPr="003E284F">
              <w:rPr>
                <w:sz w:val="20"/>
                <w:szCs w:val="20"/>
              </w:rPr>
              <w:t>■</w:t>
            </w:r>
          </w:p>
        </w:tc>
      </w:tr>
    </w:tbl>
    <w:p w14:paraId="675AEF1A" w14:textId="77777777" w:rsidR="00C37E73" w:rsidRPr="00364D16" w:rsidRDefault="00C37E73" w:rsidP="00F64268">
      <w:pPr>
        <w:spacing w:line="720" w:lineRule="auto"/>
        <w:jc w:val="center"/>
        <w:rPr>
          <w:lang w:val="uk-UA"/>
        </w:rPr>
      </w:pPr>
    </w:p>
    <w:sectPr w:rsidR="00C37E73" w:rsidRPr="00364D16" w:rsidSect="00BD2149">
      <w:footerReference w:type="even" r:id="rId30"/>
      <w:footerReference w:type="default" r:id="rId31"/>
      <w:pgSz w:w="11906" w:h="16838"/>
      <w:pgMar w:top="1134" w:right="850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46EF93F" w14:textId="77777777" w:rsidR="006D1EC9" w:rsidRDefault="006D1EC9">
      <w:r>
        <w:separator/>
      </w:r>
    </w:p>
  </w:endnote>
  <w:endnote w:type="continuationSeparator" w:id="0">
    <w:p w14:paraId="20E677BC" w14:textId="77777777" w:rsidR="006D1EC9" w:rsidRDefault="006D1E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ans">
    <w:altName w:val="Arial"/>
    <w:charset w:val="CC"/>
    <w:family w:val="swiss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angal">
    <w:altName w:val="Mangal"/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AE40CE" w14:textId="77777777" w:rsidR="008324DA" w:rsidRDefault="008324DA" w:rsidP="003374EA">
    <w:pPr>
      <w:pStyle w:val="a7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14:paraId="47F90D94" w14:textId="77777777" w:rsidR="008324DA" w:rsidRDefault="008324DA" w:rsidP="003374EA">
    <w:pPr>
      <w:pStyle w:val="a7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B7ED33" w14:textId="77777777" w:rsidR="008324DA" w:rsidRDefault="008324DA" w:rsidP="003374EA">
    <w:pPr>
      <w:pStyle w:val="a7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E16D5F7" w14:textId="77777777" w:rsidR="006D1EC9" w:rsidRDefault="006D1EC9">
      <w:r>
        <w:separator/>
      </w:r>
    </w:p>
  </w:footnote>
  <w:footnote w:type="continuationSeparator" w:id="0">
    <w:p w14:paraId="7C279715" w14:textId="77777777" w:rsidR="006D1EC9" w:rsidRDefault="006D1EC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41747F"/>
    <w:multiLevelType w:val="hybridMultilevel"/>
    <w:tmpl w:val="F5C41052"/>
    <w:lvl w:ilvl="0" w:tplc="EE82B7C6">
      <w:numFmt w:val="bullet"/>
      <w:lvlText w:val="–"/>
      <w:lvlJc w:val="left"/>
      <w:pPr>
        <w:ind w:left="627" w:hanging="57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B9E4F0E"/>
    <w:multiLevelType w:val="hybridMultilevel"/>
    <w:tmpl w:val="2E34C5B6"/>
    <w:lvl w:ilvl="0" w:tplc="0419000F">
      <w:start w:val="1"/>
      <w:numFmt w:val="decimal"/>
      <w:lvlText w:val="%1."/>
      <w:lvlJc w:val="left"/>
      <w:pPr>
        <w:ind w:left="1077" w:hanging="360"/>
      </w:pPr>
    </w:lvl>
    <w:lvl w:ilvl="1" w:tplc="04190019" w:tentative="1">
      <w:start w:val="1"/>
      <w:numFmt w:val="lowerLetter"/>
      <w:lvlText w:val="%2."/>
      <w:lvlJc w:val="left"/>
      <w:pPr>
        <w:ind w:left="1797" w:hanging="360"/>
      </w:pPr>
    </w:lvl>
    <w:lvl w:ilvl="2" w:tplc="0419001B" w:tentative="1">
      <w:start w:val="1"/>
      <w:numFmt w:val="lowerRoman"/>
      <w:lvlText w:val="%3."/>
      <w:lvlJc w:val="right"/>
      <w:pPr>
        <w:ind w:left="2517" w:hanging="180"/>
      </w:pPr>
    </w:lvl>
    <w:lvl w:ilvl="3" w:tplc="0419000F" w:tentative="1">
      <w:start w:val="1"/>
      <w:numFmt w:val="decimal"/>
      <w:lvlText w:val="%4."/>
      <w:lvlJc w:val="left"/>
      <w:pPr>
        <w:ind w:left="3237" w:hanging="360"/>
      </w:pPr>
    </w:lvl>
    <w:lvl w:ilvl="4" w:tplc="04190019" w:tentative="1">
      <w:start w:val="1"/>
      <w:numFmt w:val="lowerLetter"/>
      <w:lvlText w:val="%5."/>
      <w:lvlJc w:val="left"/>
      <w:pPr>
        <w:ind w:left="3957" w:hanging="360"/>
      </w:pPr>
    </w:lvl>
    <w:lvl w:ilvl="5" w:tplc="0419001B" w:tentative="1">
      <w:start w:val="1"/>
      <w:numFmt w:val="lowerRoman"/>
      <w:lvlText w:val="%6."/>
      <w:lvlJc w:val="right"/>
      <w:pPr>
        <w:ind w:left="4677" w:hanging="180"/>
      </w:pPr>
    </w:lvl>
    <w:lvl w:ilvl="6" w:tplc="0419000F" w:tentative="1">
      <w:start w:val="1"/>
      <w:numFmt w:val="decimal"/>
      <w:lvlText w:val="%7."/>
      <w:lvlJc w:val="left"/>
      <w:pPr>
        <w:ind w:left="5397" w:hanging="360"/>
      </w:pPr>
    </w:lvl>
    <w:lvl w:ilvl="7" w:tplc="04190019" w:tentative="1">
      <w:start w:val="1"/>
      <w:numFmt w:val="lowerLetter"/>
      <w:lvlText w:val="%8."/>
      <w:lvlJc w:val="left"/>
      <w:pPr>
        <w:ind w:left="6117" w:hanging="360"/>
      </w:pPr>
    </w:lvl>
    <w:lvl w:ilvl="8" w:tplc="041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2" w15:restartNumberingAfterBreak="0">
    <w:nsid w:val="0DB4557A"/>
    <w:multiLevelType w:val="hybridMultilevel"/>
    <w:tmpl w:val="32FC5EC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0987D96">
      <w:start w:val="12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F4C09F1"/>
    <w:multiLevelType w:val="hybridMultilevel"/>
    <w:tmpl w:val="3342FCA6"/>
    <w:lvl w:ilvl="0" w:tplc="30987D96">
      <w:start w:val="12"/>
      <w:numFmt w:val="bullet"/>
      <w:lvlText w:val="−"/>
      <w:lvlJc w:val="left"/>
      <w:pPr>
        <w:tabs>
          <w:tab w:val="num" w:pos="255"/>
        </w:tabs>
        <w:ind w:left="255" w:hanging="360"/>
      </w:pPr>
      <w:rPr>
        <w:rFonts w:ascii="Times New Roman" w:eastAsia="Times New Roman" w:hAnsi="Times New Roman" w:cs="Times New Roman" w:hint="default"/>
      </w:rPr>
    </w:lvl>
    <w:lvl w:ilvl="1" w:tplc="E2A6B010">
      <w:numFmt w:val="bullet"/>
      <w:lvlText w:val="–"/>
      <w:lvlJc w:val="left"/>
      <w:pPr>
        <w:tabs>
          <w:tab w:val="num" w:pos="1260"/>
        </w:tabs>
        <w:ind w:left="1260" w:hanging="360"/>
      </w:pPr>
      <w:rPr>
        <w:rFonts w:ascii="Times New Roman" w:eastAsia="Times New Roman" w:hAnsi="Times New Roman" w:cs="Times New Roman" w:hint="default"/>
      </w:rPr>
    </w:lvl>
    <w:lvl w:ilvl="2" w:tplc="30987D96">
      <w:start w:val="12"/>
      <w:numFmt w:val="bullet"/>
      <w:lvlText w:val="−"/>
      <w:lvlJc w:val="left"/>
      <w:pPr>
        <w:tabs>
          <w:tab w:val="num" w:pos="1980"/>
        </w:tabs>
        <w:ind w:left="1980" w:hanging="360"/>
      </w:pPr>
      <w:rPr>
        <w:rFonts w:ascii="Times New Roman" w:eastAsia="Times New Roman" w:hAnsi="Times New Roman" w:cs="Times New Roman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4" w15:restartNumberingAfterBreak="0">
    <w:nsid w:val="11063806"/>
    <w:multiLevelType w:val="hybridMultilevel"/>
    <w:tmpl w:val="17E2B32C"/>
    <w:lvl w:ilvl="0" w:tplc="EE82B7C6">
      <w:numFmt w:val="bullet"/>
      <w:lvlText w:val="–"/>
      <w:lvlJc w:val="left"/>
      <w:pPr>
        <w:ind w:left="684" w:hanging="57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37" w:hanging="360"/>
      </w:pPr>
      <w:rPr>
        <w:rFonts w:ascii="Wingdings" w:hAnsi="Wingdings" w:hint="default"/>
      </w:rPr>
    </w:lvl>
  </w:abstractNum>
  <w:abstractNum w:abstractNumId="5" w15:restartNumberingAfterBreak="0">
    <w:nsid w:val="14AC4A82"/>
    <w:multiLevelType w:val="hybridMultilevel"/>
    <w:tmpl w:val="C14AC488"/>
    <w:lvl w:ilvl="0" w:tplc="EE82B7C6">
      <w:numFmt w:val="bullet"/>
      <w:lvlText w:val="–"/>
      <w:lvlJc w:val="left"/>
      <w:pPr>
        <w:ind w:left="627" w:hanging="57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77" w:hanging="360"/>
      </w:pPr>
      <w:rPr>
        <w:rFonts w:ascii="Wingdings" w:hAnsi="Wingdings" w:hint="default"/>
      </w:rPr>
    </w:lvl>
  </w:abstractNum>
  <w:abstractNum w:abstractNumId="6" w15:restartNumberingAfterBreak="0">
    <w:nsid w:val="1607324E"/>
    <w:multiLevelType w:val="hybridMultilevel"/>
    <w:tmpl w:val="3F74CD42"/>
    <w:lvl w:ilvl="0" w:tplc="451C972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1D77231F"/>
    <w:multiLevelType w:val="hybridMultilevel"/>
    <w:tmpl w:val="3E6AEFB2"/>
    <w:lvl w:ilvl="0" w:tplc="D41A9DB2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E2E756D"/>
    <w:multiLevelType w:val="hybridMultilevel"/>
    <w:tmpl w:val="4EEAB618"/>
    <w:lvl w:ilvl="0" w:tplc="30987D96">
      <w:start w:val="12"/>
      <w:numFmt w:val="bullet"/>
      <w:lvlText w:val="−"/>
      <w:lvlJc w:val="left"/>
      <w:pPr>
        <w:tabs>
          <w:tab w:val="num" w:pos="435"/>
        </w:tabs>
        <w:ind w:left="43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0021935"/>
    <w:multiLevelType w:val="hybridMultilevel"/>
    <w:tmpl w:val="8912F1A8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203B2D29"/>
    <w:multiLevelType w:val="hybridMultilevel"/>
    <w:tmpl w:val="71F401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0C96E8B"/>
    <w:multiLevelType w:val="hybridMultilevel"/>
    <w:tmpl w:val="A82892A6"/>
    <w:lvl w:ilvl="0" w:tplc="C8866784">
      <w:start w:val="2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6"/>
        </w:tabs>
        <w:ind w:left="214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6"/>
        </w:tabs>
        <w:ind w:left="286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6"/>
        </w:tabs>
        <w:ind w:left="358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6"/>
        </w:tabs>
        <w:ind w:left="430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6"/>
        </w:tabs>
        <w:ind w:left="502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6"/>
        </w:tabs>
        <w:ind w:left="574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6"/>
        </w:tabs>
        <w:ind w:left="646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6"/>
        </w:tabs>
        <w:ind w:left="7186" w:hanging="360"/>
      </w:pPr>
      <w:rPr>
        <w:rFonts w:ascii="Wingdings" w:hAnsi="Wingdings" w:hint="default"/>
      </w:rPr>
    </w:lvl>
  </w:abstractNum>
  <w:abstractNum w:abstractNumId="12" w15:restartNumberingAfterBreak="0">
    <w:nsid w:val="218F11FE"/>
    <w:multiLevelType w:val="hybridMultilevel"/>
    <w:tmpl w:val="2BA26116"/>
    <w:lvl w:ilvl="0" w:tplc="8AC88F70">
      <w:start w:val="3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27528AD"/>
    <w:multiLevelType w:val="hybridMultilevel"/>
    <w:tmpl w:val="5A70D98C"/>
    <w:lvl w:ilvl="0" w:tplc="30987D96">
      <w:start w:val="12"/>
      <w:numFmt w:val="bullet"/>
      <w:lvlText w:val="−"/>
      <w:lvlJc w:val="left"/>
      <w:pPr>
        <w:tabs>
          <w:tab w:val="num" w:pos="435"/>
        </w:tabs>
        <w:ind w:left="43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3A22842"/>
    <w:multiLevelType w:val="hybridMultilevel"/>
    <w:tmpl w:val="3DB2477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62D418E"/>
    <w:multiLevelType w:val="multilevel"/>
    <w:tmpl w:val="7164657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26530031"/>
    <w:multiLevelType w:val="hybridMultilevel"/>
    <w:tmpl w:val="F8B4BC90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6E54BB8"/>
    <w:multiLevelType w:val="multilevel"/>
    <w:tmpl w:val="2C426E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8" w15:restartNumberingAfterBreak="0">
    <w:nsid w:val="287721A4"/>
    <w:multiLevelType w:val="hybridMultilevel"/>
    <w:tmpl w:val="1310B5E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2E897079"/>
    <w:multiLevelType w:val="hybridMultilevel"/>
    <w:tmpl w:val="360E019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0D76BC1"/>
    <w:multiLevelType w:val="hybridMultilevel"/>
    <w:tmpl w:val="13F86292"/>
    <w:lvl w:ilvl="0" w:tplc="D41A9DB2">
      <w:start w:val="1"/>
      <w:numFmt w:val="bullet"/>
      <w:lvlText w:val="−"/>
      <w:lvlJc w:val="left"/>
      <w:pPr>
        <w:ind w:left="786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0F31515"/>
    <w:multiLevelType w:val="hybridMultilevel"/>
    <w:tmpl w:val="E334DA3A"/>
    <w:lvl w:ilvl="0" w:tplc="30987D96">
      <w:start w:val="12"/>
      <w:numFmt w:val="bullet"/>
      <w:lvlText w:val="−"/>
      <w:lvlJc w:val="left"/>
      <w:pPr>
        <w:tabs>
          <w:tab w:val="num" w:pos="435"/>
        </w:tabs>
        <w:ind w:left="435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23F4D8D"/>
    <w:multiLevelType w:val="hybridMultilevel"/>
    <w:tmpl w:val="B34AA732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37991F65"/>
    <w:multiLevelType w:val="hybridMultilevel"/>
    <w:tmpl w:val="C80E5F8C"/>
    <w:lvl w:ilvl="0" w:tplc="5F5E1F6C">
      <w:numFmt w:val="bullet"/>
      <w:lvlText w:val="−"/>
      <w:lvlJc w:val="left"/>
      <w:pPr>
        <w:ind w:left="4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24" w15:restartNumberingAfterBreak="0">
    <w:nsid w:val="385670D6"/>
    <w:multiLevelType w:val="hybridMultilevel"/>
    <w:tmpl w:val="3C6C63B2"/>
    <w:lvl w:ilvl="0" w:tplc="30987D96">
      <w:start w:val="12"/>
      <w:numFmt w:val="bullet"/>
      <w:lvlText w:val="−"/>
      <w:lvlJc w:val="left"/>
      <w:pPr>
        <w:tabs>
          <w:tab w:val="num" w:pos="435"/>
        </w:tabs>
        <w:ind w:left="43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AFA4B24"/>
    <w:multiLevelType w:val="hybridMultilevel"/>
    <w:tmpl w:val="B9BE5E64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3FBD06B5"/>
    <w:multiLevelType w:val="hybridMultilevel"/>
    <w:tmpl w:val="0DC0BABA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480A63F4"/>
    <w:multiLevelType w:val="hybridMultilevel"/>
    <w:tmpl w:val="B0B49DCC"/>
    <w:lvl w:ilvl="0" w:tplc="04190001">
      <w:start w:val="1"/>
      <w:numFmt w:val="bullet"/>
      <w:lvlText w:val=""/>
      <w:lvlJc w:val="left"/>
      <w:pPr>
        <w:ind w:left="77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37" w:hanging="360"/>
      </w:pPr>
      <w:rPr>
        <w:rFonts w:ascii="Wingdings" w:hAnsi="Wingdings" w:hint="default"/>
      </w:rPr>
    </w:lvl>
  </w:abstractNum>
  <w:abstractNum w:abstractNumId="28" w15:restartNumberingAfterBreak="0">
    <w:nsid w:val="4C397AAF"/>
    <w:multiLevelType w:val="hybridMultilevel"/>
    <w:tmpl w:val="9A2652FA"/>
    <w:lvl w:ilvl="0" w:tplc="30987D96">
      <w:start w:val="12"/>
      <w:numFmt w:val="bullet"/>
      <w:lvlText w:val="−"/>
      <w:lvlJc w:val="left"/>
      <w:pPr>
        <w:tabs>
          <w:tab w:val="num" w:pos="435"/>
        </w:tabs>
        <w:ind w:left="435" w:hanging="360"/>
      </w:pPr>
      <w:rPr>
        <w:rFonts w:ascii="Times New Roman" w:eastAsia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785501F"/>
    <w:multiLevelType w:val="hybridMultilevel"/>
    <w:tmpl w:val="E7E01340"/>
    <w:lvl w:ilvl="0" w:tplc="D41A9DB2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7E36A4B"/>
    <w:multiLevelType w:val="hybridMultilevel"/>
    <w:tmpl w:val="142AF2BE"/>
    <w:lvl w:ilvl="0" w:tplc="D41A9DB2">
      <w:start w:val="1"/>
      <w:numFmt w:val="bullet"/>
      <w:lvlText w:val="−"/>
      <w:lvlJc w:val="left"/>
      <w:pPr>
        <w:ind w:left="833" w:hanging="360"/>
      </w:pPr>
      <w:rPr>
        <w:rFonts w:ascii="Times New Roman" w:hAnsi="Times New Roman" w:hint="default"/>
      </w:rPr>
    </w:lvl>
    <w:lvl w:ilvl="1" w:tplc="F10AA8A2">
      <w:numFmt w:val="bullet"/>
      <w:lvlText w:val=""/>
      <w:lvlJc w:val="left"/>
      <w:pPr>
        <w:ind w:left="1553" w:hanging="360"/>
      </w:pPr>
      <w:rPr>
        <w:rFonts w:ascii="Symbol" w:eastAsia="Times New Roman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2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1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4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7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93" w:hanging="360"/>
      </w:pPr>
      <w:rPr>
        <w:rFonts w:ascii="Wingdings" w:hAnsi="Wingdings" w:hint="default"/>
      </w:rPr>
    </w:lvl>
  </w:abstractNum>
  <w:abstractNum w:abstractNumId="31" w15:restartNumberingAfterBreak="0">
    <w:nsid w:val="5E8554DB"/>
    <w:multiLevelType w:val="hybridMultilevel"/>
    <w:tmpl w:val="4030D58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63017656"/>
    <w:multiLevelType w:val="hybridMultilevel"/>
    <w:tmpl w:val="3002153E"/>
    <w:lvl w:ilvl="0" w:tplc="30987D96">
      <w:start w:val="12"/>
      <w:numFmt w:val="bullet"/>
      <w:lvlText w:val="−"/>
      <w:lvlJc w:val="left"/>
      <w:pPr>
        <w:tabs>
          <w:tab w:val="num" w:pos="327"/>
        </w:tabs>
        <w:ind w:left="32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332"/>
        </w:tabs>
        <w:ind w:left="133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052"/>
        </w:tabs>
        <w:ind w:left="205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72"/>
        </w:tabs>
        <w:ind w:left="277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92"/>
        </w:tabs>
        <w:ind w:left="349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212"/>
        </w:tabs>
        <w:ind w:left="421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932"/>
        </w:tabs>
        <w:ind w:left="493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652"/>
        </w:tabs>
        <w:ind w:left="565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72"/>
        </w:tabs>
        <w:ind w:left="6372" w:hanging="360"/>
      </w:pPr>
      <w:rPr>
        <w:rFonts w:ascii="Wingdings" w:hAnsi="Wingdings" w:hint="default"/>
      </w:rPr>
    </w:lvl>
  </w:abstractNum>
  <w:abstractNum w:abstractNumId="33" w15:restartNumberingAfterBreak="0">
    <w:nsid w:val="68ED0F55"/>
    <w:multiLevelType w:val="hybridMultilevel"/>
    <w:tmpl w:val="D5A6CCDE"/>
    <w:lvl w:ilvl="0" w:tplc="30987D96">
      <w:start w:val="12"/>
      <w:numFmt w:val="bullet"/>
      <w:lvlText w:val="−"/>
      <w:lvlJc w:val="left"/>
      <w:pPr>
        <w:tabs>
          <w:tab w:val="num" w:pos="975"/>
        </w:tabs>
        <w:ind w:left="97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34" w15:restartNumberingAfterBreak="0">
    <w:nsid w:val="6A742179"/>
    <w:multiLevelType w:val="hybridMultilevel"/>
    <w:tmpl w:val="A1501A3E"/>
    <w:lvl w:ilvl="0" w:tplc="D41A9DB2">
      <w:start w:val="1"/>
      <w:numFmt w:val="bullet"/>
      <w:lvlText w:val="−"/>
      <w:lvlJc w:val="left"/>
      <w:pPr>
        <w:ind w:left="833" w:hanging="360"/>
      </w:pPr>
      <w:rPr>
        <w:rFonts w:ascii="Times New Roman" w:hAnsi="Times New Roman" w:hint="default"/>
      </w:rPr>
    </w:lvl>
    <w:lvl w:ilvl="1" w:tplc="D41A9DB2">
      <w:start w:val="1"/>
      <w:numFmt w:val="bullet"/>
      <w:lvlText w:val="−"/>
      <w:lvlJc w:val="left"/>
      <w:pPr>
        <w:ind w:left="1553" w:hanging="360"/>
      </w:pPr>
      <w:rPr>
        <w:rFonts w:ascii="Times New Roman" w:hAnsi="Times New Roman" w:hint="default"/>
      </w:rPr>
    </w:lvl>
    <w:lvl w:ilvl="2" w:tplc="39E0D832">
      <w:numFmt w:val="bullet"/>
      <w:lvlText w:val="-"/>
      <w:lvlJc w:val="left"/>
      <w:pPr>
        <w:ind w:left="2273" w:hanging="360"/>
      </w:pPr>
      <w:rPr>
        <w:rFonts w:ascii="Times New Roman" w:eastAsia="Times New Roman" w:hAnsi="Times New Roman" w:hint="default"/>
      </w:rPr>
    </w:lvl>
    <w:lvl w:ilvl="3" w:tplc="04190001" w:tentative="1">
      <w:start w:val="1"/>
      <w:numFmt w:val="bullet"/>
      <w:lvlText w:val=""/>
      <w:lvlJc w:val="left"/>
      <w:pPr>
        <w:ind w:left="29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1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4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7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93" w:hanging="360"/>
      </w:pPr>
      <w:rPr>
        <w:rFonts w:ascii="Wingdings" w:hAnsi="Wingdings" w:hint="default"/>
      </w:rPr>
    </w:lvl>
  </w:abstractNum>
  <w:abstractNum w:abstractNumId="35" w15:restartNumberingAfterBreak="0">
    <w:nsid w:val="6B712B68"/>
    <w:multiLevelType w:val="hybridMultilevel"/>
    <w:tmpl w:val="CC7C5EDA"/>
    <w:lvl w:ilvl="0" w:tplc="30987D96">
      <w:start w:val="12"/>
      <w:numFmt w:val="bullet"/>
      <w:lvlText w:val="−"/>
      <w:lvlJc w:val="left"/>
      <w:pPr>
        <w:tabs>
          <w:tab w:val="num" w:pos="435"/>
        </w:tabs>
        <w:ind w:left="43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C2B7B75"/>
    <w:multiLevelType w:val="hybridMultilevel"/>
    <w:tmpl w:val="1F60F4BE"/>
    <w:lvl w:ilvl="0" w:tplc="5F5E1F6C">
      <w:numFmt w:val="bullet"/>
      <w:lvlText w:val="−"/>
      <w:lvlJc w:val="left"/>
      <w:pPr>
        <w:ind w:left="424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4" w:hanging="360"/>
      </w:pPr>
      <w:rPr>
        <w:rFonts w:ascii="Wingdings" w:hAnsi="Wingdings" w:hint="default"/>
      </w:rPr>
    </w:lvl>
  </w:abstractNum>
  <w:abstractNum w:abstractNumId="37" w15:restartNumberingAfterBreak="0">
    <w:nsid w:val="6C8C0DC4"/>
    <w:multiLevelType w:val="hybridMultilevel"/>
    <w:tmpl w:val="2C10B100"/>
    <w:lvl w:ilvl="0" w:tplc="D41A9DB2">
      <w:start w:val="1"/>
      <w:numFmt w:val="bullet"/>
      <w:lvlText w:val="−"/>
      <w:lvlJc w:val="left"/>
      <w:pPr>
        <w:ind w:left="777" w:hanging="360"/>
      </w:pPr>
      <w:rPr>
        <w:rFonts w:ascii="Times New Roman" w:hAnsi="Times New Roman" w:hint="default"/>
      </w:rPr>
    </w:lvl>
    <w:lvl w:ilvl="1" w:tplc="E814EA52">
      <w:numFmt w:val="bullet"/>
      <w:lvlText w:val=""/>
      <w:lvlJc w:val="left"/>
      <w:pPr>
        <w:ind w:left="1497" w:hanging="360"/>
      </w:pPr>
      <w:rPr>
        <w:rFonts w:ascii="Symbol" w:eastAsia="Times New Roman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2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5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1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37" w:hanging="360"/>
      </w:pPr>
      <w:rPr>
        <w:rFonts w:ascii="Wingdings" w:hAnsi="Wingdings" w:hint="default"/>
      </w:rPr>
    </w:lvl>
  </w:abstractNum>
  <w:abstractNum w:abstractNumId="38" w15:restartNumberingAfterBreak="0">
    <w:nsid w:val="6F210F3F"/>
    <w:multiLevelType w:val="hybridMultilevel"/>
    <w:tmpl w:val="AAF64DF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0987D96">
      <w:start w:val="12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706D6775"/>
    <w:multiLevelType w:val="hybridMultilevel"/>
    <w:tmpl w:val="A84883AE"/>
    <w:lvl w:ilvl="0" w:tplc="451C972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7A16630E"/>
    <w:multiLevelType w:val="hybridMultilevel"/>
    <w:tmpl w:val="A8D22F8E"/>
    <w:lvl w:ilvl="0" w:tplc="30987D96">
      <w:start w:val="12"/>
      <w:numFmt w:val="bullet"/>
      <w:lvlText w:val="−"/>
      <w:lvlJc w:val="left"/>
      <w:pPr>
        <w:tabs>
          <w:tab w:val="num" w:pos="435"/>
        </w:tabs>
        <w:ind w:left="435" w:hanging="360"/>
      </w:pPr>
      <w:rPr>
        <w:rFonts w:ascii="Times New Roman" w:eastAsia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B617F06"/>
    <w:multiLevelType w:val="hybridMultilevel"/>
    <w:tmpl w:val="D1C27CE0"/>
    <w:lvl w:ilvl="0" w:tplc="3B826638">
      <w:start w:val="2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2" w15:restartNumberingAfterBreak="0">
    <w:nsid w:val="7E682EB2"/>
    <w:multiLevelType w:val="hybridMultilevel"/>
    <w:tmpl w:val="EADECE5A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 w15:restartNumberingAfterBreak="0">
    <w:nsid w:val="7FEA773A"/>
    <w:multiLevelType w:val="hybridMultilevel"/>
    <w:tmpl w:val="9460B7F2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42"/>
  </w:num>
  <w:num w:numId="2">
    <w:abstractNumId w:val="38"/>
  </w:num>
  <w:num w:numId="3">
    <w:abstractNumId w:val="12"/>
  </w:num>
  <w:num w:numId="4">
    <w:abstractNumId w:val="33"/>
  </w:num>
  <w:num w:numId="5">
    <w:abstractNumId w:val="43"/>
  </w:num>
  <w:num w:numId="6">
    <w:abstractNumId w:val="22"/>
  </w:num>
  <w:num w:numId="7">
    <w:abstractNumId w:val="9"/>
  </w:num>
  <w:num w:numId="8">
    <w:abstractNumId w:val="16"/>
  </w:num>
  <w:num w:numId="9">
    <w:abstractNumId w:val="25"/>
  </w:num>
  <w:num w:numId="10">
    <w:abstractNumId w:val="26"/>
  </w:num>
  <w:num w:numId="11">
    <w:abstractNumId w:val="2"/>
  </w:num>
  <w:num w:numId="12">
    <w:abstractNumId w:val="24"/>
  </w:num>
  <w:num w:numId="13">
    <w:abstractNumId w:val="31"/>
  </w:num>
  <w:num w:numId="14">
    <w:abstractNumId w:val="19"/>
  </w:num>
  <w:num w:numId="15">
    <w:abstractNumId w:val="8"/>
  </w:num>
  <w:num w:numId="16">
    <w:abstractNumId w:val="13"/>
  </w:num>
  <w:num w:numId="17">
    <w:abstractNumId w:val="14"/>
  </w:num>
  <w:num w:numId="18">
    <w:abstractNumId w:val="32"/>
  </w:num>
  <w:num w:numId="19">
    <w:abstractNumId w:val="28"/>
  </w:num>
  <w:num w:numId="20">
    <w:abstractNumId w:val="40"/>
  </w:num>
  <w:num w:numId="21">
    <w:abstractNumId w:val="41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8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1"/>
  </w:num>
  <w:num w:numId="24">
    <w:abstractNumId w:val="17"/>
  </w:num>
  <w:num w:numId="25">
    <w:abstractNumId w:val="15"/>
  </w:num>
  <w:num w:numId="26">
    <w:abstractNumId w:val="30"/>
  </w:num>
  <w:num w:numId="27">
    <w:abstractNumId w:val="39"/>
  </w:num>
  <w:num w:numId="28">
    <w:abstractNumId w:val="6"/>
  </w:num>
  <w:num w:numId="29">
    <w:abstractNumId w:val="34"/>
  </w:num>
  <w:num w:numId="30">
    <w:abstractNumId w:val="7"/>
  </w:num>
  <w:num w:numId="31">
    <w:abstractNumId w:val="29"/>
  </w:num>
  <w:num w:numId="32">
    <w:abstractNumId w:val="20"/>
  </w:num>
  <w:num w:numId="33">
    <w:abstractNumId w:val="37"/>
  </w:num>
  <w:num w:numId="34">
    <w:abstractNumId w:val="35"/>
  </w:num>
  <w:num w:numId="35">
    <w:abstractNumId w:val="10"/>
  </w:num>
  <w:num w:numId="36">
    <w:abstractNumId w:val="23"/>
  </w:num>
  <w:num w:numId="37">
    <w:abstractNumId w:val="36"/>
  </w:num>
  <w:num w:numId="38">
    <w:abstractNumId w:val="1"/>
  </w:num>
  <w:num w:numId="39">
    <w:abstractNumId w:val="27"/>
  </w:num>
  <w:num w:numId="40">
    <w:abstractNumId w:val="5"/>
  </w:num>
  <w:num w:numId="41">
    <w:abstractNumId w:val="4"/>
  </w:num>
  <w:num w:numId="42">
    <w:abstractNumId w:val="0"/>
  </w:num>
  <w:num w:numId="43">
    <w:abstractNumId w:val="21"/>
  </w:num>
  <w:num w:numId="4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62DEE"/>
    <w:rsid w:val="000046EB"/>
    <w:rsid w:val="0000629E"/>
    <w:rsid w:val="00006917"/>
    <w:rsid w:val="00010925"/>
    <w:rsid w:val="00027F88"/>
    <w:rsid w:val="00032751"/>
    <w:rsid w:val="00032AFF"/>
    <w:rsid w:val="0003358D"/>
    <w:rsid w:val="00035528"/>
    <w:rsid w:val="00035FDC"/>
    <w:rsid w:val="00036A95"/>
    <w:rsid w:val="0003797D"/>
    <w:rsid w:val="000404B6"/>
    <w:rsid w:val="000413A2"/>
    <w:rsid w:val="000414E2"/>
    <w:rsid w:val="0004176A"/>
    <w:rsid w:val="00045D02"/>
    <w:rsid w:val="000504B4"/>
    <w:rsid w:val="00055A19"/>
    <w:rsid w:val="00055E8F"/>
    <w:rsid w:val="000625F1"/>
    <w:rsid w:val="0006562F"/>
    <w:rsid w:val="00066E57"/>
    <w:rsid w:val="00067C89"/>
    <w:rsid w:val="0007172E"/>
    <w:rsid w:val="00071F5B"/>
    <w:rsid w:val="00074426"/>
    <w:rsid w:val="00075010"/>
    <w:rsid w:val="00077ABF"/>
    <w:rsid w:val="000833C8"/>
    <w:rsid w:val="00083E94"/>
    <w:rsid w:val="00085BA4"/>
    <w:rsid w:val="00087EF6"/>
    <w:rsid w:val="00095FC1"/>
    <w:rsid w:val="000B2356"/>
    <w:rsid w:val="000B2DCF"/>
    <w:rsid w:val="000B3B17"/>
    <w:rsid w:val="000B5869"/>
    <w:rsid w:val="000B61EC"/>
    <w:rsid w:val="000B6B71"/>
    <w:rsid w:val="000B7237"/>
    <w:rsid w:val="000C3CD0"/>
    <w:rsid w:val="000C4FBE"/>
    <w:rsid w:val="000C52D1"/>
    <w:rsid w:val="000D5CEC"/>
    <w:rsid w:val="000E32B0"/>
    <w:rsid w:val="000E5F69"/>
    <w:rsid w:val="000F0082"/>
    <w:rsid w:val="000F616D"/>
    <w:rsid w:val="000F7070"/>
    <w:rsid w:val="000F75B7"/>
    <w:rsid w:val="00100EAC"/>
    <w:rsid w:val="00102D19"/>
    <w:rsid w:val="0010415E"/>
    <w:rsid w:val="00104B8C"/>
    <w:rsid w:val="0010779A"/>
    <w:rsid w:val="00113728"/>
    <w:rsid w:val="00114633"/>
    <w:rsid w:val="00115874"/>
    <w:rsid w:val="0012157B"/>
    <w:rsid w:val="00121597"/>
    <w:rsid w:val="00134C3C"/>
    <w:rsid w:val="00145B91"/>
    <w:rsid w:val="001504A9"/>
    <w:rsid w:val="0016227B"/>
    <w:rsid w:val="00166905"/>
    <w:rsid w:val="00171462"/>
    <w:rsid w:val="00176AB3"/>
    <w:rsid w:val="00186A5C"/>
    <w:rsid w:val="0018714C"/>
    <w:rsid w:val="001916E6"/>
    <w:rsid w:val="0019208D"/>
    <w:rsid w:val="00192186"/>
    <w:rsid w:val="00196BD2"/>
    <w:rsid w:val="001A28CD"/>
    <w:rsid w:val="001A3B34"/>
    <w:rsid w:val="001A41E3"/>
    <w:rsid w:val="001B006A"/>
    <w:rsid w:val="001B2242"/>
    <w:rsid w:val="001B52B1"/>
    <w:rsid w:val="001B57DA"/>
    <w:rsid w:val="001C0648"/>
    <w:rsid w:val="001C37CE"/>
    <w:rsid w:val="001C7893"/>
    <w:rsid w:val="001C7E30"/>
    <w:rsid w:val="001D1662"/>
    <w:rsid w:val="001D595C"/>
    <w:rsid w:val="001D785B"/>
    <w:rsid w:val="001F0495"/>
    <w:rsid w:val="001F0A1D"/>
    <w:rsid w:val="001F3A49"/>
    <w:rsid w:val="00200769"/>
    <w:rsid w:val="00201BD8"/>
    <w:rsid w:val="00205986"/>
    <w:rsid w:val="00207CAA"/>
    <w:rsid w:val="0021506D"/>
    <w:rsid w:val="002225D0"/>
    <w:rsid w:val="00234779"/>
    <w:rsid w:val="00242045"/>
    <w:rsid w:val="00242BBC"/>
    <w:rsid w:val="0024353E"/>
    <w:rsid w:val="00243AB4"/>
    <w:rsid w:val="00246BBF"/>
    <w:rsid w:val="0024750F"/>
    <w:rsid w:val="0025006B"/>
    <w:rsid w:val="00252E77"/>
    <w:rsid w:val="00254B04"/>
    <w:rsid w:val="0025764A"/>
    <w:rsid w:val="00262DEE"/>
    <w:rsid w:val="00270537"/>
    <w:rsid w:val="00271E51"/>
    <w:rsid w:val="0027328C"/>
    <w:rsid w:val="00277CD6"/>
    <w:rsid w:val="00280A70"/>
    <w:rsid w:val="00280C96"/>
    <w:rsid w:val="002837E8"/>
    <w:rsid w:val="0028406E"/>
    <w:rsid w:val="00285045"/>
    <w:rsid w:val="00286CD8"/>
    <w:rsid w:val="00287089"/>
    <w:rsid w:val="002874D7"/>
    <w:rsid w:val="00294FDE"/>
    <w:rsid w:val="00295E25"/>
    <w:rsid w:val="002A01B0"/>
    <w:rsid w:val="002A1160"/>
    <w:rsid w:val="002A51F0"/>
    <w:rsid w:val="002A5E14"/>
    <w:rsid w:val="002A602C"/>
    <w:rsid w:val="002C61A6"/>
    <w:rsid w:val="002D611B"/>
    <w:rsid w:val="002D6CAE"/>
    <w:rsid w:val="002D77FE"/>
    <w:rsid w:val="002E071A"/>
    <w:rsid w:val="002E43D0"/>
    <w:rsid w:val="002F0022"/>
    <w:rsid w:val="002F1A93"/>
    <w:rsid w:val="002F6D27"/>
    <w:rsid w:val="00304D5F"/>
    <w:rsid w:val="00306F4B"/>
    <w:rsid w:val="003111D6"/>
    <w:rsid w:val="00314443"/>
    <w:rsid w:val="003165B4"/>
    <w:rsid w:val="00325CA1"/>
    <w:rsid w:val="003264F9"/>
    <w:rsid w:val="00332C41"/>
    <w:rsid w:val="00335BC3"/>
    <w:rsid w:val="003374EA"/>
    <w:rsid w:val="0034267D"/>
    <w:rsid w:val="00345CA1"/>
    <w:rsid w:val="00345D9A"/>
    <w:rsid w:val="003508A2"/>
    <w:rsid w:val="00355041"/>
    <w:rsid w:val="00364D16"/>
    <w:rsid w:val="0037048C"/>
    <w:rsid w:val="00371C35"/>
    <w:rsid w:val="003752F4"/>
    <w:rsid w:val="00376E6C"/>
    <w:rsid w:val="00381687"/>
    <w:rsid w:val="003872A0"/>
    <w:rsid w:val="00387477"/>
    <w:rsid w:val="003918F5"/>
    <w:rsid w:val="00393784"/>
    <w:rsid w:val="00394717"/>
    <w:rsid w:val="00395C46"/>
    <w:rsid w:val="003A0D97"/>
    <w:rsid w:val="003B0F00"/>
    <w:rsid w:val="003B6E5A"/>
    <w:rsid w:val="003C5F00"/>
    <w:rsid w:val="003D2998"/>
    <w:rsid w:val="003D586C"/>
    <w:rsid w:val="003D620D"/>
    <w:rsid w:val="003D679C"/>
    <w:rsid w:val="003E284F"/>
    <w:rsid w:val="003E2E40"/>
    <w:rsid w:val="003E6758"/>
    <w:rsid w:val="003F1443"/>
    <w:rsid w:val="003F2BAA"/>
    <w:rsid w:val="003F3527"/>
    <w:rsid w:val="004005E8"/>
    <w:rsid w:val="00401A54"/>
    <w:rsid w:val="00403C6A"/>
    <w:rsid w:val="00404B26"/>
    <w:rsid w:val="0041450B"/>
    <w:rsid w:val="00427DD1"/>
    <w:rsid w:val="0043380C"/>
    <w:rsid w:val="00433D2C"/>
    <w:rsid w:val="00442CA7"/>
    <w:rsid w:val="0044624C"/>
    <w:rsid w:val="0044650A"/>
    <w:rsid w:val="00446C9B"/>
    <w:rsid w:val="00447E6E"/>
    <w:rsid w:val="0045054E"/>
    <w:rsid w:val="004550F6"/>
    <w:rsid w:val="00456400"/>
    <w:rsid w:val="00456427"/>
    <w:rsid w:val="00460924"/>
    <w:rsid w:val="00461985"/>
    <w:rsid w:val="00475D69"/>
    <w:rsid w:val="0048074C"/>
    <w:rsid w:val="0048291E"/>
    <w:rsid w:val="00486970"/>
    <w:rsid w:val="0048734B"/>
    <w:rsid w:val="004924E8"/>
    <w:rsid w:val="00493C7D"/>
    <w:rsid w:val="00495406"/>
    <w:rsid w:val="004978E9"/>
    <w:rsid w:val="004A425F"/>
    <w:rsid w:val="004A5803"/>
    <w:rsid w:val="004B67A0"/>
    <w:rsid w:val="004C4ECA"/>
    <w:rsid w:val="004C5D81"/>
    <w:rsid w:val="004C7CB3"/>
    <w:rsid w:val="004D4C7B"/>
    <w:rsid w:val="004D5983"/>
    <w:rsid w:val="004E2C62"/>
    <w:rsid w:val="004E622E"/>
    <w:rsid w:val="00503F94"/>
    <w:rsid w:val="00504274"/>
    <w:rsid w:val="00505038"/>
    <w:rsid w:val="00515FD9"/>
    <w:rsid w:val="00516B98"/>
    <w:rsid w:val="0052083D"/>
    <w:rsid w:val="00521A82"/>
    <w:rsid w:val="00521E41"/>
    <w:rsid w:val="005264ED"/>
    <w:rsid w:val="00527148"/>
    <w:rsid w:val="00527F52"/>
    <w:rsid w:val="00535A7C"/>
    <w:rsid w:val="00536779"/>
    <w:rsid w:val="00537B1A"/>
    <w:rsid w:val="00543248"/>
    <w:rsid w:val="00543B98"/>
    <w:rsid w:val="00543C86"/>
    <w:rsid w:val="00544B28"/>
    <w:rsid w:val="005501BB"/>
    <w:rsid w:val="005533EF"/>
    <w:rsid w:val="005563EE"/>
    <w:rsid w:val="005608F0"/>
    <w:rsid w:val="00561D89"/>
    <w:rsid w:val="00562337"/>
    <w:rsid w:val="00574B91"/>
    <w:rsid w:val="0057591A"/>
    <w:rsid w:val="00580BDC"/>
    <w:rsid w:val="00584ABB"/>
    <w:rsid w:val="00585725"/>
    <w:rsid w:val="00591EA2"/>
    <w:rsid w:val="005922DE"/>
    <w:rsid w:val="00593900"/>
    <w:rsid w:val="00594A3A"/>
    <w:rsid w:val="00595C94"/>
    <w:rsid w:val="00596469"/>
    <w:rsid w:val="00596A7C"/>
    <w:rsid w:val="005A1C46"/>
    <w:rsid w:val="005A3431"/>
    <w:rsid w:val="005A3877"/>
    <w:rsid w:val="005A7442"/>
    <w:rsid w:val="005C47BE"/>
    <w:rsid w:val="005C4E1D"/>
    <w:rsid w:val="005D5CBA"/>
    <w:rsid w:val="005D6DED"/>
    <w:rsid w:val="005E00CB"/>
    <w:rsid w:val="005E39BC"/>
    <w:rsid w:val="005F0634"/>
    <w:rsid w:val="005F671E"/>
    <w:rsid w:val="005F73B7"/>
    <w:rsid w:val="00600940"/>
    <w:rsid w:val="00602FB4"/>
    <w:rsid w:val="00605C9A"/>
    <w:rsid w:val="00612AAB"/>
    <w:rsid w:val="00613142"/>
    <w:rsid w:val="006133F4"/>
    <w:rsid w:val="00615F97"/>
    <w:rsid w:val="0062281C"/>
    <w:rsid w:val="0062303E"/>
    <w:rsid w:val="00623BCD"/>
    <w:rsid w:val="006265A3"/>
    <w:rsid w:val="00631C7D"/>
    <w:rsid w:val="00633278"/>
    <w:rsid w:val="0063376B"/>
    <w:rsid w:val="006508AC"/>
    <w:rsid w:val="00651F98"/>
    <w:rsid w:val="00655167"/>
    <w:rsid w:val="00662425"/>
    <w:rsid w:val="006708EA"/>
    <w:rsid w:val="00670AC2"/>
    <w:rsid w:val="006723E6"/>
    <w:rsid w:val="00676EDF"/>
    <w:rsid w:val="00681E10"/>
    <w:rsid w:val="0068777A"/>
    <w:rsid w:val="00692FB0"/>
    <w:rsid w:val="006A5C2F"/>
    <w:rsid w:val="006B1C74"/>
    <w:rsid w:val="006B246E"/>
    <w:rsid w:val="006B3382"/>
    <w:rsid w:val="006B50D7"/>
    <w:rsid w:val="006B633B"/>
    <w:rsid w:val="006C29B1"/>
    <w:rsid w:val="006C31D4"/>
    <w:rsid w:val="006C79D7"/>
    <w:rsid w:val="006C7CC5"/>
    <w:rsid w:val="006D0579"/>
    <w:rsid w:val="006D1D24"/>
    <w:rsid w:val="006D1EC9"/>
    <w:rsid w:val="006D64B2"/>
    <w:rsid w:val="006D7209"/>
    <w:rsid w:val="006D7FAE"/>
    <w:rsid w:val="006F2197"/>
    <w:rsid w:val="006F2694"/>
    <w:rsid w:val="00703446"/>
    <w:rsid w:val="007075D7"/>
    <w:rsid w:val="00707777"/>
    <w:rsid w:val="0071130B"/>
    <w:rsid w:val="00715E91"/>
    <w:rsid w:val="00737D9B"/>
    <w:rsid w:val="00743D12"/>
    <w:rsid w:val="007474F2"/>
    <w:rsid w:val="00755C25"/>
    <w:rsid w:val="00764A89"/>
    <w:rsid w:val="00766BBD"/>
    <w:rsid w:val="007676A0"/>
    <w:rsid w:val="007701D7"/>
    <w:rsid w:val="00773200"/>
    <w:rsid w:val="00774865"/>
    <w:rsid w:val="00780056"/>
    <w:rsid w:val="007A05C5"/>
    <w:rsid w:val="007A5BF5"/>
    <w:rsid w:val="007A7DC1"/>
    <w:rsid w:val="007C0C88"/>
    <w:rsid w:val="007C418B"/>
    <w:rsid w:val="007C6A1C"/>
    <w:rsid w:val="007D2C83"/>
    <w:rsid w:val="007D352F"/>
    <w:rsid w:val="007D6FF9"/>
    <w:rsid w:val="007E310A"/>
    <w:rsid w:val="007E6674"/>
    <w:rsid w:val="007E7B01"/>
    <w:rsid w:val="00800D4C"/>
    <w:rsid w:val="008105EB"/>
    <w:rsid w:val="008141BB"/>
    <w:rsid w:val="008151D9"/>
    <w:rsid w:val="00815353"/>
    <w:rsid w:val="00817DAA"/>
    <w:rsid w:val="008213A8"/>
    <w:rsid w:val="00822F22"/>
    <w:rsid w:val="008310F3"/>
    <w:rsid w:val="008324DA"/>
    <w:rsid w:val="00835F35"/>
    <w:rsid w:val="008360F1"/>
    <w:rsid w:val="008420C1"/>
    <w:rsid w:val="00845B52"/>
    <w:rsid w:val="00847728"/>
    <w:rsid w:val="00852EEC"/>
    <w:rsid w:val="008609FC"/>
    <w:rsid w:val="00862861"/>
    <w:rsid w:val="00865133"/>
    <w:rsid w:val="008660DB"/>
    <w:rsid w:val="00866756"/>
    <w:rsid w:val="00870BDE"/>
    <w:rsid w:val="00875B13"/>
    <w:rsid w:val="008810C5"/>
    <w:rsid w:val="00881B9C"/>
    <w:rsid w:val="00882FD5"/>
    <w:rsid w:val="00884C1A"/>
    <w:rsid w:val="0088524C"/>
    <w:rsid w:val="00893F6A"/>
    <w:rsid w:val="008A2B9C"/>
    <w:rsid w:val="008A41A3"/>
    <w:rsid w:val="008B760D"/>
    <w:rsid w:val="008C34E3"/>
    <w:rsid w:val="008C693B"/>
    <w:rsid w:val="008D02CC"/>
    <w:rsid w:val="008D100A"/>
    <w:rsid w:val="008D15F2"/>
    <w:rsid w:val="008D38F4"/>
    <w:rsid w:val="008D75AC"/>
    <w:rsid w:val="008F19A6"/>
    <w:rsid w:val="008F2FEC"/>
    <w:rsid w:val="008F3ADC"/>
    <w:rsid w:val="008F41E5"/>
    <w:rsid w:val="008F6041"/>
    <w:rsid w:val="00900F50"/>
    <w:rsid w:val="0090265D"/>
    <w:rsid w:val="00902C2B"/>
    <w:rsid w:val="00910DA4"/>
    <w:rsid w:val="00912EC1"/>
    <w:rsid w:val="00915622"/>
    <w:rsid w:val="0091749B"/>
    <w:rsid w:val="00925434"/>
    <w:rsid w:val="00926F85"/>
    <w:rsid w:val="0093659F"/>
    <w:rsid w:val="00942F5F"/>
    <w:rsid w:val="00945EA3"/>
    <w:rsid w:val="009466D1"/>
    <w:rsid w:val="00950199"/>
    <w:rsid w:val="0095313D"/>
    <w:rsid w:val="0095434B"/>
    <w:rsid w:val="00957ADD"/>
    <w:rsid w:val="00965306"/>
    <w:rsid w:val="00966F7F"/>
    <w:rsid w:val="00967A21"/>
    <w:rsid w:val="00973B22"/>
    <w:rsid w:val="00974C7F"/>
    <w:rsid w:val="009765DE"/>
    <w:rsid w:val="009771C4"/>
    <w:rsid w:val="00981AC6"/>
    <w:rsid w:val="0099292C"/>
    <w:rsid w:val="00993F74"/>
    <w:rsid w:val="00996ABF"/>
    <w:rsid w:val="009A59DE"/>
    <w:rsid w:val="009A6E2E"/>
    <w:rsid w:val="009B263E"/>
    <w:rsid w:val="009B5C6E"/>
    <w:rsid w:val="009C3D93"/>
    <w:rsid w:val="009C5FAE"/>
    <w:rsid w:val="009E35C9"/>
    <w:rsid w:val="009E40D6"/>
    <w:rsid w:val="009F25FF"/>
    <w:rsid w:val="009F6C01"/>
    <w:rsid w:val="00A01A7D"/>
    <w:rsid w:val="00A067BD"/>
    <w:rsid w:val="00A07FB9"/>
    <w:rsid w:val="00A11BDB"/>
    <w:rsid w:val="00A144A5"/>
    <w:rsid w:val="00A17A39"/>
    <w:rsid w:val="00A243C7"/>
    <w:rsid w:val="00A269D4"/>
    <w:rsid w:val="00A31678"/>
    <w:rsid w:val="00A32438"/>
    <w:rsid w:val="00A33303"/>
    <w:rsid w:val="00A43394"/>
    <w:rsid w:val="00A46D3F"/>
    <w:rsid w:val="00A53834"/>
    <w:rsid w:val="00A56EFE"/>
    <w:rsid w:val="00A628E3"/>
    <w:rsid w:val="00A65AA7"/>
    <w:rsid w:val="00A66778"/>
    <w:rsid w:val="00A675ED"/>
    <w:rsid w:val="00A75261"/>
    <w:rsid w:val="00A77860"/>
    <w:rsid w:val="00A8050C"/>
    <w:rsid w:val="00A8159F"/>
    <w:rsid w:val="00A91D0E"/>
    <w:rsid w:val="00A91D53"/>
    <w:rsid w:val="00A95E88"/>
    <w:rsid w:val="00A9770D"/>
    <w:rsid w:val="00A9774D"/>
    <w:rsid w:val="00A97A6D"/>
    <w:rsid w:val="00AA1222"/>
    <w:rsid w:val="00AA15CF"/>
    <w:rsid w:val="00AA2652"/>
    <w:rsid w:val="00AA53EA"/>
    <w:rsid w:val="00AA5BC1"/>
    <w:rsid w:val="00AA79B3"/>
    <w:rsid w:val="00AB4032"/>
    <w:rsid w:val="00AB4CAE"/>
    <w:rsid w:val="00AB6917"/>
    <w:rsid w:val="00AC321D"/>
    <w:rsid w:val="00AC4518"/>
    <w:rsid w:val="00AC76EC"/>
    <w:rsid w:val="00AD1D64"/>
    <w:rsid w:val="00AD3D4A"/>
    <w:rsid w:val="00AE004E"/>
    <w:rsid w:val="00AE1735"/>
    <w:rsid w:val="00AE3C96"/>
    <w:rsid w:val="00AE4116"/>
    <w:rsid w:val="00AE5D84"/>
    <w:rsid w:val="00AE73FF"/>
    <w:rsid w:val="00AF022F"/>
    <w:rsid w:val="00AF3867"/>
    <w:rsid w:val="00AF65EA"/>
    <w:rsid w:val="00B03B20"/>
    <w:rsid w:val="00B053B8"/>
    <w:rsid w:val="00B1080A"/>
    <w:rsid w:val="00B11FA6"/>
    <w:rsid w:val="00B142D3"/>
    <w:rsid w:val="00B210BD"/>
    <w:rsid w:val="00B23D97"/>
    <w:rsid w:val="00B24031"/>
    <w:rsid w:val="00B341D4"/>
    <w:rsid w:val="00B3637C"/>
    <w:rsid w:val="00B37E79"/>
    <w:rsid w:val="00B46506"/>
    <w:rsid w:val="00B46F2B"/>
    <w:rsid w:val="00B53645"/>
    <w:rsid w:val="00B63D2D"/>
    <w:rsid w:val="00B63F0B"/>
    <w:rsid w:val="00B664D1"/>
    <w:rsid w:val="00B7282E"/>
    <w:rsid w:val="00B72F30"/>
    <w:rsid w:val="00B8135B"/>
    <w:rsid w:val="00B81A81"/>
    <w:rsid w:val="00B855DF"/>
    <w:rsid w:val="00B870BF"/>
    <w:rsid w:val="00B90730"/>
    <w:rsid w:val="00B922FC"/>
    <w:rsid w:val="00B95B7B"/>
    <w:rsid w:val="00BA15E4"/>
    <w:rsid w:val="00BA4AF5"/>
    <w:rsid w:val="00BB1027"/>
    <w:rsid w:val="00BB4E98"/>
    <w:rsid w:val="00BB751B"/>
    <w:rsid w:val="00BC6EE8"/>
    <w:rsid w:val="00BC7F50"/>
    <w:rsid w:val="00BD0B83"/>
    <w:rsid w:val="00BD2149"/>
    <w:rsid w:val="00BD2A80"/>
    <w:rsid w:val="00BD79C4"/>
    <w:rsid w:val="00C02263"/>
    <w:rsid w:val="00C02477"/>
    <w:rsid w:val="00C10E91"/>
    <w:rsid w:val="00C1177C"/>
    <w:rsid w:val="00C276B5"/>
    <w:rsid w:val="00C301AD"/>
    <w:rsid w:val="00C32197"/>
    <w:rsid w:val="00C34B62"/>
    <w:rsid w:val="00C37109"/>
    <w:rsid w:val="00C37E73"/>
    <w:rsid w:val="00C414C0"/>
    <w:rsid w:val="00C42D08"/>
    <w:rsid w:val="00C44665"/>
    <w:rsid w:val="00C45C4F"/>
    <w:rsid w:val="00C51F47"/>
    <w:rsid w:val="00C530D6"/>
    <w:rsid w:val="00C615FB"/>
    <w:rsid w:val="00C62199"/>
    <w:rsid w:val="00C63550"/>
    <w:rsid w:val="00C64BD9"/>
    <w:rsid w:val="00C72181"/>
    <w:rsid w:val="00C7445F"/>
    <w:rsid w:val="00C75150"/>
    <w:rsid w:val="00C7520C"/>
    <w:rsid w:val="00C80BE2"/>
    <w:rsid w:val="00C80CAB"/>
    <w:rsid w:val="00C8280B"/>
    <w:rsid w:val="00C82C48"/>
    <w:rsid w:val="00C90A1B"/>
    <w:rsid w:val="00C92240"/>
    <w:rsid w:val="00C92721"/>
    <w:rsid w:val="00C94CC7"/>
    <w:rsid w:val="00C969DF"/>
    <w:rsid w:val="00C96D3F"/>
    <w:rsid w:val="00CB1094"/>
    <w:rsid w:val="00CB1320"/>
    <w:rsid w:val="00CB203A"/>
    <w:rsid w:val="00CB32A7"/>
    <w:rsid w:val="00CC1FFE"/>
    <w:rsid w:val="00CC582C"/>
    <w:rsid w:val="00CD3164"/>
    <w:rsid w:val="00CE61B1"/>
    <w:rsid w:val="00CE63E9"/>
    <w:rsid w:val="00CE6BA4"/>
    <w:rsid w:val="00CF05DD"/>
    <w:rsid w:val="00CF0D34"/>
    <w:rsid w:val="00CF355D"/>
    <w:rsid w:val="00CF3685"/>
    <w:rsid w:val="00CF6485"/>
    <w:rsid w:val="00CF758A"/>
    <w:rsid w:val="00D01477"/>
    <w:rsid w:val="00D04EFF"/>
    <w:rsid w:val="00D05DF1"/>
    <w:rsid w:val="00D06089"/>
    <w:rsid w:val="00D104E2"/>
    <w:rsid w:val="00D110A8"/>
    <w:rsid w:val="00D15EEE"/>
    <w:rsid w:val="00D17C45"/>
    <w:rsid w:val="00D21D9C"/>
    <w:rsid w:val="00D237A1"/>
    <w:rsid w:val="00D26FA3"/>
    <w:rsid w:val="00D26FD9"/>
    <w:rsid w:val="00D34907"/>
    <w:rsid w:val="00D36C28"/>
    <w:rsid w:val="00D40E2C"/>
    <w:rsid w:val="00D41CB1"/>
    <w:rsid w:val="00D423F4"/>
    <w:rsid w:val="00D4380F"/>
    <w:rsid w:val="00D460B5"/>
    <w:rsid w:val="00D466E7"/>
    <w:rsid w:val="00D53D04"/>
    <w:rsid w:val="00D70122"/>
    <w:rsid w:val="00D72EE6"/>
    <w:rsid w:val="00D74EE2"/>
    <w:rsid w:val="00D852C0"/>
    <w:rsid w:val="00D914F8"/>
    <w:rsid w:val="00D92185"/>
    <w:rsid w:val="00D952C8"/>
    <w:rsid w:val="00DA7B01"/>
    <w:rsid w:val="00DA7F21"/>
    <w:rsid w:val="00DB2F9B"/>
    <w:rsid w:val="00DB3397"/>
    <w:rsid w:val="00DB6AEE"/>
    <w:rsid w:val="00DB6B22"/>
    <w:rsid w:val="00DC32AE"/>
    <w:rsid w:val="00DD1996"/>
    <w:rsid w:val="00DD2011"/>
    <w:rsid w:val="00DD220C"/>
    <w:rsid w:val="00DD451F"/>
    <w:rsid w:val="00DD5C0A"/>
    <w:rsid w:val="00DD6177"/>
    <w:rsid w:val="00DD6977"/>
    <w:rsid w:val="00DE4D53"/>
    <w:rsid w:val="00DF757F"/>
    <w:rsid w:val="00E03A70"/>
    <w:rsid w:val="00E03A92"/>
    <w:rsid w:val="00E03BE7"/>
    <w:rsid w:val="00E07482"/>
    <w:rsid w:val="00E10DB3"/>
    <w:rsid w:val="00E11318"/>
    <w:rsid w:val="00E204F3"/>
    <w:rsid w:val="00E2796B"/>
    <w:rsid w:val="00E33A88"/>
    <w:rsid w:val="00E34A05"/>
    <w:rsid w:val="00E40742"/>
    <w:rsid w:val="00E45DA2"/>
    <w:rsid w:val="00E46236"/>
    <w:rsid w:val="00E527CF"/>
    <w:rsid w:val="00E5295D"/>
    <w:rsid w:val="00E55A08"/>
    <w:rsid w:val="00E572F5"/>
    <w:rsid w:val="00E60AD5"/>
    <w:rsid w:val="00E72E52"/>
    <w:rsid w:val="00E760FB"/>
    <w:rsid w:val="00E7623F"/>
    <w:rsid w:val="00E770F5"/>
    <w:rsid w:val="00E80522"/>
    <w:rsid w:val="00E85A1A"/>
    <w:rsid w:val="00E91BBB"/>
    <w:rsid w:val="00E931C3"/>
    <w:rsid w:val="00E93826"/>
    <w:rsid w:val="00E93C7F"/>
    <w:rsid w:val="00EA0539"/>
    <w:rsid w:val="00EB5CBA"/>
    <w:rsid w:val="00EB6056"/>
    <w:rsid w:val="00EC0855"/>
    <w:rsid w:val="00EC3678"/>
    <w:rsid w:val="00ED79EC"/>
    <w:rsid w:val="00ED7E0D"/>
    <w:rsid w:val="00EE23E4"/>
    <w:rsid w:val="00EE3AE4"/>
    <w:rsid w:val="00EE3E45"/>
    <w:rsid w:val="00EE77B3"/>
    <w:rsid w:val="00EF1EEB"/>
    <w:rsid w:val="00EF2BA4"/>
    <w:rsid w:val="00EF4ACC"/>
    <w:rsid w:val="00F05266"/>
    <w:rsid w:val="00F057D6"/>
    <w:rsid w:val="00F148FE"/>
    <w:rsid w:val="00F172B9"/>
    <w:rsid w:val="00F176C2"/>
    <w:rsid w:val="00F20CA9"/>
    <w:rsid w:val="00F21979"/>
    <w:rsid w:val="00F221CB"/>
    <w:rsid w:val="00F23566"/>
    <w:rsid w:val="00F262A6"/>
    <w:rsid w:val="00F310C0"/>
    <w:rsid w:val="00F31F92"/>
    <w:rsid w:val="00F336DA"/>
    <w:rsid w:val="00F46439"/>
    <w:rsid w:val="00F479F0"/>
    <w:rsid w:val="00F51018"/>
    <w:rsid w:val="00F64268"/>
    <w:rsid w:val="00F64914"/>
    <w:rsid w:val="00F652C5"/>
    <w:rsid w:val="00F674A7"/>
    <w:rsid w:val="00F77DCF"/>
    <w:rsid w:val="00F819D1"/>
    <w:rsid w:val="00F8381B"/>
    <w:rsid w:val="00F84D5A"/>
    <w:rsid w:val="00F917E7"/>
    <w:rsid w:val="00F94CA0"/>
    <w:rsid w:val="00F96818"/>
    <w:rsid w:val="00F97F70"/>
    <w:rsid w:val="00FA1475"/>
    <w:rsid w:val="00FA26D0"/>
    <w:rsid w:val="00FA28CF"/>
    <w:rsid w:val="00FA310D"/>
    <w:rsid w:val="00FA3B95"/>
    <w:rsid w:val="00FA7A66"/>
    <w:rsid w:val="00FB0954"/>
    <w:rsid w:val="00FB0DCF"/>
    <w:rsid w:val="00FB3C2C"/>
    <w:rsid w:val="00FB3EA0"/>
    <w:rsid w:val="00FB4528"/>
    <w:rsid w:val="00FC1A6D"/>
    <w:rsid w:val="00FC4987"/>
    <w:rsid w:val="00FD1C7F"/>
    <w:rsid w:val="00FD22AC"/>
    <w:rsid w:val="00FD35A5"/>
    <w:rsid w:val="00FF6B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5EAEAD31"/>
  <w15:docId w15:val="{BDF36FCD-D62C-4AD5-874C-A20801953A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A675ED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3374EA"/>
    <w:pPr>
      <w:keepNext/>
      <w:spacing w:before="240" w:after="60"/>
      <w:ind w:right="-142"/>
      <w:outlineLvl w:val="0"/>
    </w:pPr>
    <w:rPr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3374EA"/>
    <w:rPr>
      <w:lang w:val="ru-RU" w:eastAsia="ru-RU" w:bidi="ar-SA"/>
    </w:rPr>
  </w:style>
  <w:style w:type="paragraph" w:styleId="a3">
    <w:name w:val="footnote text"/>
    <w:basedOn w:val="a"/>
    <w:semiHidden/>
    <w:rsid w:val="00A269D4"/>
    <w:rPr>
      <w:sz w:val="20"/>
      <w:szCs w:val="20"/>
      <w:lang w:val="uk-UA" w:eastAsia="uk-UA"/>
    </w:rPr>
  </w:style>
  <w:style w:type="character" w:styleId="a4">
    <w:name w:val="footnote reference"/>
    <w:semiHidden/>
    <w:rsid w:val="00A269D4"/>
    <w:rPr>
      <w:vertAlign w:val="superscript"/>
    </w:rPr>
  </w:style>
  <w:style w:type="paragraph" w:customStyle="1" w:styleId="font5">
    <w:name w:val="font5"/>
    <w:basedOn w:val="a"/>
    <w:rsid w:val="003374EA"/>
    <w:pPr>
      <w:spacing w:before="100" w:beforeAutospacing="1" w:after="100" w:afterAutospacing="1"/>
    </w:pPr>
    <w:rPr>
      <w:rFonts w:ascii="Arial" w:hAnsi="Arial" w:cs="Arial"/>
      <w:sz w:val="20"/>
      <w:szCs w:val="20"/>
    </w:rPr>
  </w:style>
  <w:style w:type="paragraph" w:customStyle="1" w:styleId="Char">
    <w:name w:val="Char Знак"/>
    <w:basedOn w:val="a"/>
    <w:rsid w:val="003374EA"/>
    <w:pPr>
      <w:spacing w:after="160" w:line="240" w:lineRule="exact"/>
    </w:pPr>
    <w:rPr>
      <w:rFonts w:ascii="Arial" w:eastAsia="Batang" w:hAnsi="Arial" w:cs="Arial"/>
      <w:sz w:val="20"/>
      <w:szCs w:val="20"/>
      <w:lang w:val="en-US" w:eastAsia="en-US"/>
    </w:rPr>
  </w:style>
  <w:style w:type="paragraph" w:styleId="a5">
    <w:name w:val="Body Text"/>
    <w:basedOn w:val="a"/>
    <w:link w:val="a6"/>
    <w:rsid w:val="003374EA"/>
    <w:pPr>
      <w:jc w:val="both"/>
    </w:pPr>
    <w:rPr>
      <w:sz w:val="28"/>
      <w:szCs w:val="20"/>
      <w:lang w:val="uk-UA"/>
    </w:rPr>
  </w:style>
  <w:style w:type="character" w:customStyle="1" w:styleId="a6">
    <w:name w:val="Основний текст Знак"/>
    <w:link w:val="a5"/>
    <w:rsid w:val="003374EA"/>
    <w:rPr>
      <w:sz w:val="28"/>
      <w:lang w:val="uk-UA" w:eastAsia="ru-RU" w:bidi="ar-SA"/>
    </w:rPr>
  </w:style>
  <w:style w:type="paragraph" w:customStyle="1" w:styleId="Default">
    <w:name w:val="Default"/>
    <w:rsid w:val="003374EA"/>
    <w:pPr>
      <w:suppressAutoHyphens/>
      <w:autoSpaceDE w:val="0"/>
    </w:pPr>
    <w:rPr>
      <w:color w:val="000000"/>
      <w:sz w:val="24"/>
      <w:szCs w:val="24"/>
      <w:lang w:val="uk-UA" w:eastAsia="zh-CN"/>
    </w:rPr>
  </w:style>
  <w:style w:type="paragraph" w:styleId="a7">
    <w:name w:val="footer"/>
    <w:basedOn w:val="a"/>
    <w:link w:val="a8"/>
    <w:rsid w:val="003374EA"/>
    <w:pPr>
      <w:tabs>
        <w:tab w:val="center" w:pos="4677"/>
        <w:tab w:val="right" w:pos="9355"/>
      </w:tabs>
    </w:pPr>
    <w:rPr>
      <w:lang w:val="uk-UA" w:eastAsia="uk-UA"/>
    </w:rPr>
  </w:style>
  <w:style w:type="character" w:customStyle="1" w:styleId="a8">
    <w:name w:val="Нижній колонтитул Знак"/>
    <w:link w:val="a7"/>
    <w:rsid w:val="003374EA"/>
    <w:rPr>
      <w:sz w:val="24"/>
      <w:szCs w:val="24"/>
      <w:lang w:val="uk-UA" w:eastAsia="uk-UA" w:bidi="ar-SA"/>
    </w:rPr>
  </w:style>
  <w:style w:type="character" w:styleId="a9">
    <w:name w:val="page number"/>
    <w:basedOn w:val="a0"/>
    <w:rsid w:val="003374EA"/>
  </w:style>
  <w:style w:type="paragraph" w:styleId="3">
    <w:name w:val="Body Text Indent 3"/>
    <w:basedOn w:val="a"/>
    <w:link w:val="30"/>
    <w:rsid w:val="003374EA"/>
    <w:pPr>
      <w:spacing w:after="120"/>
      <w:ind w:left="283"/>
    </w:pPr>
    <w:rPr>
      <w:sz w:val="16"/>
      <w:szCs w:val="16"/>
      <w:lang w:val="uk-UA" w:eastAsia="uk-UA"/>
    </w:rPr>
  </w:style>
  <w:style w:type="character" w:customStyle="1" w:styleId="30">
    <w:name w:val="Основний текст з відступом 3 Знак"/>
    <w:link w:val="3"/>
    <w:rsid w:val="003374EA"/>
    <w:rPr>
      <w:sz w:val="16"/>
      <w:szCs w:val="16"/>
      <w:lang w:val="uk-UA" w:eastAsia="uk-UA" w:bidi="ar-SA"/>
    </w:rPr>
  </w:style>
  <w:style w:type="paragraph" w:styleId="2">
    <w:name w:val="Body Text 2"/>
    <w:basedOn w:val="a"/>
    <w:link w:val="20"/>
    <w:rsid w:val="003374EA"/>
    <w:pPr>
      <w:spacing w:after="120" w:line="480" w:lineRule="auto"/>
    </w:pPr>
    <w:rPr>
      <w:lang w:val="uk-UA" w:eastAsia="uk-UA"/>
    </w:rPr>
  </w:style>
  <w:style w:type="character" w:customStyle="1" w:styleId="20">
    <w:name w:val="Основний текст 2 Знак"/>
    <w:link w:val="2"/>
    <w:rsid w:val="003374EA"/>
    <w:rPr>
      <w:sz w:val="24"/>
      <w:szCs w:val="24"/>
      <w:lang w:val="uk-UA" w:eastAsia="uk-UA" w:bidi="ar-SA"/>
    </w:rPr>
  </w:style>
  <w:style w:type="paragraph" w:styleId="aa">
    <w:name w:val="header"/>
    <w:basedOn w:val="a"/>
    <w:link w:val="ab"/>
    <w:unhideWhenUsed/>
    <w:rsid w:val="003374EA"/>
    <w:pPr>
      <w:tabs>
        <w:tab w:val="center" w:pos="4819"/>
        <w:tab w:val="right" w:pos="9639"/>
      </w:tabs>
      <w:spacing w:after="200" w:line="276" w:lineRule="auto"/>
    </w:pPr>
    <w:rPr>
      <w:rFonts w:ascii="Calibri" w:eastAsia="Calibri" w:hAnsi="Calibri"/>
      <w:sz w:val="20"/>
      <w:szCs w:val="20"/>
      <w:lang w:val="uk-UA"/>
    </w:rPr>
  </w:style>
  <w:style w:type="character" w:customStyle="1" w:styleId="ab">
    <w:name w:val="Верхній колонтитул Знак"/>
    <w:link w:val="aa"/>
    <w:rsid w:val="003374EA"/>
    <w:rPr>
      <w:rFonts w:ascii="Calibri" w:eastAsia="Calibri" w:hAnsi="Calibri"/>
      <w:lang w:val="uk-UA" w:bidi="ar-SA"/>
    </w:rPr>
  </w:style>
  <w:style w:type="paragraph" w:styleId="ac">
    <w:name w:val="Subtitle"/>
    <w:basedOn w:val="a"/>
    <w:link w:val="ad"/>
    <w:qFormat/>
    <w:rsid w:val="003374EA"/>
  </w:style>
  <w:style w:type="character" w:customStyle="1" w:styleId="ad">
    <w:name w:val="Підзаголовок Знак"/>
    <w:link w:val="ac"/>
    <w:rsid w:val="003374EA"/>
    <w:rPr>
      <w:sz w:val="24"/>
      <w:szCs w:val="24"/>
      <w:lang w:val="ru-RU" w:eastAsia="ru-RU" w:bidi="ar-SA"/>
    </w:rPr>
  </w:style>
  <w:style w:type="paragraph" w:styleId="21">
    <w:name w:val="Body Text Indent 2"/>
    <w:basedOn w:val="a"/>
    <w:link w:val="22"/>
    <w:rsid w:val="003374EA"/>
    <w:pPr>
      <w:spacing w:after="120" w:line="480" w:lineRule="auto"/>
      <w:ind w:left="283"/>
    </w:pPr>
    <w:rPr>
      <w:lang w:val="uk-UA"/>
    </w:rPr>
  </w:style>
  <w:style w:type="character" w:customStyle="1" w:styleId="22">
    <w:name w:val="Основний текст з відступом 2 Знак"/>
    <w:link w:val="21"/>
    <w:rsid w:val="003374EA"/>
    <w:rPr>
      <w:sz w:val="24"/>
      <w:szCs w:val="24"/>
      <w:lang w:val="uk-UA" w:eastAsia="ru-RU" w:bidi="ar-SA"/>
    </w:rPr>
  </w:style>
  <w:style w:type="paragraph" w:styleId="ae">
    <w:name w:val="Body Text Indent"/>
    <w:basedOn w:val="a"/>
    <w:link w:val="af"/>
    <w:rsid w:val="003374EA"/>
    <w:pPr>
      <w:spacing w:after="120"/>
      <w:ind w:left="283"/>
    </w:pPr>
    <w:rPr>
      <w:lang w:val="uk-UA"/>
    </w:rPr>
  </w:style>
  <w:style w:type="character" w:customStyle="1" w:styleId="af">
    <w:name w:val="Основний текст з відступом Знак"/>
    <w:link w:val="ae"/>
    <w:rsid w:val="003374EA"/>
    <w:rPr>
      <w:sz w:val="24"/>
      <w:szCs w:val="24"/>
      <w:lang w:val="uk-UA" w:eastAsia="ru-RU" w:bidi="ar-SA"/>
    </w:rPr>
  </w:style>
  <w:style w:type="paragraph" w:customStyle="1" w:styleId="11">
    <w:name w:val="Без интервала1"/>
    <w:rsid w:val="003374EA"/>
    <w:rPr>
      <w:rFonts w:ascii="Calibri" w:hAnsi="Calibri"/>
      <w:sz w:val="22"/>
      <w:szCs w:val="22"/>
      <w:lang w:eastAsia="en-US"/>
    </w:rPr>
  </w:style>
  <w:style w:type="paragraph" w:styleId="af0">
    <w:name w:val="Balloon Text"/>
    <w:basedOn w:val="a"/>
    <w:link w:val="af1"/>
    <w:semiHidden/>
    <w:rsid w:val="003374EA"/>
    <w:rPr>
      <w:rFonts w:ascii="Tahoma" w:hAnsi="Tahoma" w:cs="Tahoma"/>
      <w:sz w:val="16"/>
      <w:szCs w:val="16"/>
      <w:lang w:val="uk-UA" w:eastAsia="uk-UA"/>
    </w:rPr>
  </w:style>
  <w:style w:type="character" w:customStyle="1" w:styleId="af1">
    <w:name w:val="Текст у виносці Знак"/>
    <w:link w:val="af0"/>
    <w:semiHidden/>
    <w:rsid w:val="003374EA"/>
    <w:rPr>
      <w:rFonts w:ascii="Tahoma" w:hAnsi="Tahoma" w:cs="Tahoma"/>
      <w:sz w:val="16"/>
      <w:szCs w:val="16"/>
      <w:lang w:val="uk-UA" w:eastAsia="uk-UA" w:bidi="ar-SA"/>
    </w:rPr>
  </w:style>
  <w:style w:type="character" w:styleId="af2">
    <w:name w:val="Hyperlink"/>
    <w:uiPriority w:val="99"/>
    <w:rsid w:val="003374EA"/>
    <w:rPr>
      <w:color w:val="0000FF"/>
      <w:u w:val="single"/>
    </w:rPr>
  </w:style>
  <w:style w:type="paragraph" w:customStyle="1" w:styleId="xl68">
    <w:name w:val="xl68"/>
    <w:basedOn w:val="a"/>
    <w:rsid w:val="003374EA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b/>
      <w:bCs/>
    </w:rPr>
  </w:style>
  <w:style w:type="paragraph" w:styleId="af3">
    <w:name w:val="Normal (Web)"/>
    <w:basedOn w:val="a"/>
    <w:rsid w:val="003374EA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a0"/>
    <w:rsid w:val="003374EA"/>
  </w:style>
  <w:style w:type="paragraph" w:styleId="af4">
    <w:name w:val="Title"/>
    <w:basedOn w:val="a"/>
    <w:link w:val="af5"/>
    <w:qFormat/>
    <w:rsid w:val="003374EA"/>
    <w:pPr>
      <w:jc w:val="center"/>
    </w:pPr>
    <w:rPr>
      <w:b/>
      <w:bCs/>
      <w:sz w:val="28"/>
      <w:lang w:val="uk-UA"/>
    </w:rPr>
  </w:style>
  <w:style w:type="character" w:customStyle="1" w:styleId="af5">
    <w:name w:val="Назва Знак"/>
    <w:link w:val="af4"/>
    <w:rsid w:val="003374EA"/>
    <w:rPr>
      <w:b/>
      <w:bCs/>
      <w:sz w:val="28"/>
      <w:szCs w:val="24"/>
      <w:lang w:val="uk-UA" w:eastAsia="ru-RU" w:bidi="ar-SA"/>
    </w:rPr>
  </w:style>
  <w:style w:type="paragraph" w:customStyle="1" w:styleId="12">
    <w:name w:val="Название1"/>
    <w:basedOn w:val="a"/>
    <w:next w:val="a5"/>
    <w:rsid w:val="003374EA"/>
    <w:pPr>
      <w:keepNext/>
      <w:suppressAutoHyphens/>
      <w:spacing w:before="240" w:after="120"/>
      <w:jc w:val="center"/>
    </w:pPr>
    <w:rPr>
      <w:rFonts w:ascii="Liberation Sans" w:eastAsia="Microsoft YaHei" w:hAnsi="Liberation Sans"/>
      <w:b/>
      <w:bCs/>
      <w:sz w:val="56"/>
      <w:szCs w:val="56"/>
      <w:lang w:eastAsia="zh-CN"/>
    </w:rPr>
  </w:style>
  <w:style w:type="paragraph" w:customStyle="1" w:styleId="13">
    <w:name w:val="Абзац списка1"/>
    <w:basedOn w:val="a"/>
    <w:rsid w:val="003374EA"/>
    <w:pPr>
      <w:widowControl w:val="0"/>
      <w:autoSpaceDE w:val="0"/>
      <w:autoSpaceDN w:val="0"/>
      <w:ind w:left="720"/>
      <w:contextualSpacing/>
    </w:pPr>
    <w:rPr>
      <w:rFonts w:eastAsia="Calibri"/>
      <w:sz w:val="22"/>
      <w:szCs w:val="22"/>
      <w:lang w:val="en-US" w:eastAsia="en-US"/>
    </w:rPr>
  </w:style>
  <w:style w:type="paragraph" w:customStyle="1" w:styleId="TableParagraph">
    <w:name w:val="Table Paragraph"/>
    <w:basedOn w:val="a"/>
    <w:qFormat/>
    <w:rsid w:val="003374EA"/>
    <w:pPr>
      <w:widowControl w:val="0"/>
      <w:autoSpaceDE w:val="0"/>
      <w:autoSpaceDN w:val="0"/>
      <w:ind w:left="100"/>
    </w:pPr>
    <w:rPr>
      <w:rFonts w:eastAsia="Calibri"/>
      <w:sz w:val="22"/>
      <w:szCs w:val="22"/>
      <w:lang w:val="en-US" w:eastAsia="en-US"/>
    </w:rPr>
  </w:style>
  <w:style w:type="character" w:styleId="af6">
    <w:name w:val="FollowedHyperlink"/>
    <w:unhideWhenUsed/>
    <w:rsid w:val="003374EA"/>
    <w:rPr>
      <w:color w:val="954F72"/>
      <w:u w:val="single"/>
    </w:rPr>
  </w:style>
  <w:style w:type="table" w:styleId="af7">
    <w:name w:val="Table Grid"/>
    <w:basedOn w:val="a1"/>
    <w:rsid w:val="0057591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4">
    <w:name w:val="Основной текст (4)_"/>
    <w:link w:val="41"/>
    <w:rsid w:val="00CB203A"/>
    <w:rPr>
      <w:sz w:val="26"/>
      <w:szCs w:val="26"/>
      <w:shd w:val="clear" w:color="auto" w:fill="FFFFFF"/>
    </w:rPr>
  </w:style>
  <w:style w:type="paragraph" w:customStyle="1" w:styleId="41">
    <w:name w:val="Основной текст (4)1"/>
    <w:basedOn w:val="a"/>
    <w:link w:val="4"/>
    <w:rsid w:val="00CB203A"/>
    <w:pPr>
      <w:widowControl w:val="0"/>
      <w:shd w:val="clear" w:color="auto" w:fill="FFFFFF"/>
      <w:spacing w:line="326" w:lineRule="exact"/>
      <w:ind w:hanging="280"/>
    </w:pPr>
    <w:rPr>
      <w:sz w:val="26"/>
      <w:szCs w:val="26"/>
    </w:rPr>
  </w:style>
  <w:style w:type="character" w:customStyle="1" w:styleId="rvts0">
    <w:name w:val="rvts0"/>
    <w:rsid w:val="00CB203A"/>
  </w:style>
  <w:style w:type="paragraph" w:customStyle="1" w:styleId="14">
    <w:name w:val="Абзац списка1"/>
    <w:basedOn w:val="a"/>
    <w:qFormat/>
    <w:rsid w:val="00CB203A"/>
    <w:pPr>
      <w:suppressAutoHyphens/>
      <w:spacing w:after="200" w:line="276" w:lineRule="auto"/>
      <w:ind w:left="720"/>
    </w:pPr>
    <w:rPr>
      <w:rFonts w:ascii="Arial" w:eastAsia="Arial Unicode MS" w:hAnsi="Arial" w:cs="Mangal"/>
      <w:kern w:val="1"/>
      <w:sz w:val="22"/>
      <w:szCs w:val="22"/>
      <w:lang w:val="uk-UA" w:eastAsia="hi-IN" w:bidi="hi-IN"/>
    </w:rPr>
  </w:style>
  <w:style w:type="paragraph" w:styleId="af8">
    <w:name w:val="List Paragraph"/>
    <w:basedOn w:val="a"/>
    <w:uiPriority w:val="99"/>
    <w:qFormat/>
    <w:rsid w:val="00AB4032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  <w:lang w:val="uk-UA" w:eastAsia="en-US"/>
    </w:rPr>
  </w:style>
  <w:style w:type="table" w:customStyle="1" w:styleId="TableNormal">
    <w:name w:val="Table Normal"/>
    <w:uiPriority w:val="2"/>
    <w:semiHidden/>
    <w:unhideWhenUsed/>
    <w:qFormat/>
    <w:rsid w:val="00AB4032"/>
    <w:pPr>
      <w:widowControl w:val="0"/>
      <w:autoSpaceDE w:val="0"/>
      <w:autoSpaceDN w:val="0"/>
    </w:pPr>
    <w:rPr>
      <w:rFonts w:ascii="Calibri" w:hAnsi="Calibri"/>
      <w:sz w:val="22"/>
      <w:szCs w:val="22"/>
      <w:lang w:val="en-US" w:eastAsia="uk-UA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31">
    <w:name w:val="Основний текст (3)_"/>
    <w:link w:val="310"/>
    <w:uiPriority w:val="99"/>
    <w:rsid w:val="00442CA7"/>
    <w:rPr>
      <w:shd w:val="clear" w:color="auto" w:fill="FFFFFF"/>
    </w:rPr>
  </w:style>
  <w:style w:type="paragraph" w:customStyle="1" w:styleId="310">
    <w:name w:val="Основний текст (3)1"/>
    <w:basedOn w:val="a"/>
    <w:link w:val="31"/>
    <w:uiPriority w:val="99"/>
    <w:rsid w:val="00442CA7"/>
    <w:pPr>
      <w:shd w:val="clear" w:color="auto" w:fill="FFFFFF"/>
      <w:spacing w:line="274" w:lineRule="exact"/>
      <w:ind w:hanging="360"/>
    </w:pPr>
    <w:rPr>
      <w:sz w:val="20"/>
      <w:szCs w:val="20"/>
    </w:rPr>
  </w:style>
  <w:style w:type="character" w:customStyle="1" w:styleId="23">
    <w:name w:val="Основний текст (2)_"/>
    <w:link w:val="24"/>
    <w:uiPriority w:val="99"/>
    <w:rsid w:val="00442CA7"/>
    <w:rPr>
      <w:b/>
      <w:bCs/>
      <w:shd w:val="clear" w:color="auto" w:fill="FFFFFF"/>
    </w:rPr>
  </w:style>
  <w:style w:type="paragraph" w:customStyle="1" w:styleId="24">
    <w:name w:val="Основний текст (2)"/>
    <w:basedOn w:val="a"/>
    <w:link w:val="23"/>
    <w:uiPriority w:val="99"/>
    <w:rsid w:val="00442CA7"/>
    <w:pPr>
      <w:shd w:val="clear" w:color="auto" w:fill="FFFFFF"/>
      <w:spacing w:line="274" w:lineRule="exact"/>
      <w:jc w:val="center"/>
    </w:pPr>
    <w:rPr>
      <w:b/>
      <w:bCs/>
      <w:sz w:val="20"/>
      <w:szCs w:val="20"/>
    </w:rPr>
  </w:style>
  <w:style w:type="character" w:styleId="af9">
    <w:name w:val="annotation reference"/>
    <w:basedOn w:val="a0"/>
    <w:semiHidden/>
    <w:unhideWhenUsed/>
    <w:rsid w:val="00515FD9"/>
    <w:rPr>
      <w:sz w:val="16"/>
      <w:szCs w:val="16"/>
    </w:rPr>
  </w:style>
  <w:style w:type="paragraph" w:styleId="afa">
    <w:name w:val="annotation text"/>
    <w:basedOn w:val="a"/>
    <w:link w:val="afb"/>
    <w:semiHidden/>
    <w:unhideWhenUsed/>
    <w:rsid w:val="00515FD9"/>
    <w:rPr>
      <w:sz w:val="20"/>
      <w:szCs w:val="20"/>
    </w:rPr>
  </w:style>
  <w:style w:type="character" w:customStyle="1" w:styleId="afb">
    <w:name w:val="Текст примітки Знак"/>
    <w:basedOn w:val="a0"/>
    <w:link w:val="afa"/>
    <w:semiHidden/>
    <w:rsid w:val="00515FD9"/>
  </w:style>
  <w:style w:type="paragraph" w:styleId="afc">
    <w:name w:val="annotation subject"/>
    <w:basedOn w:val="afa"/>
    <w:next w:val="afa"/>
    <w:link w:val="afd"/>
    <w:semiHidden/>
    <w:unhideWhenUsed/>
    <w:rsid w:val="00515FD9"/>
    <w:rPr>
      <w:b/>
      <w:bCs/>
    </w:rPr>
  </w:style>
  <w:style w:type="character" w:customStyle="1" w:styleId="afd">
    <w:name w:val="Тема примітки Знак"/>
    <w:basedOn w:val="afb"/>
    <w:link w:val="afc"/>
    <w:semiHidden/>
    <w:rsid w:val="00515FD9"/>
    <w:rPr>
      <w:b/>
      <w:bCs/>
    </w:rPr>
  </w:style>
  <w:style w:type="paragraph" w:styleId="afe">
    <w:name w:val="Revision"/>
    <w:hidden/>
    <w:uiPriority w:val="99"/>
    <w:semiHidden/>
    <w:rsid w:val="00515FD9"/>
    <w:rPr>
      <w:sz w:val="24"/>
      <w:szCs w:val="24"/>
    </w:rPr>
  </w:style>
  <w:style w:type="character" w:styleId="aff">
    <w:name w:val="Emphasis"/>
    <w:basedOn w:val="a0"/>
    <w:uiPriority w:val="20"/>
    <w:qFormat/>
    <w:rsid w:val="00CB32A7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9470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www.uzhnu.edu.ua/uk/infocentre/get/5952" TargetMode="External"/><Relationship Id="rId18" Type="http://schemas.openxmlformats.org/officeDocument/2006/relationships/hyperlink" Target="https://www.uzhnu.edu.ua/uk/infocentre/get/22964" TargetMode="External"/><Relationship Id="rId26" Type="http://schemas.openxmlformats.org/officeDocument/2006/relationships/hyperlink" Target="https://www.uzhnu.edu.ua/uk/infocentre/get/9378" TargetMode="External"/><Relationship Id="rId3" Type="http://schemas.openxmlformats.org/officeDocument/2006/relationships/styles" Target="styles.xml"/><Relationship Id="rId21" Type="http://schemas.openxmlformats.org/officeDocument/2006/relationships/hyperlink" Target="http://www.uzhnu.edu.ua" TargetMode="External"/><Relationship Id="rId7" Type="http://schemas.openxmlformats.org/officeDocument/2006/relationships/endnotes" Target="endnotes.xml"/><Relationship Id="rId12" Type="http://schemas.openxmlformats.org/officeDocument/2006/relationships/hyperlink" Target="https://www.uzhnu.edu.ua/uk/infocentre/get/31357" TargetMode="External"/><Relationship Id="rId17" Type="http://schemas.openxmlformats.org/officeDocument/2006/relationships/hyperlink" Target="https://www.uzhnu.edu.ua/uk/infocentre/get/22966" TargetMode="External"/><Relationship Id="rId25" Type="http://schemas.openxmlformats.org/officeDocument/2006/relationships/hyperlink" Target="https://www.uzhnu.edu.ua/uk/infocentre/get/21269" TargetMode="External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hyperlink" Target="https://www.uzhnu.edu.ua/uk/infocentre/get/20131" TargetMode="External"/><Relationship Id="rId20" Type="http://schemas.openxmlformats.org/officeDocument/2006/relationships/hyperlink" Target="https://www.uzhnu.edu.ua/uk/infocentre/get/40907" TargetMode="External"/><Relationship Id="rId29" Type="http://schemas.openxmlformats.org/officeDocument/2006/relationships/hyperlink" Target="https://www.uzhnu.edu.ua/uk/infocentre/get/12223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e-learn.uzhnu.edu.ua/" TargetMode="External"/><Relationship Id="rId24" Type="http://schemas.openxmlformats.org/officeDocument/2006/relationships/hyperlink" Target="https://www.uzhnu.edu.ua/uk/infocentre/get/21269" TargetMode="External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hyperlink" Target="https://www.uzhnu.edu.ua/uk/infocentre/get/12223" TargetMode="External"/><Relationship Id="rId23" Type="http://schemas.openxmlformats.org/officeDocument/2006/relationships/hyperlink" Target="https://e-learn.uzhnu.edu.ua/" TargetMode="External"/><Relationship Id="rId28" Type="http://schemas.openxmlformats.org/officeDocument/2006/relationships/oleObject" Target="embeddings/oleObject1.bin"/><Relationship Id="rId10" Type="http://schemas.openxmlformats.org/officeDocument/2006/relationships/hyperlink" Target="http://www.uzhnu.edu.ua/uk/infocentre/" TargetMode="External"/><Relationship Id="rId19" Type="http://schemas.openxmlformats.org/officeDocument/2006/relationships/hyperlink" Target="https://www.uzhnu.edu.ua/uk/infocentre/get/22967" TargetMode="External"/><Relationship Id="rId3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hyperlink" Target="mailto:mikhailo.slivka@uzhnu.edu.ua" TargetMode="External"/><Relationship Id="rId14" Type="http://schemas.openxmlformats.org/officeDocument/2006/relationships/hyperlink" Target="https://www.uzhnu.edu.ua/uk/infocentre/get/11070" TargetMode="External"/><Relationship Id="rId22" Type="http://schemas.openxmlformats.org/officeDocument/2006/relationships/hyperlink" Target="https://dspace.uzhnu.edu.ua/jspui/" TargetMode="External"/><Relationship Id="rId27" Type="http://schemas.openxmlformats.org/officeDocument/2006/relationships/image" Target="media/image1.wmf"/><Relationship Id="rId30" Type="http://schemas.openxmlformats.org/officeDocument/2006/relationships/footer" Target="footer1.xml"/><Relationship Id="rId8" Type="http://schemas.openxmlformats.org/officeDocument/2006/relationships/hyperlink" Target="mailto:kaf-chemorg@uzhnu.edu.ua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7B4005A-1F03-4B82-B490-8968076EBF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8</Pages>
  <Words>20947</Words>
  <Characters>11940</Characters>
  <Application>Microsoft Office Word</Application>
  <DocSecurity>0</DocSecurity>
  <Lines>99</Lines>
  <Paragraphs>6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>MoBIL GROUP</Company>
  <LinksUpToDate>false</LinksUpToDate>
  <CharactersWithSpaces>328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</dc:creator>
  <cp:lastModifiedBy>Admin</cp:lastModifiedBy>
  <cp:revision>2</cp:revision>
  <cp:lastPrinted>2020-06-11T11:49:00Z</cp:lastPrinted>
  <dcterms:created xsi:type="dcterms:W3CDTF">2025-03-17T07:27:00Z</dcterms:created>
  <dcterms:modified xsi:type="dcterms:W3CDTF">2025-03-17T07:27:00Z</dcterms:modified>
</cp:coreProperties>
</file>